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5E41AD" w14:textId="77777777" w:rsidR="00401E53" w:rsidRPr="005774C2" w:rsidRDefault="001D5F75" w:rsidP="0093202A">
      <w:pPr>
        <w:spacing w:after="0" w:line="240" w:lineRule="auto"/>
        <w:ind w:left="283"/>
        <w:jc w:val="center"/>
        <w:rPr>
          <w:rFonts w:cs="Times New Roman"/>
          <w:b/>
          <w:bCs/>
          <w:color w:val="FF0000"/>
        </w:rPr>
      </w:pPr>
      <w:r w:rsidRPr="005774C2">
        <w:rPr>
          <w:rFonts w:cs="Times New Roman"/>
          <w:b/>
          <w:bCs/>
          <w:color w:val="FF0000"/>
        </w:rPr>
        <w:t>ĐỀ KIỂM</w:t>
      </w:r>
      <w:r w:rsidR="00EA4EAF" w:rsidRPr="005774C2">
        <w:rPr>
          <w:rFonts w:cs="Times New Roman"/>
          <w:b/>
          <w:bCs/>
          <w:color w:val="FF0000"/>
        </w:rPr>
        <w:t xml:space="preserve"> TRA </w:t>
      </w:r>
      <w:r w:rsidRPr="005774C2">
        <w:rPr>
          <w:rFonts w:cs="Times New Roman"/>
          <w:b/>
          <w:bCs/>
          <w:color w:val="FF0000"/>
        </w:rPr>
        <w:t>HỌC KỲ</w:t>
      </w:r>
      <w:r w:rsidR="00EA4EAF" w:rsidRPr="005774C2">
        <w:rPr>
          <w:rFonts w:cs="Times New Roman"/>
          <w:b/>
          <w:bCs/>
          <w:color w:val="FF0000"/>
        </w:rPr>
        <w:t xml:space="preserve"> 2 </w:t>
      </w:r>
      <w:r w:rsidR="003B1854" w:rsidRPr="005774C2">
        <w:rPr>
          <w:rFonts w:cs="Times New Roman"/>
          <w:b/>
          <w:bCs/>
          <w:color w:val="FF0000"/>
        </w:rPr>
        <w:t>-</w:t>
      </w:r>
      <w:r w:rsidR="00EA4EAF" w:rsidRPr="005774C2">
        <w:rPr>
          <w:rFonts w:cs="Times New Roman"/>
          <w:b/>
          <w:bCs/>
          <w:color w:val="FF0000"/>
        </w:rPr>
        <w:t xml:space="preserve"> MÔN </w:t>
      </w:r>
      <w:r w:rsidRPr="005774C2">
        <w:rPr>
          <w:rFonts w:cs="Times New Roman"/>
          <w:b/>
          <w:bCs/>
          <w:color w:val="FF0000"/>
        </w:rPr>
        <w:t>TOÁN LỚP</w:t>
      </w:r>
      <w:r w:rsidR="00EA4EAF" w:rsidRPr="005774C2">
        <w:rPr>
          <w:rFonts w:cs="Times New Roman"/>
          <w:b/>
          <w:bCs/>
          <w:color w:val="FF0000"/>
        </w:rPr>
        <w:t xml:space="preserve"> 11 (</w:t>
      </w:r>
      <w:r w:rsidRPr="005774C2">
        <w:rPr>
          <w:rFonts w:cs="Times New Roman"/>
          <w:b/>
          <w:bCs/>
          <w:color w:val="FF0000"/>
        </w:rPr>
        <w:t>Đề 2</w:t>
      </w:r>
      <w:r w:rsidR="00401E53" w:rsidRPr="005774C2">
        <w:rPr>
          <w:rFonts w:cs="Times New Roman"/>
          <w:b/>
          <w:bCs/>
          <w:color w:val="FF0000"/>
        </w:rPr>
        <w:t>)</w:t>
      </w:r>
    </w:p>
    <w:p w14:paraId="0E8792A1" w14:textId="380A48A3" w:rsidR="00F9133A" w:rsidRPr="003B7E74" w:rsidRDefault="001D5F75" w:rsidP="008D7C72">
      <w:pPr>
        <w:spacing w:after="0" w:line="240" w:lineRule="auto"/>
        <w:jc w:val="both"/>
        <w:rPr>
          <w:rFonts w:cs="Times New Roman"/>
          <w:b/>
          <w:color w:val="0000FF"/>
        </w:rPr>
      </w:pPr>
      <w:r w:rsidRPr="003B7E74">
        <w:rPr>
          <w:rFonts w:cs="Times New Roman"/>
          <w:b/>
          <w:color w:val="0000FF"/>
        </w:rPr>
        <w:t>PHẦN</w:t>
      </w:r>
      <w:r w:rsidR="00EA4EAF" w:rsidRPr="003B7E74">
        <w:rPr>
          <w:rFonts w:cs="Times New Roman"/>
          <w:b/>
          <w:color w:val="0000FF"/>
        </w:rPr>
        <w:t xml:space="preserve"> 1</w:t>
      </w:r>
      <w:r w:rsidR="00F9133A" w:rsidRPr="003B7E74">
        <w:rPr>
          <w:rFonts w:cs="Times New Roman"/>
          <w:b/>
          <w:color w:val="0000FF"/>
        </w:rPr>
        <w:t>. C</w:t>
      </w:r>
      <w:r w:rsidR="00AE1C64" w:rsidRPr="003B7E74">
        <w:rPr>
          <w:rFonts w:cs="Times New Roman"/>
          <w:b/>
          <w:color w:val="0000FF"/>
        </w:rPr>
        <w:t xml:space="preserve">ÂU </w:t>
      </w:r>
      <w:r w:rsidRPr="003B7E74">
        <w:rPr>
          <w:rFonts w:cs="Times New Roman"/>
          <w:b/>
          <w:color w:val="0000FF"/>
        </w:rPr>
        <w:t>TRẮC NGHIỆM NHIỀU</w:t>
      </w:r>
      <w:r w:rsidR="00EA4EAF" w:rsidRPr="003B7E74">
        <w:rPr>
          <w:rFonts w:cs="Times New Roman"/>
          <w:b/>
          <w:color w:val="0000FF"/>
        </w:rPr>
        <w:t xml:space="preserve"> PHƯƠNG </w:t>
      </w:r>
      <w:r w:rsidRPr="003B7E74">
        <w:rPr>
          <w:rFonts w:cs="Times New Roman"/>
          <w:b/>
          <w:color w:val="0000FF"/>
        </w:rPr>
        <w:t>ÁN LỰA CHỌN</w:t>
      </w:r>
    </w:p>
    <w:p w14:paraId="1F3B4874" w14:textId="105294F7" w:rsidR="00F9133A" w:rsidRPr="00F9133A" w:rsidRDefault="00F9133A" w:rsidP="00F9133A">
      <w:pPr>
        <w:spacing w:after="0" w:line="240" w:lineRule="auto"/>
        <w:jc w:val="both"/>
        <w:rPr>
          <w:rFonts w:cs="Times New Roman"/>
        </w:rPr>
      </w:pPr>
      <w:r w:rsidRPr="00F9133A">
        <w:rPr>
          <w:rFonts w:cs="Times New Roman"/>
          <w:b/>
          <w:color w:val="0000FF"/>
        </w:rPr>
        <w:t>Câu 1:</w:t>
      </w:r>
      <w:r>
        <w:rPr>
          <w:rFonts w:cs="Times New Roman"/>
          <w:b/>
          <w:color w:val="0000FF"/>
        </w:rPr>
        <w:t xml:space="preserve"> </w:t>
      </w:r>
      <w:r w:rsidR="001D5F75" w:rsidRPr="00F9133A">
        <w:rPr>
          <w:rFonts w:cs="Times New Roman"/>
        </w:rPr>
        <w:t>Cho</w:t>
      </w:r>
      <w:r w:rsidR="00EA4EAF" w:rsidRPr="00F9133A">
        <w:rPr>
          <w:rFonts w:cs="Times New Roman"/>
        </w:rPr>
        <w:t xml:space="preserve"> </w:t>
      </w:r>
      <w:bookmarkStart w:id="0" w:name="MTBlankEqn"/>
      <w:r w:rsidR="00A31B2A" w:rsidRPr="00A31B2A">
        <w:rPr>
          <w:position w:val="-6"/>
        </w:rPr>
        <w:object w:dxaOrig="200" w:dyaOrig="220" w14:anchorId="52121C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5pt" o:ole="">
            <v:imagedata r:id="rId8" o:title=""/>
          </v:shape>
          <o:OLEObject Type="Embed" ProgID="Equation.DSMT4" ShapeID="_x0000_i1025" DrawAspect="Content" ObjectID="_1805570474" r:id="rId9"/>
        </w:object>
      </w:r>
      <w:bookmarkEnd w:id="0"/>
      <w:r w:rsidR="00EA4EAF" w:rsidRPr="00F9133A">
        <w:rPr>
          <w:rFonts w:cs="Times New Roman"/>
        </w:rPr>
        <w:t xml:space="preserve"> </w:t>
      </w:r>
      <w:r w:rsidR="001D5F75" w:rsidRPr="00F9133A">
        <w:rPr>
          <w:rFonts w:cs="Times New Roman"/>
        </w:rPr>
        <w:t>là số thực dương,</w:t>
      </w:r>
      <w:r w:rsidR="00EA4EAF" w:rsidRPr="00F9133A">
        <w:rPr>
          <w:rFonts w:cs="Times New Roman"/>
        </w:rPr>
        <w:t xml:space="preserve"> </w:t>
      </w:r>
      <w:r w:rsidR="00A31B2A" w:rsidRPr="00A31B2A">
        <w:rPr>
          <w:position w:val="-6"/>
        </w:rPr>
        <w:object w:dxaOrig="260" w:dyaOrig="220" w14:anchorId="651E7FFD">
          <v:shape id="_x0000_i1026" type="#_x0000_t75" style="width:13pt;height:11.5pt" o:ole="">
            <v:imagedata r:id="rId10" o:title=""/>
          </v:shape>
          <o:OLEObject Type="Embed" ProgID="Equation.DSMT4" ShapeID="_x0000_i1026" DrawAspect="Content" ObjectID="_1805570475" r:id="rId11"/>
        </w:object>
      </w:r>
      <w:r w:rsidR="00446EC4" w:rsidRPr="00CA4746">
        <w:rPr>
          <w:rFonts w:cs="Times New Roman"/>
        </w:rPr>
        <w:t xml:space="preserve">, </w:t>
      </w:r>
      <w:r w:rsidR="00A31B2A" w:rsidRPr="00A31B2A">
        <w:rPr>
          <w:position w:val="-6"/>
        </w:rPr>
        <w:object w:dxaOrig="200" w:dyaOrig="220" w14:anchorId="3222CC9F">
          <v:shape id="_x0000_i1027" type="#_x0000_t75" style="width:10pt;height:11.5pt" o:ole="">
            <v:imagedata r:id="rId12" o:title=""/>
          </v:shape>
          <o:OLEObject Type="Embed" ProgID="Equation.DSMT4" ShapeID="_x0000_i1027" DrawAspect="Content" ObjectID="_1805570476" r:id="rId13"/>
        </w:object>
      </w:r>
      <w:r w:rsidR="00EA4EAF" w:rsidRPr="00F9133A">
        <w:rPr>
          <w:rFonts w:cs="Times New Roman"/>
        </w:rPr>
        <w:t xml:space="preserve"> </w:t>
      </w:r>
      <w:r w:rsidR="001D5F75" w:rsidRPr="00F9133A">
        <w:rPr>
          <w:rFonts w:cs="Times New Roman"/>
        </w:rPr>
        <w:t>là các số nguyên và</w:t>
      </w:r>
      <w:r w:rsidR="00EA4EAF" w:rsidRPr="00F9133A">
        <w:rPr>
          <w:rFonts w:cs="Times New Roman"/>
        </w:rPr>
        <w:t xml:space="preserve"> </w:t>
      </w:r>
      <w:r w:rsidR="00A31B2A" w:rsidRPr="00A31B2A">
        <w:rPr>
          <w:position w:val="-6"/>
        </w:rPr>
        <w:object w:dxaOrig="560" w:dyaOrig="279" w14:anchorId="22FD3418">
          <v:shape id="_x0000_i1028" type="#_x0000_t75" style="width:28pt;height:14pt" o:ole="">
            <v:imagedata r:id="rId14" o:title=""/>
          </v:shape>
          <o:OLEObject Type="Embed" ProgID="Equation.DSMT4" ShapeID="_x0000_i1028" DrawAspect="Content" ObjectID="_1805570477" r:id="rId15"/>
        </w:object>
      </w:r>
      <w:r w:rsidRPr="00F9133A">
        <w:rPr>
          <w:rFonts w:cs="Times New Roman"/>
        </w:rPr>
        <w:t>.</w:t>
      </w:r>
      <w:r w:rsidR="001D5F75" w:rsidRPr="00F9133A">
        <w:rPr>
          <w:rFonts w:cs="Times New Roman"/>
        </w:rPr>
        <w:t xml:space="preserve"> Khẳng định nào sau đây đúng?</w:t>
      </w:r>
    </w:p>
    <w:p w14:paraId="53021E62" w14:textId="37A1A66A" w:rsidR="00401E53" w:rsidRPr="00474CE2" w:rsidRDefault="00F9133A" w:rsidP="00F9133A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28"/>
        </w:rPr>
        <w:object w:dxaOrig="940" w:dyaOrig="720" w14:anchorId="674BF4F6">
          <v:shape id="_x0000_i1029" type="#_x0000_t75" style="width:47pt;height:36.5pt" o:ole="">
            <v:imagedata r:id="rId16" o:title=""/>
          </v:shape>
          <o:OLEObject Type="Embed" ProgID="Equation.DSMT4" ShapeID="_x0000_i1029" DrawAspect="Content" ObjectID="_1805570478" r:id="rId17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8"/>
        </w:rPr>
        <w:object w:dxaOrig="1020" w:dyaOrig="499" w14:anchorId="6500BD2C">
          <v:shape id="_x0000_i1030" type="#_x0000_t75" style="width:50.5pt;height:25pt" o:ole="">
            <v:imagedata r:id="rId18" o:title=""/>
          </v:shape>
          <o:OLEObject Type="Embed" ProgID="Equation.DSMT4" ShapeID="_x0000_i1030" DrawAspect="Content" ObjectID="_1805570479" r:id="rId19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8"/>
        </w:rPr>
        <w:object w:dxaOrig="1040" w:dyaOrig="499" w14:anchorId="5615D723">
          <v:shape id="_x0000_i1031" type="#_x0000_t75" style="width:52pt;height:25pt" o:ole="">
            <v:imagedata r:id="rId20" o:title=""/>
          </v:shape>
          <o:OLEObject Type="Embed" ProgID="Equation.DSMT4" ShapeID="_x0000_i1031" DrawAspect="Content" ObjectID="_1805570480" r:id="rId21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24"/>
        </w:rPr>
        <w:object w:dxaOrig="900" w:dyaOrig="660" w14:anchorId="3DFCA072">
          <v:shape id="_x0000_i1032" type="#_x0000_t75" style="width:45pt;height:33pt" o:ole="">
            <v:imagedata r:id="rId22" o:title=""/>
          </v:shape>
          <o:OLEObject Type="Embed" ProgID="Equation.DSMT4" ShapeID="_x0000_i1032" DrawAspect="Content" ObjectID="_1805570481" r:id="rId23"/>
        </w:object>
      </w:r>
      <w:r w:rsidR="00401E53" w:rsidRPr="00474CE2">
        <w:rPr>
          <w:rFonts w:cs="Times New Roman"/>
        </w:rPr>
        <w:t>.</w:t>
      </w:r>
    </w:p>
    <w:p w14:paraId="20E651EA" w14:textId="2A358513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2: </w:t>
      </w:r>
      <w:r w:rsidR="001D5F75" w:rsidRPr="00474CE2">
        <w:rPr>
          <w:rFonts w:cs="Times New Roman"/>
        </w:rPr>
        <w:t>Cho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560" w:dyaOrig="279" w14:anchorId="34050893">
          <v:shape id="_x0000_i1033" type="#_x0000_t75" style="width:28pt;height:14pt" o:ole="">
            <v:imagedata r:id="rId24" o:title=""/>
          </v:shape>
          <o:OLEObject Type="Embed" ProgID="Equation.DSMT4" ShapeID="_x0000_i1033" DrawAspect="Content" ObjectID="_1805570482" r:id="rId25"/>
        </w:object>
      </w:r>
      <w:r w:rsidR="008D7C72" w:rsidRPr="00474CE2">
        <w:rPr>
          <w:rFonts w:cs="Times New Roman"/>
        </w:rPr>
        <w:t xml:space="preserve">, </w:t>
      </w:r>
      <w:r w:rsidR="00A31B2A" w:rsidRPr="00474CE2">
        <w:rPr>
          <w:position w:val="-6"/>
        </w:rPr>
        <w:object w:dxaOrig="540" w:dyaOrig="279" w14:anchorId="0AA7F36A">
          <v:shape id="_x0000_i1034" type="#_x0000_t75" style="width:27pt;height:14pt" o:ole="">
            <v:imagedata r:id="rId26" o:title=""/>
          </v:shape>
          <o:OLEObject Type="Embed" ProgID="Equation.DSMT4" ShapeID="_x0000_i1034" DrawAspect="Content" ObjectID="_1805570483" r:id="rId27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240" w:dyaOrig="220" w14:anchorId="32147765">
          <v:shape id="_x0000_i1035" type="#_x0000_t75" style="width:12pt;height:11.5pt" o:ole="">
            <v:imagedata r:id="rId28" o:title=""/>
          </v:shape>
          <o:OLEObject Type="Embed" ProgID="Equation.DSMT4" ShapeID="_x0000_i1035" DrawAspect="Content" ObjectID="_1805570484" r:id="rId29"/>
        </w:object>
      </w:r>
      <w:r w:rsidR="008D7C72" w:rsidRPr="00474CE2">
        <w:rPr>
          <w:rFonts w:cs="Times New Roman"/>
        </w:rPr>
        <w:t xml:space="preserve">, </w:t>
      </w:r>
      <w:r w:rsidR="00A31B2A" w:rsidRPr="00474CE2">
        <w:rPr>
          <w:position w:val="-10"/>
        </w:rPr>
        <w:object w:dxaOrig="240" w:dyaOrig="320" w14:anchorId="4040D7C0">
          <v:shape id="_x0000_i1036" type="#_x0000_t75" style="width:12pt;height:16.5pt" o:ole="">
            <v:imagedata r:id="rId30" o:title=""/>
          </v:shape>
          <o:OLEObject Type="Embed" ProgID="Equation.DSMT4" ShapeID="_x0000_i1036" DrawAspect="Content" ObjectID="_1805570485" r:id="rId3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 xml:space="preserve">là hai số thực bất kì. Khẳng định nào sau đây </w:t>
      </w:r>
      <w:r w:rsidR="001D5F75" w:rsidRPr="00474CE2">
        <w:rPr>
          <w:rFonts w:cs="Times New Roman"/>
          <w:b/>
          <w:bCs/>
        </w:rPr>
        <w:t>sai</w:t>
      </w:r>
      <w:r w:rsidR="001D5F75" w:rsidRPr="00474CE2">
        <w:rPr>
          <w:rFonts w:cs="Times New Roman"/>
        </w:rPr>
        <w:t>?</w:t>
      </w:r>
    </w:p>
    <w:p w14:paraId="47C71D08" w14:textId="30B2FBEB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1280" w:dyaOrig="320" w14:anchorId="4040C603">
          <v:shape id="_x0000_i1037" type="#_x0000_t75" style="width:64pt;height:16.5pt" o:ole="">
            <v:imagedata r:id="rId32" o:title=""/>
          </v:shape>
          <o:OLEObject Type="Embed" ProgID="Equation.DSMT4" ShapeID="_x0000_i1037" DrawAspect="Content" ObjectID="_1805570486" r:id="rId33"/>
        </w:object>
      </w:r>
      <w:r w:rsidR="00401E53" w:rsidRPr="00474CE2">
        <w:rPr>
          <w:rFonts w:cs="Times New Roman"/>
        </w:rPr>
        <w:t>.</w:t>
      </w:r>
    </w:p>
    <w:p w14:paraId="65296D1D" w14:textId="61B2C4D7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24"/>
        </w:rPr>
        <w:object w:dxaOrig="1020" w:dyaOrig="660" w14:anchorId="3C433451">
          <v:shape id="_x0000_i1038" type="#_x0000_t75" style="width:50.5pt;height:33pt" o:ole="">
            <v:imagedata r:id="rId34" o:title=""/>
          </v:shape>
          <o:OLEObject Type="Embed" ProgID="Equation.DSMT4" ShapeID="_x0000_i1038" DrawAspect="Content" ObjectID="_1805570487" r:id="rId35"/>
        </w:object>
      </w:r>
      <w:r w:rsidR="00401E53" w:rsidRPr="00474CE2">
        <w:rPr>
          <w:rFonts w:cs="Times New Roman"/>
        </w:rPr>
        <w:t>.</w:t>
      </w:r>
    </w:p>
    <w:p w14:paraId="4D403575" w14:textId="214FCF93" w:rsidR="008D7C72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14"/>
        </w:rPr>
        <w:object w:dxaOrig="1760" w:dyaOrig="440" w14:anchorId="3F9866DE">
          <v:shape id="_x0000_i1039" type="#_x0000_t75" style="width:88.5pt;height:22pt" o:ole="">
            <v:imagedata r:id="rId36" o:title=""/>
          </v:shape>
          <o:OLEObject Type="Embed" ProgID="Equation.DSMT4" ShapeID="_x0000_i1039" DrawAspect="Content" ObjectID="_1805570488" r:id="rId37"/>
        </w:object>
      </w:r>
      <w:r w:rsidRPr="00474CE2">
        <w:rPr>
          <w:rFonts w:cs="Times New Roman"/>
        </w:rPr>
        <w:t>.</w:t>
      </w:r>
    </w:p>
    <w:p w14:paraId="45237C97" w14:textId="7B3768F2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14"/>
        </w:rPr>
        <w:object w:dxaOrig="1320" w:dyaOrig="440" w14:anchorId="0B105136">
          <v:shape id="_x0000_i1040" type="#_x0000_t75" style="width:65.5pt;height:22pt" o:ole="">
            <v:imagedata r:id="rId38" o:title=""/>
          </v:shape>
          <o:OLEObject Type="Embed" ProgID="Equation.DSMT4" ShapeID="_x0000_i1040" DrawAspect="Content" ObjectID="_1805570489" r:id="rId39"/>
        </w:object>
      </w:r>
      <w:r w:rsidR="008D7C72" w:rsidRPr="00474CE2">
        <w:rPr>
          <w:rFonts w:cs="Times New Roman"/>
        </w:rPr>
        <w:t>.</w:t>
      </w:r>
    </w:p>
    <w:p w14:paraId="736C46F7" w14:textId="1C820FB5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3: </w:t>
      </w:r>
      <w:r w:rsidR="001D5F75" w:rsidRPr="00474CE2">
        <w:rPr>
          <w:rFonts w:cs="Times New Roman"/>
        </w:rPr>
        <w:t>Cho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0"/>
        </w:rPr>
        <w:object w:dxaOrig="540" w:dyaOrig="320" w14:anchorId="3C618BF3">
          <v:shape id="_x0000_i1041" type="#_x0000_t75" style="width:27pt;height:16.5pt" o:ole="">
            <v:imagedata r:id="rId40" o:title=""/>
          </v:shape>
          <o:OLEObject Type="Embed" ProgID="Equation.DSMT4" ShapeID="_x0000_i1041" DrawAspect="Content" ObjectID="_1805570490" r:id="rId4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là các số thực dương 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520" w:dyaOrig="279" w14:anchorId="5A29A1A9">
          <v:shape id="_x0000_i1042" type="#_x0000_t75" style="width:26.5pt;height:14pt" o:ole="">
            <v:imagedata r:id="rId42" o:title=""/>
          </v:shape>
          <o:OLEObject Type="Embed" ProgID="Equation.DSMT4" ShapeID="_x0000_i1042" DrawAspect="Content" ObjectID="_1805570491" r:id="rId43"/>
        </w:object>
      </w:r>
      <w:r w:rsidRPr="00474CE2">
        <w:rPr>
          <w:rFonts w:cs="Times New Roman"/>
        </w:rPr>
        <w:t>.</w:t>
      </w:r>
      <w:r w:rsidR="001D5F75" w:rsidRPr="00474CE2">
        <w:rPr>
          <w:rFonts w:cs="Times New Roman"/>
        </w:rPr>
        <w:t xml:space="preserve"> Nếu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1160" w:dyaOrig="360" w14:anchorId="4DE5C132">
          <v:shape id="_x0000_i1043" type="#_x0000_t75" style="width:58pt;height:18pt" o:ole="">
            <v:imagedata r:id="rId44" o:title=""/>
          </v:shape>
          <o:OLEObject Type="Embed" ProgID="Equation.DSMT4" ShapeID="_x0000_i1043" DrawAspect="Content" ObjectID="_1805570492" r:id="rId45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thì khẳng định nào sau đây đúng?</w:t>
      </w:r>
    </w:p>
    <w:p w14:paraId="513BFF87" w14:textId="7EBBD759" w:rsidR="00401E53" w:rsidRPr="00474CE2" w:rsidRDefault="00F9133A" w:rsidP="00F9133A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820" w:dyaOrig="320" w14:anchorId="0095AFA5">
          <v:shape id="_x0000_i1044" type="#_x0000_t75" style="width:40.5pt;height:16.5pt" o:ole="">
            <v:imagedata r:id="rId46" o:title=""/>
          </v:shape>
          <o:OLEObject Type="Embed" ProgID="Equation.DSMT4" ShapeID="_x0000_i1044" DrawAspect="Content" ObjectID="_1805570493" r:id="rId47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6"/>
        </w:rPr>
        <w:object w:dxaOrig="820" w:dyaOrig="320" w14:anchorId="60093A24">
          <v:shape id="_x0000_i1045" type="#_x0000_t75" style="width:40.5pt;height:16.5pt" o:ole="">
            <v:imagedata r:id="rId48" o:title=""/>
          </v:shape>
          <o:OLEObject Type="Embed" ProgID="Equation.DSMT4" ShapeID="_x0000_i1045" DrawAspect="Content" ObjectID="_1805570494" r:id="rId49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6"/>
        </w:rPr>
        <w:object w:dxaOrig="820" w:dyaOrig="320" w14:anchorId="320A3E62">
          <v:shape id="_x0000_i1046" type="#_x0000_t75" style="width:40.5pt;height:16.5pt" o:ole="">
            <v:imagedata r:id="rId50" o:title=""/>
          </v:shape>
          <o:OLEObject Type="Embed" ProgID="Equation.DSMT4" ShapeID="_x0000_i1046" DrawAspect="Content" ObjectID="_1805570495" r:id="rId51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6"/>
        </w:rPr>
        <w:object w:dxaOrig="820" w:dyaOrig="320" w14:anchorId="6F031FF1">
          <v:shape id="_x0000_i1047" type="#_x0000_t75" style="width:40.5pt;height:16.5pt" o:ole="">
            <v:imagedata r:id="rId52" o:title=""/>
          </v:shape>
          <o:OLEObject Type="Embed" ProgID="Equation.DSMT4" ShapeID="_x0000_i1047" DrawAspect="Content" ObjectID="_1805570496" r:id="rId53"/>
        </w:object>
      </w:r>
      <w:r w:rsidR="00401E53" w:rsidRPr="00474CE2">
        <w:rPr>
          <w:rFonts w:cs="Times New Roman"/>
        </w:rPr>
        <w:t>.</w:t>
      </w:r>
    </w:p>
    <w:p w14:paraId="5AB1490A" w14:textId="42376D6F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4: </w:t>
      </w:r>
      <w:r w:rsidR="001D5F75" w:rsidRPr="00474CE2">
        <w:rPr>
          <w:rFonts w:cs="Times New Roman"/>
        </w:rPr>
        <w:t>Cho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200" w:dyaOrig="220" w14:anchorId="5CFEFBBE">
          <v:shape id="_x0000_i1048" type="#_x0000_t75" style="width:10pt;height:11.5pt" o:ole="">
            <v:imagedata r:id="rId54" o:title=""/>
          </v:shape>
          <o:OLEObject Type="Embed" ProgID="Equation.DSMT4" ShapeID="_x0000_i1048" DrawAspect="Content" ObjectID="_1805570497" r:id="rId55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là số thực dương 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520" w:dyaOrig="279" w14:anchorId="004401AE">
          <v:shape id="_x0000_i1049" type="#_x0000_t75" style="width:26.5pt;height:14pt" o:ole="">
            <v:imagedata r:id="rId56" o:title=""/>
          </v:shape>
          <o:OLEObject Type="Embed" ProgID="Equation.DSMT4" ShapeID="_x0000_i1049" DrawAspect="Content" ObjectID="_1805570498" r:id="rId57"/>
        </w:object>
      </w:r>
      <w:r w:rsidRPr="00474CE2">
        <w:rPr>
          <w:rFonts w:cs="Times New Roman"/>
        </w:rPr>
        <w:t>.</w:t>
      </w:r>
      <w:r w:rsidR="001D5F75" w:rsidRPr="00474CE2">
        <w:rPr>
          <w:rFonts w:cs="Times New Roman"/>
        </w:rPr>
        <w:t xml:space="preserve"> Tính giá trị của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600" w:dyaOrig="360" w14:anchorId="0624AC37">
          <v:shape id="_x0000_i1050" type="#_x0000_t75" style="width:30pt;height:18pt" o:ole="">
            <v:imagedata r:id="rId58" o:title=""/>
          </v:shape>
          <o:OLEObject Type="Embed" ProgID="Equation.DSMT4" ShapeID="_x0000_i1050" DrawAspect="Content" ObjectID="_1805570499" r:id="rId59"/>
        </w:object>
      </w:r>
      <w:r w:rsidR="00446EC4" w:rsidRPr="00474CE2">
        <w:rPr>
          <w:rFonts w:cs="Times New Roman"/>
        </w:rPr>
        <w:t>.</w:t>
      </w:r>
    </w:p>
    <w:p w14:paraId="36FC9DE8" w14:textId="790A65DF" w:rsidR="00401E53" w:rsidRPr="00474CE2" w:rsidRDefault="00F9133A" w:rsidP="00F9133A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200" w:dyaOrig="279" w14:anchorId="7EF25B89">
          <v:shape id="_x0000_i1051" type="#_x0000_t75" style="width:10pt;height:14pt" o:ole="">
            <v:imagedata r:id="rId60" o:title=""/>
          </v:shape>
          <o:OLEObject Type="Embed" ProgID="Equation.DSMT4" ShapeID="_x0000_i1051" DrawAspect="Content" ObjectID="_1805570500" r:id="rId61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4"/>
        </w:rPr>
        <w:object w:dxaOrig="139" w:dyaOrig="260" w14:anchorId="2E8BB6D6">
          <v:shape id="_x0000_i1052" type="#_x0000_t75" style="width:7pt;height:13pt" o:ole="">
            <v:imagedata r:id="rId62" o:title=""/>
          </v:shape>
          <o:OLEObject Type="Embed" ProgID="Equation.DSMT4" ShapeID="_x0000_i1052" DrawAspect="Content" ObjectID="_1805570501" r:id="rId63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6"/>
        </w:rPr>
        <w:object w:dxaOrig="200" w:dyaOrig="220" w14:anchorId="3BA8BDDB">
          <v:shape id="_x0000_i1053" type="#_x0000_t75" style="width:10pt;height:11.5pt" o:ole="">
            <v:imagedata r:id="rId64" o:title=""/>
          </v:shape>
          <o:OLEObject Type="Embed" ProgID="Equation.DSMT4" ShapeID="_x0000_i1053" DrawAspect="Content" ObjectID="_1805570502" r:id="rId65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4"/>
        </w:rPr>
        <w:object w:dxaOrig="300" w:dyaOrig="260" w14:anchorId="2BFC9FF4">
          <v:shape id="_x0000_i1054" type="#_x0000_t75" style="width:15pt;height:13pt" o:ole="">
            <v:imagedata r:id="rId66" o:title=""/>
          </v:shape>
          <o:OLEObject Type="Embed" ProgID="Equation.DSMT4" ShapeID="_x0000_i1054" DrawAspect="Content" ObjectID="_1805570503" r:id="rId67"/>
        </w:object>
      </w:r>
      <w:r w:rsidR="00401E53" w:rsidRPr="00474CE2">
        <w:rPr>
          <w:rFonts w:cs="Times New Roman"/>
        </w:rPr>
        <w:t>.</w:t>
      </w:r>
    </w:p>
    <w:p w14:paraId="523A228B" w14:textId="4E1E5253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5: </w:t>
      </w:r>
      <w:r w:rsidR="001D5F75" w:rsidRPr="00474CE2">
        <w:rPr>
          <w:rFonts w:cs="Times New Roman"/>
        </w:rPr>
        <w:t>Đồ thị hàm số mũ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0"/>
        </w:rPr>
        <w:object w:dxaOrig="660" w:dyaOrig="360" w14:anchorId="2DA22DE5">
          <v:shape id="_x0000_i1055" type="#_x0000_t75" style="width:33pt;height:18pt" o:ole="">
            <v:imagedata r:id="rId68" o:title=""/>
          </v:shape>
          <o:OLEObject Type="Embed" ProgID="Equation.DSMT4" ShapeID="_x0000_i1055" DrawAspect="Content" ObjectID="_1805570504" r:id="rId69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ới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859" w:dyaOrig="279" w14:anchorId="01DB66A3">
          <v:shape id="_x0000_i1056" type="#_x0000_t75" style="width:43pt;height:14pt" o:ole="">
            <v:imagedata r:id="rId70" o:title=""/>
          </v:shape>
          <o:OLEObject Type="Embed" ProgID="Equation.DSMT4" ShapeID="_x0000_i1056" DrawAspect="Content" ObjectID="_1805570505" r:id="rId7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có đặc điểm nào sau đây?</w:t>
      </w:r>
    </w:p>
    <w:p w14:paraId="5F85D0FE" w14:textId="6A4949EC" w:rsidR="00401E53" w:rsidRPr="00474CE2" w:rsidRDefault="00F9133A" w:rsidP="00F9133A">
      <w:pPr>
        <w:tabs>
          <w:tab w:val="left" w:pos="5386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1D5F75" w:rsidRPr="00474CE2">
        <w:rPr>
          <w:rFonts w:cs="Times New Roman"/>
        </w:rPr>
        <w:t xml:space="preserve"> Đi lên từ trái sang phải</w: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Đi xuống từ trái sang phải</w:t>
      </w:r>
      <w:r w:rsidR="00401E53" w:rsidRPr="00474CE2">
        <w:rPr>
          <w:rFonts w:cs="Times New Roman"/>
        </w:rPr>
        <w:t>.</w:t>
      </w:r>
    </w:p>
    <w:p w14:paraId="4FD30A06" w14:textId="0E091D32" w:rsidR="00401E53" w:rsidRPr="00474CE2" w:rsidRDefault="00F9133A" w:rsidP="00F9133A">
      <w:pPr>
        <w:tabs>
          <w:tab w:val="left" w:pos="5386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Luôn đi qua điểm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580" w:dyaOrig="400" w14:anchorId="06F6F736">
          <v:shape id="_x0000_i1057" type="#_x0000_t75" style="width:29pt;height:20pt" o:ole="">
            <v:imagedata r:id="rId72" o:title=""/>
          </v:shape>
          <o:OLEObject Type="Embed" ProgID="Equation.DSMT4" ShapeID="_x0000_i1057" DrawAspect="Content" ObjectID="_1805570506" r:id="rId73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Nằm phía dưới trục hoành</w:t>
      </w:r>
      <w:r w:rsidR="00401E53" w:rsidRPr="00474CE2">
        <w:rPr>
          <w:rFonts w:cs="Times New Roman"/>
        </w:rPr>
        <w:t>.</w:t>
      </w:r>
    </w:p>
    <w:p w14:paraId="26518C92" w14:textId="0E65CF13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6: </w:t>
      </w:r>
      <w:r w:rsidR="001D5F75" w:rsidRPr="00474CE2">
        <w:rPr>
          <w:rFonts w:cs="Times New Roman"/>
        </w:rPr>
        <w:t>Hai đường thẳ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200" w:dyaOrig="220" w14:anchorId="61A042A6">
          <v:shape id="_x0000_i1058" type="#_x0000_t75" style="width:10pt;height:11.5pt" o:ole="">
            <v:imagedata r:id="rId74" o:title=""/>
          </v:shape>
          <o:OLEObject Type="Embed" ProgID="Equation.DSMT4" ShapeID="_x0000_i1058" DrawAspect="Content" ObjectID="_1805570507" r:id="rId75"/>
        </w:object>
      </w:r>
      <w:r w:rsidR="00B17F84" w:rsidRPr="00474CE2">
        <w:rPr>
          <w:rFonts w:cs="Times New Roman"/>
        </w:rPr>
        <w:t xml:space="preserve">, </w:t>
      </w:r>
      <w:r w:rsidR="00A31B2A" w:rsidRPr="00474CE2">
        <w:rPr>
          <w:position w:val="-6"/>
        </w:rPr>
        <w:object w:dxaOrig="200" w:dyaOrig="279" w14:anchorId="7053EB31">
          <v:shape id="_x0000_i1059" type="#_x0000_t75" style="width:10pt;height:14pt" o:ole="">
            <v:imagedata r:id="rId76" o:title=""/>
          </v:shape>
          <o:OLEObject Type="Embed" ProgID="Equation.DSMT4" ShapeID="_x0000_i1059" DrawAspect="Content" ObjectID="_1805570508" r:id="rId77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trong không gian được gọi là vuông góc với nhau nếu góc giữa chúng bằng bao nhiêu?</w:t>
      </w:r>
    </w:p>
    <w:p w14:paraId="50E3F90E" w14:textId="18153BCC" w:rsidR="00401E53" w:rsidRPr="00474CE2" w:rsidRDefault="00F9133A" w:rsidP="00F9133A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279" w:dyaOrig="279" w14:anchorId="68E615FA">
          <v:shape id="_x0000_i1060" type="#_x0000_t75" style="width:14pt;height:14pt" o:ole="">
            <v:imagedata r:id="rId78" o:title=""/>
          </v:shape>
          <o:OLEObject Type="Embed" ProgID="Equation.DSMT4" ShapeID="_x0000_i1060" DrawAspect="Content" ObjectID="_1805570509" r:id="rId79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6"/>
        </w:rPr>
        <w:object w:dxaOrig="400" w:dyaOrig="279" w14:anchorId="3E4C64ED">
          <v:shape id="_x0000_i1061" type="#_x0000_t75" style="width:20pt;height:14pt" o:ole="">
            <v:imagedata r:id="rId80" o:title=""/>
          </v:shape>
          <o:OLEObject Type="Embed" ProgID="Equation.DSMT4" ShapeID="_x0000_i1061" DrawAspect="Content" ObjectID="_1805570510" r:id="rId81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6"/>
        </w:rPr>
        <w:object w:dxaOrig="400" w:dyaOrig="279" w14:anchorId="36B775DE">
          <v:shape id="_x0000_i1062" type="#_x0000_t75" style="width:20pt;height:14pt" o:ole="">
            <v:imagedata r:id="rId82" o:title=""/>
          </v:shape>
          <o:OLEObject Type="Embed" ProgID="Equation.DSMT4" ShapeID="_x0000_i1062" DrawAspect="Content" ObjectID="_1805570511" r:id="rId83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6"/>
        </w:rPr>
        <w:object w:dxaOrig="499" w:dyaOrig="279" w14:anchorId="4861FB8B">
          <v:shape id="_x0000_i1063" type="#_x0000_t75" style="width:25pt;height:14pt" o:ole="">
            <v:imagedata r:id="rId84" o:title=""/>
          </v:shape>
          <o:OLEObject Type="Embed" ProgID="Equation.DSMT4" ShapeID="_x0000_i1063" DrawAspect="Content" ObjectID="_1805570512" r:id="rId85"/>
        </w:object>
      </w:r>
      <w:r w:rsidR="00401E53" w:rsidRPr="00474CE2">
        <w:rPr>
          <w:rFonts w:cs="Times New Roman"/>
        </w:rPr>
        <w:t>.</w:t>
      </w:r>
    </w:p>
    <w:p w14:paraId="47B0AF43" w14:textId="5992706B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7: </w:t>
      </w:r>
      <w:r w:rsidR="001D5F75" w:rsidRPr="00474CE2">
        <w:rPr>
          <w:rFonts w:cs="Times New Roman"/>
        </w:rPr>
        <w:t>Phép chiếu song song lên mặt phẳ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20" w:dyaOrig="400" w14:anchorId="3647377C">
          <v:shape id="_x0000_i1064" type="#_x0000_t75" style="width:21.5pt;height:20pt" o:ole="">
            <v:imagedata r:id="rId86" o:title=""/>
          </v:shape>
          <o:OLEObject Type="Embed" ProgID="Equation.DSMT4" ShapeID="_x0000_i1064" DrawAspect="Content" ObjectID="_1805570513" r:id="rId87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theo phươ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20" w:dyaOrig="260" w14:anchorId="48709935">
          <v:shape id="_x0000_i1065" type="#_x0000_t75" style="width:11.5pt;height:13pt" o:ole="">
            <v:imagedata r:id="rId88" o:title=""/>
          </v:shape>
          <o:OLEObject Type="Embed" ProgID="Equation.DSMT4" ShapeID="_x0000_i1065" DrawAspect="Content" ObjectID="_1805570514" r:id="rId89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uông góc với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20" w:dyaOrig="400" w14:anchorId="0FDFFE39">
          <v:shape id="_x0000_i1066" type="#_x0000_t75" style="width:21.5pt;height:20pt" o:ole="">
            <v:imagedata r:id="rId90" o:title=""/>
          </v:shape>
          <o:OLEObject Type="Embed" ProgID="Equation.DSMT4" ShapeID="_x0000_i1066" DrawAspect="Content" ObjectID="_1805570515" r:id="rId9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được gọi là gì?</w:t>
      </w:r>
    </w:p>
    <w:p w14:paraId="41C154AB" w14:textId="77777777" w:rsidR="00401E53" w:rsidRPr="00474CE2" w:rsidRDefault="00F9133A" w:rsidP="00F9133A">
      <w:pPr>
        <w:tabs>
          <w:tab w:val="left" w:pos="5386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1D5F75" w:rsidRPr="00474CE2">
        <w:rPr>
          <w:rFonts w:cs="Times New Roman"/>
        </w:rPr>
        <w:t xml:space="preserve"> Phép chiếu xuyên tâm</w: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Phép đối xứng trục</w:t>
      </w:r>
      <w:r w:rsidR="00401E53" w:rsidRPr="00474CE2">
        <w:rPr>
          <w:rFonts w:cs="Times New Roman"/>
        </w:rPr>
        <w:t>.</w:t>
      </w:r>
    </w:p>
    <w:p w14:paraId="3D415CF3" w14:textId="0BB0BFC1" w:rsidR="00401E53" w:rsidRPr="00474CE2" w:rsidRDefault="00F9133A" w:rsidP="00F9133A">
      <w:pPr>
        <w:tabs>
          <w:tab w:val="left" w:pos="5386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Phép đối xứng tâm</w: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Phép chiếu vuông góc lên mặt phẳ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20" w:dyaOrig="400" w14:anchorId="2F1AEBE7">
          <v:shape id="_x0000_i1067" type="#_x0000_t75" style="width:21.5pt;height:20pt" o:ole="">
            <v:imagedata r:id="rId92" o:title=""/>
          </v:shape>
          <o:OLEObject Type="Embed" ProgID="Equation.DSMT4" ShapeID="_x0000_i1067" DrawAspect="Content" ObjectID="_1805570516" r:id="rId93"/>
        </w:object>
      </w:r>
      <w:r w:rsidR="00401E53" w:rsidRPr="00474CE2">
        <w:rPr>
          <w:rFonts w:cs="Times New Roman"/>
        </w:rPr>
        <w:t>.</w:t>
      </w:r>
    </w:p>
    <w:p w14:paraId="7D4A108F" w14:textId="6E9BBEE3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8: </w:t>
      </w:r>
      <w:r w:rsidR="001D5F75" w:rsidRPr="00474CE2">
        <w:rPr>
          <w:rFonts w:cs="Times New Roman"/>
        </w:rPr>
        <w:t>Điều kiện nào sau đây đủ để kết luận hai mặt phẳ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20" w:dyaOrig="400" w14:anchorId="35D6EB3F">
          <v:shape id="_x0000_i1068" type="#_x0000_t75" style="width:21.5pt;height:20pt" o:ole="">
            <v:imagedata r:id="rId94" o:title=""/>
          </v:shape>
          <o:OLEObject Type="Embed" ProgID="Equation.DSMT4" ShapeID="_x0000_i1068" DrawAspect="Content" ObjectID="_1805570517" r:id="rId95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40" w:dyaOrig="400" w14:anchorId="7C86173A">
          <v:shape id="_x0000_i1069" type="#_x0000_t75" style="width:22pt;height:20pt" o:ole="">
            <v:imagedata r:id="rId96" o:title=""/>
          </v:shape>
          <o:OLEObject Type="Embed" ProgID="Equation.DSMT4" ShapeID="_x0000_i1069" DrawAspect="Content" ObjectID="_1805570518" r:id="rId97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uông góc với nhau?</w:t>
      </w:r>
    </w:p>
    <w:p w14:paraId="24526AA8" w14:textId="45116B65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20" w:dyaOrig="400" w14:anchorId="407A48F1">
          <v:shape id="_x0000_i1070" type="#_x0000_t75" style="width:21.5pt;height:20pt" o:ole="">
            <v:imagedata r:id="rId98" o:title=""/>
          </v:shape>
          <o:OLEObject Type="Embed" ProgID="Equation.DSMT4" ShapeID="_x0000_i1070" DrawAspect="Content" ObjectID="_1805570519" r:id="rId99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40" w:dyaOrig="400" w14:anchorId="4C723462">
          <v:shape id="_x0000_i1071" type="#_x0000_t75" style="width:22pt;height:20pt" o:ole="">
            <v:imagedata r:id="rId100" o:title=""/>
          </v:shape>
          <o:OLEObject Type="Embed" ProgID="Equation.DSMT4" ShapeID="_x0000_i1071" DrawAspect="Content" ObjectID="_1805570520" r:id="rId10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chứa hai đường thẳng song song với nhau</w:t>
      </w:r>
      <w:r w:rsidR="00401E53" w:rsidRPr="00474CE2">
        <w:rPr>
          <w:rFonts w:cs="Times New Roman"/>
        </w:rPr>
        <w:t>.</w:t>
      </w:r>
    </w:p>
    <w:p w14:paraId="40DC3E6B" w14:textId="5ED0F651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Mặt phẳ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20" w:dyaOrig="400" w14:anchorId="74A91210">
          <v:shape id="_x0000_i1072" type="#_x0000_t75" style="width:21.5pt;height:20pt" o:ole="">
            <v:imagedata r:id="rId102" o:title=""/>
          </v:shape>
          <o:OLEObject Type="Embed" ProgID="Equation.DSMT4" ShapeID="_x0000_i1072" DrawAspect="Content" ObjectID="_1805570521" r:id="rId103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chứa một đường thẳng vuông góc với mặt phẳ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40" w:dyaOrig="400" w14:anchorId="090AFE50">
          <v:shape id="_x0000_i1073" type="#_x0000_t75" style="width:22pt;height:20pt" o:ole="">
            <v:imagedata r:id="rId104" o:title=""/>
          </v:shape>
          <o:OLEObject Type="Embed" ProgID="Equation.DSMT4" ShapeID="_x0000_i1073" DrawAspect="Content" ObjectID="_1805570522" r:id="rId105"/>
        </w:object>
      </w:r>
      <w:r w:rsidR="00401E53" w:rsidRPr="00474CE2">
        <w:rPr>
          <w:rFonts w:cs="Times New Roman"/>
        </w:rPr>
        <w:t>.</w:t>
      </w:r>
    </w:p>
    <w:p w14:paraId="22FC9276" w14:textId="411A0CB4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14"/>
        </w:rPr>
        <w:object w:dxaOrig="420" w:dyaOrig="400" w14:anchorId="57822C79">
          <v:shape id="_x0000_i1074" type="#_x0000_t75" style="width:21.5pt;height:20pt" o:ole="">
            <v:imagedata r:id="rId106" o:title=""/>
          </v:shape>
          <o:OLEObject Type="Embed" ProgID="Equation.DSMT4" ShapeID="_x0000_i1074" DrawAspect="Content" ObjectID="_1805570523" r:id="rId107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40" w:dyaOrig="400" w14:anchorId="293CC0CD">
          <v:shape id="_x0000_i1075" type="#_x0000_t75" style="width:22pt;height:20pt" o:ole="">
            <v:imagedata r:id="rId108" o:title=""/>
          </v:shape>
          <o:OLEObject Type="Embed" ProgID="Equation.DSMT4" ShapeID="_x0000_i1075" DrawAspect="Content" ObjectID="_1805570524" r:id="rId109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chứa hai đường thẳng vuông góc với nhau</w:t>
      </w:r>
      <w:r w:rsidR="00401E53" w:rsidRPr="00474CE2">
        <w:rPr>
          <w:rFonts w:cs="Times New Roman"/>
        </w:rPr>
        <w:t>.</w:t>
      </w:r>
    </w:p>
    <w:p w14:paraId="72F36386" w14:textId="74A3019D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14"/>
        </w:rPr>
        <w:object w:dxaOrig="420" w:dyaOrig="400" w14:anchorId="5A3D04A2">
          <v:shape id="_x0000_i1076" type="#_x0000_t75" style="width:21.5pt;height:20pt" o:ole="">
            <v:imagedata r:id="rId110" o:title=""/>
          </v:shape>
          <o:OLEObject Type="Embed" ProgID="Equation.DSMT4" ShapeID="_x0000_i1076" DrawAspect="Content" ObjectID="_1805570525" r:id="rId11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440" w:dyaOrig="400" w14:anchorId="3780E57F">
          <v:shape id="_x0000_i1077" type="#_x0000_t75" style="width:22pt;height:20pt" o:ole="">
            <v:imagedata r:id="rId112" o:title=""/>
          </v:shape>
          <o:OLEObject Type="Embed" ProgID="Equation.DSMT4" ShapeID="_x0000_i1077" DrawAspect="Content" ObjectID="_1805570526" r:id="rId113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cùng vuông góc với một đường thẳ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220" w:dyaOrig="279" w14:anchorId="6DFFD6F4">
          <v:shape id="_x0000_i1078" type="#_x0000_t75" style="width:11.5pt;height:14pt" o:ole="">
            <v:imagedata r:id="rId114" o:title=""/>
          </v:shape>
          <o:OLEObject Type="Embed" ProgID="Equation.DSMT4" ShapeID="_x0000_i1078" DrawAspect="Content" ObjectID="_1805570527" r:id="rId115"/>
        </w:object>
      </w:r>
      <w:r w:rsidR="00401E53" w:rsidRPr="00474CE2">
        <w:rPr>
          <w:rFonts w:cs="Times New Roman"/>
        </w:rPr>
        <w:t>.</w:t>
      </w:r>
    </w:p>
    <w:p w14:paraId="2EF02820" w14:textId="316C271F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9: </w:t>
      </w:r>
      <w:r w:rsidR="001D5F75" w:rsidRPr="00474CE2">
        <w:rPr>
          <w:rFonts w:cs="Times New Roman"/>
        </w:rPr>
        <w:t>Cho hai biến c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5759BD6F">
          <v:shape id="_x0000_i1079" type="#_x0000_t75" style="width:12pt;height:13pt" o:ole="">
            <v:imagedata r:id="rId116" o:title=""/>
          </v:shape>
          <o:OLEObject Type="Embed" ProgID="Equation.DSMT4" ShapeID="_x0000_i1079" DrawAspect="Content" ObjectID="_1805570528" r:id="rId117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45C32B85">
          <v:shape id="_x0000_i1080" type="#_x0000_t75" style="width:12pt;height:13pt" o:ole="">
            <v:imagedata r:id="rId118" o:title=""/>
          </v:shape>
          <o:OLEObject Type="Embed" ProgID="Equation.DSMT4" ShapeID="_x0000_i1080" DrawAspect="Content" ObjectID="_1805570529" r:id="rId119"/>
        </w:object>
      </w:r>
      <w:r w:rsidRPr="00474CE2">
        <w:rPr>
          <w:rFonts w:cs="Times New Roman"/>
        </w:rPr>
        <w:t>.</w:t>
      </w:r>
      <w:r w:rsidR="001D5F75" w:rsidRPr="00474CE2">
        <w:rPr>
          <w:rFonts w:cs="Times New Roman"/>
        </w:rPr>
        <w:t xml:space="preserve"> Biến cố </w:t>
      </w:r>
      <w:r w:rsidR="003B1854" w:rsidRPr="00474CE2">
        <w:rPr>
          <w:rFonts w:cs="Times New Roman"/>
        </w:rPr>
        <w:t>“</w:t>
      </w:r>
      <w:r w:rsidR="001D5F75" w:rsidRPr="00474CE2">
        <w:rPr>
          <w:rFonts w:cs="Times New Roman"/>
        </w:rPr>
        <w:t>Ít nhất một trong hai biến c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6823625F">
          <v:shape id="_x0000_i1081" type="#_x0000_t75" style="width:12pt;height:13pt" o:ole="">
            <v:imagedata r:id="rId120" o:title=""/>
          </v:shape>
          <o:OLEObject Type="Embed" ProgID="Equation.DSMT4" ShapeID="_x0000_i1081" DrawAspect="Content" ObjectID="_1805570530" r:id="rId12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hoặc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7F28DA79">
          <v:shape id="_x0000_i1082" type="#_x0000_t75" style="width:12pt;height:13pt" o:ole="">
            <v:imagedata r:id="rId122" o:title=""/>
          </v:shape>
          <o:OLEObject Type="Embed" ProgID="Equation.DSMT4" ShapeID="_x0000_i1082" DrawAspect="Content" ObjectID="_1805570531" r:id="rId123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xảy ra</w:t>
      </w:r>
      <w:r w:rsidR="003B1854" w:rsidRPr="00474CE2">
        <w:rPr>
          <w:rFonts w:cs="Times New Roman"/>
        </w:rPr>
        <w:t>”</w:t>
      </w:r>
      <w:r w:rsidR="001D5F75" w:rsidRPr="00474CE2">
        <w:rPr>
          <w:rFonts w:cs="Times New Roman"/>
        </w:rPr>
        <w:t xml:space="preserve"> được gọi là gì?</w:t>
      </w:r>
    </w:p>
    <w:p w14:paraId="5BB9C375" w14:textId="0D547635" w:rsidR="00401E53" w:rsidRPr="00474CE2" w:rsidRDefault="00F9133A" w:rsidP="00F9133A">
      <w:pPr>
        <w:tabs>
          <w:tab w:val="left" w:pos="5386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1D5F75" w:rsidRPr="00474CE2">
        <w:rPr>
          <w:rFonts w:cs="Times New Roman"/>
        </w:rPr>
        <w:t xml:space="preserve"> Biến cố hợp của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3592ACB1">
          <v:shape id="_x0000_i1083" type="#_x0000_t75" style="width:12pt;height:13pt" o:ole="">
            <v:imagedata r:id="rId124" o:title=""/>
          </v:shape>
          <o:OLEObject Type="Embed" ProgID="Equation.DSMT4" ShapeID="_x0000_i1083" DrawAspect="Content" ObjectID="_1805570532" r:id="rId125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48B1A7A3">
          <v:shape id="_x0000_i1084" type="#_x0000_t75" style="width:12pt;height:13pt" o:ole="">
            <v:imagedata r:id="rId126" o:title=""/>
          </v:shape>
          <o:OLEObject Type="Embed" ProgID="Equation.DSMT4" ShapeID="_x0000_i1084" DrawAspect="Content" ObjectID="_1805570533" r:id="rId127"/>
        </w:object>
      </w:r>
      <w:r w:rsidRPr="00474CE2">
        <w:rPr>
          <w:rFonts w:cs="Times New Roman"/>
        </w:rPr>
        <w:t>,</w:t>
      </w:r>
      <w:r w:rsidR="001D5F75" w:rsidRPr="00474CE2">
        <w:rPr>
          <w:rFonts w:cs="Times New Roman"/>
        </w:rPr>
        <w:t xml:space="preserve"> kí hiệu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660" w:dyaOrig="260" w14:anchorId="3260D400">
          <v:shape id="_x0000_i1085" type="#_x0000_t75" style="width:33pt;height:13pt" o:ole="">
            <v:imagedata r:id="rId128" o:title=""/>
          </v:shape>
          <o:OLEObject Type="Embed" ProgID="Equation.DSMT4" ShapeID="_x0000_i1085" DrawAspect="Content" ObjectID="_1805570534" r:id="rId129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Biến cố giao của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4626A376">
          <v:shape id="_x0000_i1086" type="#_x0000_t75" style="width:12pt;height:13pt" o:ole="">
            <v:imagedata r:id="rId130" o:title=""/>
          </v:shape>
          <o:OLEObject Type="Embed" ProgID="Equation.DSMT4" ShapeID="_x0000_i1086" DrawAspect="Content" ObjectID="_1805570535" r:id="rId13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3ACFC6B8">
          <v:shape id="_x0000_i1087" type="#_x0000_t75" style="width:12pt;height:13pt" o:ole="">
            <v:imagedata r:id="rId132" o:title=""/>
          </v:shape>
          <o:OLEObject Type="Embed" ProgID="Equation.DSMT4" ShapeID="_x0000_i1087" DrawAspect="Content" ObjectID="_1805570536" r:id="rId133"/>
        </w:object>
      </w:r>
      <w:r w:rsidRPr="00474CE2">
        <w:rPr>
          <w:rFonts w:cs="Times New Roman"/>
        </w:rPr>
        <w:t>,</w:t>
      </w:r>
      <w:r w:rsidR="001D5F75" w:rsidRPr="00474CE2">
        <w:rPr>
          <w:rFonts w:cs="Times New Roman"/>
        </w:rPr>
        <w:t xml:space="preserve"> kí hiệu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660" w:dyaOrig="260" w14:anchorId="4E53C27B">
          <v:shape id="_x0000_i1088" type="#_x0000_t75" style="width:33pt;height:13pt" o:ole="">
            <v:imagedata r:id="rId134" o:title=""/>
          </v:shape>
          <o:OLEObject Type="Embed" ProgID="Equation.DSMT4" ShapeID="_x0000_i1088" DrawAspect="Content" ObjectID="_1805570537" r:id="rId135"/>
        </w:object>
      </w:r>
      <w:r w:rsidR="00401E53" w:rsidRPr="00474CE2">
        <w:rPr>
          <w:rFonts w:cs="Times New Roman"/>
        </w:rPr>
        <w:t>.</w:t>
      </w:r>
    </w:p>
    <w:p w14:paraId="0F022C51" w14:textId="0EF7AAF4" w:rsidR="00401E53" w:rsidRPr="00474CE2" w:rsidRDefault="00F9133A" w:rsidP="00F9133A">
      <w:pPr>
        <w:tabs>
          <w:tab w:val="left" w:pos="5386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Biến c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476500D3">
          <v:shape id="_x0000_i1089" type="#_x0000_t75" style="width:12pt;height:13pt" o:ole="">
            <v:imagedata r:id="rId136" o:title=""/>
          </v:shape>
          <o:OLEObject Type="Embed" ProgID="Equation.DSMT4" ShapeID="_x0000_i1089" DrawAspect="Content" ObjectID="_1805570538" r:id="rId137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7B41D2B3">
          <v:shape id="_x0000_i1090" type="#_x0000_t75" style="width:12pt;height:13pt" o:ole="">
            <v:imagedata r:id="rId138" o:title=""/>
          </v:shape>
          <o:OLEObject Type="Embed" ProgID="Equation.DSMT4" ShapeID="_x0000_i1090" DrawAspect="Content" ObjectID="_1805570539" r:id="rId139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xung khắc</w: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Biến c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5F770452">
          <v:shape id="_x0000_i1091" type="#_x0000_t75" style="width:12pt;height:13pt" o:ole="">
            <v:imagedata r:id="rId140" o:title=""/>
          </v:shape>
          <o:OLEObject Type="Embed" ProgID="Equation.DSMT4" ShapeID="_x0000_i1091" DrawAspect="Content" ObjectID="_1805570540" r:id="rId14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66C0D503">
          <v:shape id="_x0000_i1092" type="#_x0000_t75" style="width:12pt;height:13pt" o:ole="">
            <v:imagedata r:id="rId142" o:title=""/>
          </v:shape>
          <o:OLEObject Type="Embed" ProgID="Equation.DSMT4" ShapeID="_x0000_i1092" DrawAspect="Content" ObjectID="_1805570541" r:id="rId143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độc lập</w:t>
      </w:r>
      <w:r w:rsidR="00401E53" w:rsidRPr="00474CE2">
        <w:rPr>
          <w:rFonts w:cs="Times New Roman"/>
        </w:rPr>
        <w:t>.</w:t>
      </w:r>
    </w:p>
    <w:p w14:paraId="707E52F6" w14:textId="5E71547D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10: </w:t>
      </w:r>
      <w:r w:rsidR="001D5F75" w:rsidRPr="00474CE2">
        <w:rPr>
          <w:rFonts w:cs="Times New Roman"/>
        </w:rPr>
        <w:t>Nhiệt độ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20" w:dyaOrig="260" w14:anchorId="4963EA76">
          <v:shape id="_x0000_i1093" type="#_x0000_t75" style="width:11.5pt;height:13pt" o:ole="">
            <v:imagedata r:id="rId144" o:title=""/>
          </v:shape>
          <o:OLEObject Type="Embed" ProgID="Equation.DSMT4" ShapeID="_x0000_i1093" DrawAspect="Content" ObjectID="_1805570542" r:id="rId145"/>
        </w:object>
      </w:r>
      <w:r w:rsidR="00EA4EAF" w:rsidRPr="00474CE2">
        <w:rPr>
          <w:rFonts w:cs="Times New Roman"/>
        </w:rPr>
        <w:t xml:space="preserve"> (</w:t>
      </w:r>
      <w:r w:rsidR="001D5F75" w:rsidRPr="00474CE2">
        <w:rPr>
          <w:rFonts w:cs="Times New Roman"/>
        </w:rPr>
        <w:t>độ C</w:t>
      </w:r>
      <w:r w:rsidR="00401E53" w:rsidRPr="00474CE2">
        <w:rPr>
          <w:rFonts w:cs="Times New Roman"/>
        </w:rPr>
        <w:t xml:space="preserve">) </w:t>
      </w:r>
      <w:r w:rsidR="001D5F75" w:rsidRPr="00474CE2">
        <w:rPr>
          <w:rFonts w:cs="Times New Roman"/>
        </w:rPr>
        <w:t>của một đối tượng thay đổi theo thời gian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139" w:dyaOrig="240" w14:anchorId="1159E2E7">
          <v:shape id="_x0000_i1094" type="#_x0000_t75" style="width:7pt;height:12pt" o:ole="">
            <v:imagedata r:id="rId146" o:title=""/>
          </v:shape>
          <o:OLEObject Type="Embed" ProgID="Equation.DSMT4" ShapeID="_x0000_i1094" DrawAspect="Content" ObjectID="_1805570543" r:id="rId147"/>
        </w:object>
      </w:r>
      <w:r w:rsidR="00EA4EAF" w:rsidRPr="00474CE2">
        <w:rPr>
          <w:rFonts w:cs="Times New Roman"/>
        </w:rPr>
        <w:t xml:space="preserve"> (</w:t>
      </w:r>
      <w:r w:rsidR="001D5F75" w:rsidRPr="00474CE2">
        <w:rPr>
          <w:rFonts w:cs="Times New Roman"/>
        </w:rPr>
        <w:t>giây</w:t>
      </w:r>
      <w:r w:rsidR="00401E53" w:rsidRPr="00474CE2">
        <w:rPr>
          <w:rFonts w:cs="Times New Roman"/>
        </w:rPr>
        <w:t xml:space="preserve">) </w:t>
      </w:r>
      <w:r w:rsidR="001D5F75" w:rsidRPr="00474CE2">
        <w:rPr>
          <w:rFonts w:cs="Times New Roman"/>
        </w:rPr>
        <w:t>theo hàm s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920" w:dyaOrig="400" w14:anchorId="7870DFF8">
          <v:shape id="_x0000_i1095" type="#_x0000_t75" style="width:45.5pt;height:20pt" o:ole="">
            <v:imagedata r:id="rId148" o:title=""/>
          </v:shape>
          <o:OLEObject Type="Embed" ProgID="Equation.DSMT4" ShapeID="_x0000_i1095" DrawAspect="Content" ObjectID="_1805570544" r:id="rId149"/>
        </w:object>
      </w:r>
      <w:r w:rsidRPr="00474CE2">
        <w:rPr>
          <w:rFonts w:cs="Times New Roman"/>
        </w:rPr>
        <w:t>.</w:t>
      </w:r>
      <w:r w:rsidR="001D5F75" w:rsidRPr="00474CE2">
        <w:rPr>
          <w:rFonts w:cs="Times New Roman"/>
        </w:rPr>
        <w:t xml:space="preserve"> Đại lượ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660" w:dyaOrig="400" w14:anchorId="7096EF55">
          <v:shape id="_x0000_i1096" type="#_x0000_t75" style="width:33pt;height:20pt" o:ole="">
            <v:imagedata r:id="rId150" o:title=""/>
          </v:shape>
          <o:OLEObject Type="Embed" ProgID="Equation.DSMT4" ShapeID="_x0000_i1096" DrawAspect="Content" ObjectID="_1805570545" r:id="rId15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biểu thị điều gì?</w:t>
      </w:r>
    </w:p>
    <w:p w14:paraId="0E4754A1" w14:textId="7ED6548E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1D5F75" w:rsidRPr="00474CE2">
        <w:rPr>
          <w:rFonts w:cs="Times New Roman"/>
        </w:rPr>
        <w:t xml:space="preserve"> Nhiệt độ của đối tượng tại thời điểm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220" w:dyaOrig="360" w14:anchorId="52121AFD">
          <v:shape id="_x0000_i1097" type="#_x0000_t75" style="width:11.5pt;height:18pt" o:ole="">
            <v:imagedata r:id="rId152" o:title=""/>
          </v:shape>
          <o:OLEObject Type="Embed" ProgID="Equation.DSMT4" ShapeID="_x0000_i1097" DrawAspect="Content" ObjectID="_1805570546" r:id="rId153"/>
        </w:object>
      </w:r>
      <w:r w:rsidR="00401E53" w:rsidRPr="00474CE2">
        <w:rPr>
          <w:rFonts w:cs="Times New Roman"/>
        </w:rPr>
        <w:t>.</w:t>
      </w:r>
    </w:p>
    <w:p w14:paraId="238064EC" w14:textId="310AC8A1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Thời gian để đối tượng đạt nhiệt độ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260" w:dyaOrig="360" w14:anchorId="365585B9">
          <v:shape id="_x0000_i1098" type="#_x0000_t75" style="width:13pt;height:18pt" o:ole="">
            <v:imagedata r:id="rId154" o:title=""/>
          </v:shape>
          <o:OLEObject Type="Embed" ProgID="Equation.DSMT4" ShapeID="_x0000_i1098" DrawAspect="Content" ObjectID="_1805570547" r:id="rId155"/>
        </w:object>
      </w:r>
      <w:r w:rsidR="00401E53" w:rsidRPr="00474CE2">
        <w:rPr>
          <w:rFonts w:cs="Times New Roman"/>
        </w:rPr>
        <w:t>.</w:t>
      </w:r>
    </w:p>
    <w:p w14:paraId="182ECF6A" w14:textId="03315F54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Tốc độ thay đổi nhiệt độ của đối tượng tại thời điểm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220" w:dyaOrig="360" w14:anchorId="48F640F1">
          <v:shape id="_x0000_i1099" type="#_x0000_t75" style="width:11.5pt;height:18pt" o:ole="">
            <v:imagedata r:id="rId156" o:title=""/>
          </v:shape>
          <o:OLEObject Type="Embed" ProgID="Equation.DSMT4" ShapeID="_x0000_i1099" DrawAspect="Content" ObjectID="_1805570548" r:id="rId157"/>
        </w:object>
      </w:r>
      <w:r w:rsidR="00401E53" w:rsidRPr="00474CE2">
        <w:rPr>
          <w:rFonts w:cs="Times New Roman"/>
        </w:rPr>
        <w:t>.</w:t>
      </w:r>
    </w:p>
    <w:p w14:paraId="4B077867" w14:textId="473DA53F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Sự thay đổi nhiệt độ trong khoảng thời gian từ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200" w:dyaOrig="279" w14:anchorId="47C40FA1">
          <v:shape id="_x0000_i1100" type="#_x0000_t75" style="width:10pt;height:14pt" o:ole="">
            <v:imagedata r:id="rId158" o:title=""/>
          </v:shape>
          <o:OLEObject Type="Embed" ProgID="Equation.DSMT4" ShapeID="_x0000_i1100" DrawAspect="Content" ObjectID="_1805570549" r:id="rId159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đến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220" w:dyaOrig="360" w14:anchorId="619736C0">
          <v:shape id="_x0000_i1101" type="#_x0000_t75" style="width:11.5pt;height:18pt" o:ole="">
            <v:imagedata r:id="rId160" o:title=""/>
          </v:shape>
          <o:OLEObject Type="Embed" ProgID="Equation.DSMT4" ShapeID="_x0000_i1101" DrawAspect="Content" ObjectID="_1805570550" r:id="rId161"/>
        </w:object>
      </w:r>
      <w:r w:rsidR="00401E53" w:rsidRPr="00474CE2">
        <w:rPr>
          <w:rFonts w:cs="Times New Roman"/>
        </w:rPr>
        <w:t>.</w:t>
      </w:r>
    </w:p>
    <w:p w14:paraId="77712604" w14:textId="0EE71FBD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11: </w:t>
      </w:r>
      <w:r w:rsidR="00EA4EAF" w:rsidRPr="00474CE2">
        <w:rPr>
          <w:rFonts w:cs="Times New Roman"/>
        </w:rPr>
        <w:t xml:space="preserve">Ý </w:t>
      </w:r>
      <w:r w:rsidR="001D5F75" w:rsidRPr="00474CE2">
        <w:rPr>
          <w:rFonts w:cs="Times New Roman"/>
        </w:rPr>
        <w:t>nghĩa hình học của đạo hàm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720" w:dyaOrig="400" w14:anchorId="0D5CB50E">
          <v:shape id="_x0000_i1102" type="#_x0000_t75" style="width:36.5pt;height:20pt" o:ole="">
            <v:imagedata r:id="rId162" o:title=""/>
          </v:shape>
          <o:OLEObject Type="Embed" ProgID="Equation.DSMT4" ShapeID="_x0000_i1102" DrawAspect="Content" ObjectID="_1805570551" r:id="rId163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của hàm s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960" w:dyaOrig="400" w14:anchorId="0EAF7E1E">
          <v:shape id="_x0000_i1103" type="#_x0000_t75" style="width:48pt;height:20pt" o:ole="">
            <v:imagedata r:id="rId164" o:title=""/>
          </v:shape>
          <o:OLEObject Type="Embed" ProgID="Equation.DSMT4" ShapeID="_x0000_i1103" DrawAspect="Content" ObjectID="_1805570552" r:id="rId165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tại điểm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260" w:dyaOrig="360" w14:anchorId="564D7F44">
          <v:shape id="_x0000_i1104" type="#_x0000_t75" style="width:13pt;height:18pt" o:ole="">
            <v:imagedata r:id="rId166" o:title=""/>
          </v:shape>
          <o:OLEObject Type="Embed" ProgID="Equation.DSMT4" ShapeID="_x0000_i1104" DrawAspect="Content" ObjectID="_1805570553" r:id="rId167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là gì?</w:t>
      </w:r>
    </w:p>
    <w:p w14:paraId="17B43708" w14:textId="3B011720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1D5F75" w:rsidRPr="00474CE2">
        <w:rPr>
          <w:rFonts w:cs="Times New Roman"/>
        </w:rPr>
        <w:t xml:space="preserve"> Tung độ của điểm trên đồ thị có hoành độ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260" w:dyaOrig="360" w14:anchorId="00904841">
          <v:shape id="_x0000_i1105" type="#_x0000_t75" style="width:13pt;height:18pt" o:ole="">
            <v:imagedata r:id="rId168" o:title=""/>
          </v:shape>
          <o:OLEObject Type="Embed" ProgID="Equation.DSMT4" ShapeID="_x0000_i1105" DrawAspect="Content" ObjectID="_1805570554" r:id="rId169"/>
        </w:object>
      </w:r>
      <w:r w:rsidR="00401E53" w:rsidRPr="00474CE2">
        <w:rPr>
          <w:rFonts w:cs="Times New Roman"/>
        </w:rPr>
        <w:t>.</w:t>
      </w:r>
    </w:p>
    <w:p w14:paraId="1EE9EF1D" w14:textId="291C2ED0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Khoảng cách từ gốc tọa độ đến điểm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1140" w:dyaOrig="400" w14:anchorId="14A28FF8">
          <v:shape id="_x0000_i1106" type="#_x0000_t75" style="width:57pt;height:20pt" o:ole="">
            <v:imagedata r:id="rId170" o:title=""/>
          </v:shape>
          <o:OLEObject Type="Embed" ProgID="Equation.DSMT4" ShapeID="_x0000_i1106" DrawAspect="Content" ObjectID="_1805570555" r:id="rId171"/>
        </w:object>
      </w:r>
      <w:r w:rsidR="00401E53" w:rsidRPr="00474CE2">
        <w:rPr>
          <w:rFonts w:cs="Times New Roman"/>
        </w:rPr>
        <w:t>.</w:t>
      </w:r>
    </w:p>
    <w:p w14:paraId="54837A75" w14:textId="7AA98B00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Hệ số góc của tiếp tuyến với đồ thị hàm s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960" w:dyaOrig="400" w14:anchorId="23EEFC3E">
          <v:shape id="_x0000_i1107" type="#_x0000_t75" style="width:48pt;height:20pt" o:ole="">
            <v:imagedata r:id="rId172" o:title=""/>
          </v:shape>
          <o:OLEObject Type="Embed" ProgID="Equation.DSMT4" ShapeID="_x0000_i1107" DrawAspect="Content" ObjectID="_1805570556" r:id="rId173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tại điểm có hoành độ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260" w:dyaOrig="360" w14:anchorId="16B94768">
          <v:shape id="_x0000_i1108" type="#_x0000_t75" style="width:13pt;height:18pt" o:ole="">
            <v:imagedata r:id="rId174" o:title=""/>
          </v:shape>
          <o:OLEObject Type="Embed" ProgID="Equation.DSMT4" ShapeID="_x0000_i1108" DrawAspect="Content" ObjectID="_1805570557" r:id="rId175"/>
        </w:object>
      </w:r>
      <w:r w:rsidR="00401E53" w:rsidRPr="00474CE2">
        <w:rPr>
          <w:rFonts w:cs="Times New Roman"/>
        </w:rPr>
        <w:t>.</w:t>
      </w:r>
    </w:p>
    <w:p w14:paraId="1A69D621" w14:textId="77777777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1D5F75" w:rsidRPr="00474CE2">
        <w:rPr>
          <w:rFonts w:cs="Times New Roman"/>
        </w:rPr>
        <w:t>Góc tạo bởi tiếp tuyến và trục hoành</w:t>
      </w:r>
      <w:r w:rsidR="00401E53" w:rsidRPr="00474CE2">
        <w:rPr>
          <w:rFonts w:cs="Times New Roman"/>
        </w:rPr>
        <w:t>.</w:t>
      </w:r>
    </w:p>
    <w:p w14:paraId="3D18017C" w14:textId="6AD2464C" w:rsidR="00F9133A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lastRenderedPageBreak/>
        <w:t xml:space="preserve">Câu 12: </w:t>
      </w:r>
      <w:r w:rsidR="001D5F75" w:rsidRPr="00474CE2">
        <w:rPr>
          <w:rFonts w:cs="Times New Roman"/>
        </w:rPr>
        <w:t>Cho hàm s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960" w:dyaOrig="400" w14:anchorId="376568D9">
          <v:shape id="_x0000_i1109" type="#_x0000_t75" style="width:48pt;height:20pt" o:ole="">
            <v:imagedata r:id="rId176" o:title=""/>
          </v:shape>
          <o:OLEObject Type="Embed" ProgID="Equation.DSMT4" ShapeID="_x0000_i1109" DrawAspect="Content" ObjectID="_1805570558" r:id="rId177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có đạo hàm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1060" w:dyaOrig="400" w14:anchorId="07F6BB5A">
          <v:shape id="_x0000_i1110" type="#_x0000_t75" style="width:53pt;height:20pt" o:ole="">
            <v:imagedata r:id="rId178" o:title=""/>
          </v:shape>
          <o:OLEObject Type="Embed" ProgID="Equation.DSMT4" ShapeID="_x0000_i1110" DrawAspect="Content" ObjectID="_1805570559" r:id="rId179"/>
        </w:object>
      </w:r>
      <w:r w:rsidRPr="00474CE2">
        <w:rPr>
          <w:rFonts w:cs="Times New Roman"/>
        </w:rPr>
        <w:t>.</w:t>
      </w:r>
      <w:r w:rsidR="001D5F75" w:rsidRPr="00474CE2">
        <w:rPr>
          <w:rFonts w:cs="Times New Roman"/>
        </w:rPr>
        <w:t xml:space="preserve"> Đạo hàm cấp hai của hàm s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960" w:dyaOrig="400" w14:anchorId="5F82BCB3">
          <v:shape id="_x0000_i1111" type="#_x0000_t75" style="width:48pt;height:20pt" o:ole="">
            <v:imagedata r:id="rId180" o:title=""/>
          </v:shape>
          <o:OLEObject Type="Embed" ProgID="Equation.DSMT4" ShapeID="_x0000_i1111" DrawAspect="Content" ObjectID="_1805570560" r:id="rId181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được kí hiệu là gì?</w:t>
      </w:r>
    </w:p>
    <w:p w14:paraId="7737D0A4" w14:textId="4DB26C8B" w:rsidR="00401E53" w:rsidRPr="00474CE2" w:rsidRDefault="00F9133A" w:rsidP="00F9133A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.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639" w:dyaOrig="400" w14:anchorId="3D300CD1">
          <v:shape id="_x0000_i1112" type="#_x0000_t75" style="width:32pt;height:20pt" o:ole="">
            <v:imagedata r:id="rId182" o:title=""/>
          </v:shape>
          <o:OLEObject Type="Embed" ProgID="Equation.DSMT4" ShapeID="_x0000_i1112" DrawAspect="Content" ObjectID="_1805570561" r:id="rId183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B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16"/>
        </w:rPr>
        <w:object w:dxaOrig="680" w:dyaOrig="440" w14:anchorId="3E237592">
          <v:shape id="_x0000_i1113" type="#_x0000_t75" style="width:34pt;height:22pt" o:ole="">
            <v:imagedata r:id="rId184" o:title=""/>
          </v:shape>
          <o:OLEObject Type="Embed" ProgID="Equation.DSMT4" ShapeID="_x0000_i1113" DrawAspect="Content" ObjectID="_1805570562" r:id="rId185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C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14"/>
        </w:rPr>
        <w:object w:dxaOrig="900" w:dyaOrig="460" w14:anchorId="4134D176">
          <v:shape id="_x0000_i1114" type="#_x0000_t75" style="width:45pt;height:23pt" o:ole="">
            <v:imagedata r:id="rId186" o:title=""/>
          </v:shape>
          <o:OLEObject Type="Embed" ProgID="Equation.DSMT4" ShapeID="_x0000_i1114" DrawAspect="Content" ObjectID="_1805570563" r:id="rId187"/>
        </w:object>
      </w:r>
      <w:r w:rsidR="00401E53" w:rsidRPr="00474CE2">
        <w:rPr>
          <w:rFonts w:cs="Times New Roman"/>
        </w:rPr>
        <w:t>.</w:t>
      </w:r>
      <w:r w:rsidR="00401E53" w:rsidRPr="00474CE2">
        <w:rPr>
          <w:rFonts w:cs="Times New Roman"/>
        </w:rPr>
        <w:tab/>
      </w:r>
      <w:r w:rsidRPr="00474CE2">
        <w:rPr>
          <w:rFonts w:cs="Times New Roman"/>
          <w:b/>
          <w:color w:val="0000FF"/>
        </w:rPr>
        <w:t>D.</w:t>
      </w:r>
      <w:r w:rsidRPr="00474CE2">
        <w:rPr>
          <w:rFonts w:cs="Times New Roman"/>
          <w:b/>
        </w:rPr>
        <w:t xml:space="preserve"> </w:t>
      </w:r>
      <w:r w:rsidR="00A31B2A" w:rsidRPr="00474CE2">
        <w:rPr>
          <w:position w:val="-14"/>
        </w:rPr>
        <w:object w:dxaOrig="660" w:dyaOrig="400" w14:anchorId="646D6304">
          <v:shape id="_x0000_i1115" type="#_x0000_t75" style="width:33pt;height:20pt" o:ole="">
            <v:imagedata r:id="rId188" o:title=""/>
          </v:shape>
          <o:OLEObject Type="Embed" ProgID="Equation.DSMT4" ShapeID="_x0000_i1115" DrawAspect="Content" ObjectID="_1805570564" r:id="rId189"/>
        </w:object>
      </w:r>
      <w:r w:rsidR="00EA4EAF" w:rsidRPr="00474CE2">
        <w:rPr>
          <w:rFonts w:cs="Times New Roman"/>
        </w:rPr>
        <w:t xml:space="preserve"> </w:t>
      </w:r>
      <w:r w:rsidR="001D5F75" w:rsidRPr="00474CE2">
        <w:rPr>
          <w:rFonts w:cs="Times New Roman"/>
        </w:rPr>
        <w:t>hoặc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0"/>
        </w:rPr>
        <w:object w:dxaOrig="300" w:dyaOrig="320" w14:anchorId="7EB41B6E">
          <v:shape id="_x0000_i1116" type="#_x0000_t75" style="width:15pt;height:16.5pt" o:ole="">
            <v:imagedata r:id="rId190" o:title=""/>
          </v:shape>
          <o:OLEObject Type="Embed" ProgID="Equation.DSMT4" ShapeID="_x0000_i1116" DrawAspect="Content" ObjectID="_1805570565" r:id="rId191"/>
        </w:object>
      </w:r>
      <w:r w:rsidR="00401E53" w:rsidRPr="00474CE2">
        <w:rPr>
          <w:rFonts w:cs="Times New Roman"/>
        </w:rPr>
        <w:t>.</w:t>
      </w:r>
    </w:p>
    <w:p w14:paraId="4AC6B7A4" w14:textId="7F44667C" w:rsidR="00F9133A" w:rsidRPr="00474CE2" w:rsidRDefault="005E17CB" w:rsidP="0093202A">
      <w:pPr>
        <w:spacing w:after="0" w:line="240" w:lineRule="auto"/>
        <w:jc w:val="both"/>
        <w:rPr>
          <w:rFonts w:cs="Times New Roman"/>
          <w:b/>
          <w:color w:val="0000FF"/>
        </w:rPr>
      </w:pPr>
      <w:r w:rsidRPr="00474CE2">
        <w:rPr>
          <w:rFonts w:cs="Times New Roman"/>
          <w:b/>
          <w:color w:val="0000FF"/>
        </w:rPr>
        <w:t>PHẦN</w:t>
      </w:r>
      <w:r w:rsidR="00EA4EAF" w:rsidRPr="00474CE2">
        <w:rPr>
          <w:rFonts w:cs="Times New Roman"/>
          <w:b/>
          <w:color w:val="0000FF"/>
        </w:rPr>
        <w:t xml:space="preserve"> 2</w:t>
      </w:r>
      <w:r w:rsidR="00F9133A" w:rsidRPr="00474CE2">
        <w:rPr>
          <w:rFonts w:cs="Times New Roman"/>
          <w:b/>
          <w:color w:val="0000FF"/>
        </w:rPr>
        <w:t>. C</w:t>
      </w:r>
      <w:r w:rsidR="00AE1C64" w:rsidRPr="00474CE2">
        <w:rPr>
          <w:rFonts w:cs="Times New Roman"/>
          <w:b/>
          <w:color w:val="0000FF"/>
        </w:rPr>
        <w:t xml:space="preserve">ÂU </w:t>
      </w:r>
      <w:r w:rsidRPr="00474CE2">
        <w:rPr>
          <w:rFonts w:cs="Times New Roman"/>
          <w:b/>
          <w:color w:val="0000FF"/>
        </w:rPr>
        <w:t>TRẮC NGHIỆM</w:t>
      </w:r>
      <w:r w:rsidR="00EA4EAF" w:rsidRPr="00474CE2">
        <w:rPr>
          <w:rFonts w:cs="Times New Roman"/>
          <w:b/>
          <w:color w:val="0000FF"/>
        </w:rPr>
        <w:t xml:space="preserve"> ĐÚNG </w:t>
      </w:r>
      <w:r w:rsidRPr="00474CE2">
        <w:rPr>
          <w:rFonts w:cs="Times New Roman"/>
          <w:b/>
          <w:color w:val="0000FF"/>
        </w:rPr>
        <w:t>SAI</w:t>
      </w:r>
    </w:p>
    <w:p w14:paraId="04AA9180" w14:textId="4A3729F6" w:rsidR="00B17F84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1: </w:t>
      </w:r>
      <w:r w:rsidR="005E17CB" w:rsidRPr="00474CE2">
        <w:rPr>
          <w:rFonts w:cs="Times New Roman"/>
        </w:rPr>
        <w:t>Một hộp chứa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00" w:dyaOrig="260" w14:anchorId="662BF9C9">
          <v:shape id="_x0000_i1117" type="#_x0000_t75" style="width:10pt;height:13pt" o:ole="">
            <v:imagedata r:id="rId192" o:title=""/>
          </v:shape>
          <o:OLEObject Type="Embed" ProgID="Equation.DSMT4" ShapeID="_x0000_i1117" DrawAspect="Content" ObjectID="_1805570566" r:id="rId193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viên bi đỏ 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200" w:dyaOrig="279" w14:anchorId="54092368">
          <v:shape id="_x0000_i1118" type="#_x0000_t75" style="width:10pt;height:14pt" o:ole="">
            <v:imagedata r:id="rId194" o:title=""/>
          </v:shape>
          <o:OLEObject Type="Embed" ProgID="Equation.DSMT4" ShapeID="_x0000_i1118" DrawAspect="Content" ObjectID="_1805570567" r:id="rId195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viên bi xanh có cùng kích thước và khối lượng. Chọn ngẫu nhiên đồng thời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6"/>
        </w:rPr>
        <w:object w:dxaOrig="180" w:dyaOrig="279" w14:anchorId="7BB544FC">
          <v:shape id="_x0000_i1119" type="#_x0000_t75" style="width:8.5pt;height:14pt" o:ole="">
            <v:imagedata r:id="rId196" o:title=""/>
          </v:shape>
          <o:OLEObject Type="Embed" ProgID="Equation.DSMT4" ShapeID="_x0000_i1119" DrawAspect="Content" ObjectID="_1805570568" r:id="rId197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viên bi từ hộp. Gọi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11143213">
          <v:shape id="_x0000_i1120" type="#_x0000_t75" style="width:12pt;height:13pt" o:ole="">
            <v:imagedata r:id="rId198" o:title=""/>
          </v:shape>
          <o:OLEObject Type="Embed" ProgID="Equation.DSMT4" ShapeID="_x0000_i1120" DrawAspect="Content" ObjectID="_1805570569" r:id="rId199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 xml:space="preserve">là biến cố </w:t>
      </w:r>
      <w:r w:rsidR="003B1854" w:rsidRPr="00474CE2">
        <w:rPr>
          <w:rFonts w:cs="Times New Roman"/>
        </w:rPr>
        <w:t>“</w:t>
      </w:r>
      <w:r w:rsidR="005E17CB" w:rsidRPr="00474CE2">
        <w:rPr>
          <w:rFonts w:cs="Times New Roman"/>
        </w:rPr>
        <w:t>Chọn được đú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00" w:dyaOrig="260" w14:anchorId="61C2BEE8">
          <v:shape id="_x0000_i1121" type="#_x0000_t75" style="width:10pt;height:13pt" o:ole="">
            <v:imagedata r:id="rId200" o:title=""/>
          </v:shape>
          <o:OLEObject Type="Embed" ProgID="Equation.DSMT4" ShapeID="_x0000_i1121" DrawAspect="Content" ObjectID="_1805570570" r:id="rId201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viên bi đỏ</w:t>
      </w:r>
      <w:r w:rsidR="003B1854" w:rsidRPr="00474CE2">
        <w:rPr>
          <w:rFonts w:cs="Times New Roman"/>
        </w:rPr>
        <w:t>”</w:t>
      </w:r>
      <w:r w:rsidR="005E17CB" w:rsidRPr="00474CE2">
        <w:rPr>
          <w:rFonts w:cs="Times New Roman"/>
        </w:rPr>
        <w:t xml:space="preserve"> v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40" w:dyaOrig="260" w14:anchorId="1E880D7D">
          <v:shape id="_x0000_i1122" type="#_x0000_t75" style="width:12pt;height:13pt" o:ole="">
            <v:imagedata r:id="rId202" o:title=""/>
          </v:shape>
          <o:OLEObject Type="Embed" ProgID="Equation.DSMT4" ShapeID="_x0000_i1122" DrawAspect="Content" ObjectID="_1805570571" r:id="rId203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 xml:space="preserve">là biến cố </w:t>
      </w:r>
      <w:r w:rsidR="003B1854" w:rsidRPr="00474CE2">
        <w:rPr>
          <w:rFonts w:cs="Times New Roman"/>
        </w:rPr>
        <w:t>“</w:t>
      </w:r>
      <w:r w:rsidR="005E17CB" w:rsidRPr="00474CE2">
        <w:rPr>
          <w:rFonts w:cs="Times New Roman"/>
        </w:rPr>
        <w:t>Chọn được ít nhất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139" w:dyaOrig="260" w14:anchorId="3ED1F4E9">
          <v:shape id="_x0000_i1123" type="#_x0000_t75" style="width:7pt;height:13pt" o:ole="">
            <v:imagedata r:id="rId204" o:title=""/>
          </v:shape>
          <o:OLEObject Type="Embed" ProgID="Equation.DSMT4" ShapeID="_x0000_i1123" DrawAspect="Content" ObjectID="_1805570572" r:id="rId205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viên bi xanh</w:t>
      </w:r>
      <w:r w:rsidR="003B1854" w:rsidRPr="00474CE2">
        <w:rPr>
          <w:rFonts w:cs="Times New Roman"/>
        </w:rPr>
        <w:t>”</w:t>
      </w:r>
      <w:r w:rsidR="005E17CB" w:rsidRPr="00474CE2">
        <w:rPr>
          <w:rFonts w:cs="Times New Roman"/>
        </w:rPr>
        <w:t>.</w:t>
      </w:r>
    </w:p>
    <w:p w14:paraId="270F45CC" w14:textId="4756D0BF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</w:t>
      </w:r>
      <w:r w:rsidR="00401E53" w:rsidRPr="00474CE2">
        <w:rPr>
          <w:rFonts w:cs="Times New Roman"/>
          <w:b/>
          <w:color w:val="0000FF"/>
        </w:rPr>
        <w:t xml:space="preserve">) </w:t>
      </w:r>
      <w:r w:rsidR="005E17CB" w:rsidRPr="00474CE2">
        <w:rPr>
          <w:rFonts w:cs="Times New Roman"/>
        </w:rPr>
        <w:t>Biến cố giao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660" w:dyaOrig="260" w14:anchorId="5F330892">
          <v:shape id="_x0000_i1124" type="#_x0000_t75" style="width:33pt;height:13pt" o:ole="">
            <v:imagedata r:id="rId206" o:title=""/>
          </v:shape>
          <o:OLEObject Type="Embed" ProgID="Equation.DSMT4" ShapeID="_x0000_i1124" DrawAspect="Content" ObjectID="_1805570573" r:id="rId207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 xml:space="preserve">là </w:t>
      </w:r>
      <w:r w:rsidR="003B1854" w:rsidRPr="00474CE2">
        <w:rPr>
          <w:rFonts w:cs="Times New Roman"/>
        </w:rPr>
        <w:t>“</w:t>
      </w:r>
      <w:r w:rsidR="005E17CB" w:rsidRPr="00474CE2">
        <w:rPr>
          <w:rFonts w:cs="Times New Roman"/>
        </w:rPr>
        <w:t>Chọn được đúng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200" w:dyaOrig="260" w14:anchorId="18CF19E3">
          <v:shape id="_x0000_i1125" type="#_x0000_t75" style="width:10pt;height:13pt" o:ole="">
            <v:imagedata r:id="rId208" o:title=""/>
          </v:shape>
          <o:OLEObject Type="Embed" ProgID="Equation.DSMT4" ShapeID="_x0000_i1125" DrawAspect="Content" ObjectID="_1805570574" r:id="rId209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viên bi đỏ và đúng</w:t>
      </w:r>
      <w:r w:rsidR="00EA4EAF" w:rsidRPr="00474CE2">
        <w:rPr>
          <w:rFonts w:cs="Times New Roman"/>
        </w:rPr>
        <w:t xml:space="preserve"> 1 </w:t>
      </w:r>
      <w:r w:rsidR="005E17CB" w:rsidRPr="00474CE2">
        <w:rPr>
          <w:rFonts w:cs="Times New Roman"/>
        </w:rPr>
        <w:t>viên bi xanh</w:t>
      </w:r>
      <w:r w:rsidR="003B1854" w:rsidRPr="00474CE2">
        <w:rPr>
          <w:rFonts w:cs="Times New Roman"/>
        </w:rPr>
        <w:t>”</w:t>
      </w:r>
      <w:r w:rsidR="00401E53" w:rsidRPr="00474CE2">
        <w:rPr>
          <w:rFonts w:cs="Times New Roman"/>
        </w:rPr>
        <w:t>.</w:t>
      </w:r>
    </w:p>
    <w:p w14:paraId="42E1D885" w14:textId="24664B69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b</w:t>
      </w:r>
      <w:r w:rsidR="00401E53" w:rsidRPr="00474CE2">
        <w:rPr>
          <w:rFonts w:cs="Times New Roman"/>
          <w:b/>
          <w:color w:val="0000FF"/>
        </w:rPr>
        <w:t xml:space="preserve">) </w:t>
      </w:r>
      <w:r w:rsidR="005E17CB" w:rsidRPr="00474CE2">
        <w:rPr>
          <w:rFonts w:cs="Times New Roman"/>
        </w:rPr>
        <w:t>Biến cố hợp</w:t>
      </w:r>
      <w:r w:rsidR="00EA4EAF" w:rsidRPr="00474CE2">
        <w:rPr>
          <w:rFonts w:cs="Times New Roman"/>
        </w:rPr>
        <w:t xml:space="preserve"> </w:t>
      </w:r>
      <w:bookmarkStart w:id="1" w:name="_GoBack"/>
      <w:r w:rsidR="00A31B2A" w:rsidRPr="00474CE2">
        <w:rPr>
          <w:position w:val="-4"/>
        </w:rPr>
        <w:object w:dxaOrig="660" w:dyaOrig="260" w14:anchorId="795EC9B5">
          <v:shape id="_x0000_i1126" type="#_x0000_t75" style="width:33pt;height:13pt" o:ole="">
            <v:imagedata r:id="rId210" o:title=""/>
          </v:shape>
          <o:OLEObject Type="Embed" ProgID="Equation.DSMT4" ShapeID="_x0000_i1126" DrawAspect="Content" ObjectID="_1805570575" r:id="rId211"/>
        </w:object>
      </w:r>
      <w:bookmarkEnd w:id="1"/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 xml:space="preserve">là </w:t>
      </w:r>
      <w:r w:rsidR="003B1854" w:rsidRPr="00474CE2">
        <w:rPr>
          <w:rFonts w:cs="Times New Roman"/>
        </w:rPr>
        <w:t>“</w:t>
      </w:r>
      <w:r w:rsidR="005E17CB" w:rsidRPr="00474CE2">
        <w:rPr>
          <w:rFonts w:cs="Times New Roman"/>
        </w:rPr>
        <w:t>Chọn được ít nhất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139" w:dyaOrig="260" w14:anchorId="16E556CD">
          <v:shape id="_x0000_i1127" type="#_x0000_t75" style="width:7pt;height:13pt" o:ole="">
            <v:imagedata r:id="rId212" o:title=""/>
          </v:shape>
          <o:OLEObject Type="Embed" ProgID="Equation.DSMT4" ShapeID="_x0000_i1127" DrawAspect="Content" ObjectID="_1805570576" r:id="rId213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viên bi xanh</w:t>
      </w:r>
      <w:r w:rsidR="003B1854" w:rsidRPr="00474CE2">
        <w:rPr>
          <w:rFonts w:cs="Times New Roman"/>
        </w:rPr>
        <w:t>”</w:t>
      </w:r>
      <w:r w:rsidR="00401E53" w:rsidRPr="00474CE2">
        <w:rPr>
          <w:rFonts w:cs="Times New Roman"/>
        </w:rPr>
        <w:t>.</w:t>
      </w:r>
    </w:p>
    <w:p w14:paraId="1D9C1911" w14:textId="6EB1FD74" w:rsidR="007F2608" w:rsidRPr="00474CE2" w:rsidRDefault="007F2608" w:rsidP="007F2608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) </w:t>
      </w:r>
      <w:r w:rsidRPr="00474CE2">
        <w:rPr>
          <w:rFonts w:cs="Times New Roman"/>
        </w:rPr>
        <w:t xml:space="preserve">Xác suất của biến cố </w:t>
      </w:r>
      <w:r w:rsidR="00A31B2A" w:rsidRPr="00474CE2">
        <w:rPr>
          <w:position w:val="-4"/>
        </w:rPr>
        <w:object w:dxaOrig="240" w:dyaOrig="260" w14:anchorId="531BD096">
          <v:shape id="_x0000_i1128" type="#_x0000_t75" style="width:12pt;height:13pt" o:ole="">
            <v:imagedata r:id="rId214" o:title=""/>
          </v:shape>
          <o:OLEObject Type="Embed" ProgID="Equation.DSMT4" ShapeID="_x0000_i1128" DrawAspect="Content" ObjectID="_1805570577" r:id="rId215"/>
        </w:object>
      </w:r>
      <w:r w:rsidRPr="00474CE2">
        <w:rPr>
          <w:rFonts w:cs="Times New Roman"/>
        </w:rPr>
        <w:t xml:space="preserve"> là </w:t>
      </w:r>
      <w:r w:rsidR="00A31B2A" w:rsidRPr="00474CE2">
        <w:rPr>
          <w:position w:val="-30"/>
        </w:rPr>
        <w:object w:dxaOrig="1920" w:dyaOrig="720" w14:anchorId="24048289">
          <v:shape id="_x0000_i1129" type="#_x0000_t75" style="width:96pt;height:36.5pt" o:ole="">
            <v:imagedata r:id="rId216" o:title=""/>
          </v:shape>
          <o:OLEObject Type="Embed" ProgID="Equation.DSMT4" ShapeID="_x0000_i1129" DrawAspect="Content" ObjectID="_1805570578" r:id="rId217"/>
        </w:object>
      </w:r>
      <w:r w:rsidRPr="00474CE2">
        <w:rPr>
          <w:rFonts w:cs="Times New Roman"/>
        </w:rPr>
        <w:t>.</w:t>
      </w:r>
    </w:p>
    <w:p w14:paraId="7F500B8A" w14:textId="2D865084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d</w:t>
      </w:r>
      <w:r w:rsidR="00401E53" w:rsidRPr="00474CE2">
        <w:rPr>
          <w:rFonts w:cs="Times New Roman"/>
          <w:b/>
          <w:color w:val="0000FF"/>
        </w:rPr>
        <w:t xml:space="preserve">) </w:t>
      </w:r>
      <w:r w:rsidR="005E17CB" w:rsidRPr="00474CE2">
        <w:rPr>
          <w:rFonts w:cs="Times New Roman"/>
        </w:rPr>
        <w:t>Xác suất của biến c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4"/>
        </w:rPr>
        <w:object w:dxaOrig="660" w:dyaOrig="260" w14:anchorId="46DF2C1A">
          <v:shape id="_x0000_i1130" type="#_x0000_t75" style="width:33pt;height:13pt" o:ole="">
            <v:imagedata r:id="rId218" o:title=""/>
          </v:shape>
          <o:OLEObject Type="Embed" ProgID="Equation.DSMT4" ShapeID="_x0000_i1130" DrawAspect="Content" ObjectID="_1805570579" r:id="rId219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l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24"/>
        </w:rPr>
        <w:object w:dxaOrig="5600" w:dyaOrig="620" w14:anchorId="317BE20F">
          <v:shape id="_x0000_i1131" type="#_x0000_t75" style="width:279.5pt;height:31.5pt" o:ole="">
            <v:imagedata r:id="rId220" o:title=""/>
          </v:shape>
          <o:OLEObject Type="Embed" ProgID="Equation.DSMT4" ShapeID="_x0000_i1131" DrawAspect="Content" ObjectID="_1805570580" r:id="rId221"/>
        </w:object>
      </w:r>
      <w:r w:rsidR="00401E53" w:rsidRPr="00474CE2">
        <w:rPr>
          <w:rFonts w:cs="Times New Roman"/>
        </w:rPr>
        <w:t>.</w:t>
      </w:r>
    </w:p>
    <w:p w14:paraId="76F500B0" w14:textId="22940613" w:rsidR="00B17F84" w:rsidRPr="00474CE2" w:rsidRDefault="00F9133A" w:rsidP="00F9133A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2: </w:t>
      </w:r>
      <w:r w:rsidR="005E17CB" w:rsidRPr="00474CE2">
        <w:rPr>
          <w:rFonts w:cs="Times New Roman"/>
        </w:rPr>
        <w:t>Cho hàm s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1800" w:dyaOrig="400" w14:anchorId="7358E4EE">
          <v:shape id="_x0000_i1132" type="#_x0000_t75" style="width:90pt;height:20pt" o:ole="">
            <v:imagedata r:id="rId222" o:title=""/>
          </v:shape>
          <o:OLEObject Type="Embed" ProgID="Equation.DSMT4" ShapeID="_x0000_i1132" DrawAspect="Content" ObjectID="_1805570581" r:id="rId223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và hàm s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1760" w:dyaOrig="400" w14:anchorId="7A62B4E5">
          <v:shape id="_x0000_i1133" type="#_x0000_t75" style="width:88.5pt;height:20pt" o:ole="">
            <v:imagedata r:id="rId224" o:title=""/>
          </v:shape>
          <o:OLEObject Type="Embed" ProgID="Equation.DSMT4" ShapeID="_x0000_i1133" DrawAspect="Content" ObjectID="_1805570582" r:id="rId225"/>
        </w:object>
      </w:r>
      <w:r w:rsidRPr="00474CE2">
        <w:rPr>
          <w:rFonts w:cs="Times New Roman"/>
        </w:rPr>
        <w:t>.</w:t>
      </w:r>
    </w:p>
    <w:p w14:paraId="718D3DA7" w14:textId="46C3DB4A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a</w:t>
      </w:r>
      <w:r w:rsidR="00401E53" w:rsidRPr="00474CE2">
        <w:rPr>
          <w:rFonts w:cs="Times New Roman"/>
          <w:b/>
          <w:color w:val="0000FF"/>
        </w:rPr>
        <w:t xml:space="preserve">) </w:t>
      </w:r>
      <w:r w:rsidR="005E17CB" w:rsidRPr="00474CE2">
        <w:rPr>
          <w:rFonts w:cs="Times New Roman"/>
        </w:rPr>
        <w:t>Giá trị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900" w:dyaOrig="400" w14:anchorId="4A3E6B13">
          <v:shape id="_x0000_i1134" type="#_x0000_t75" style="width:45pt;height:20pt" o:ole="">
            <v:imagedata r:id="rId226" o:title=""/>
          </v:shape>
          <o:OLEObject Type="Embed" ProgID="Equation.DSMT4" ShapeID="_x0000_i1134" DrawAspect="Content" ObjectID="_1805570583" r:id="rId227"/>
        </w:object>
      </w:r>
      <w:r w:rsidR="00401E53" w:rsidRPr="00474CE2">
        <w:rPr>
          <w:rFonts w:cs="Times New Roman"/>
        </w:rPr>
        <w:t>.</w:t>
      </w:r>
    </w:p>
    <w:p w14:paraId="234B1AB6" w14:textId="0E263088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b</w:t>
      </w:r>
      <w:r w:rsidR="00401E53" w:rsidRPr="00474CE2">
        <w:rPr>
          <w:rFonts w:cs="Times New Roman"/>
          <w:b/>
          <w:color w:val="0000FF"/>
        </w:rPr>
        <w:t xml:space="preserve">) </w:t>
      </w:r>
      <w:r w:rsidR="005E17CB" w:rsidRPr="00474CE2">
        <w:rPr>
          <w:rFonts w:cs="Times New Roman"/>
        </w:rPr>
        <w:t>Đạo hàm của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580" w:dyaOrig="400" w14:anchorId="761D418D">
          <v:shape id="_x0000_i1135" type="#_x0000_t75" style="width:29pt;height:20pt" o:ole="">
            <v:imagedata r:id="rId228" o:title=""/>
          </v:shape>
          <o:OLEObject Type="Embed" ProgID="Equation.DSMT4" ShapeID="_x0000_i1135" DrawAspect="Content" ObjectID="_1805570584" r:id="rId229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tại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2"/>
        </w:rPr>
        <w:object w:dxaOrig="600" w:dyaOrig="360" w14:anchorId="3432C2F4">
          <v:shape id="_x0000_i1136" type="#_x0000_t75" style="width:30pt;height:18pt" o:ole="">
            <v:imagedata r:id="rId230" o:title=""/>
          </v:shape>
          <o:OLEObject Type="Embed" ProgID="Equation.DSMT4" ShapeID="_x0000_i1136" DrawAspect="Content" ObjectID="_1805570585" r:id="rId231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theo định nghĩa l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24"/>
        </w:rPr>
        <w:object w:dxaOrig="2700" w:dyaOrig="720" w14:anchorId="0BA07D4A">
          <v:shape id="_x0000_i1137" type="#_x0000_t75" style="width:135.5pt;height:36.5pt" o:ole="">
            <v:imagedata r:id="rId232" o:title=""/>
          </v:shape>
          <o:OLEObject Type="Embed" ProgID="Equation.DSMT4" ShapeID="_x0000_i1137" DrawAspect="Content" ObjectID="_1805570586" r:id="rId233"/>
        </w:object>
      </w:r>
      <w:r w:rsidR="00401E53" w:rsidRPr="00474CE2">
        <w:rPr>
          <w:rFonts w:cs="Times New Roman"/>
        </w:rPr>
        <w:t>.</w:t>
      </w:r>
    </w:p>
    <w:p w14:paraId="0D283375" w14:textId="4398DE3E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c</w:t>
      </w:r>
      <w:r w:rsidR="00401E53" w:rsidRPr="00474CE2">
        <w:rPr>
          <w:rFonts w:cs="Times New Roman"/>
          <w:b/>
          <w:color w:val="0000FF"/>
        </w:rPr>
        <w:t xml:space="preserve">) </w:t>
      </w:r>
      <w:r w:rsidR="005E17CB" w:rsidRPr="00474CE2">
        <w:rPr>
          <w:rFonts w:cs="Times New Roman"/>
        </w:rPr>
        <w:t>Đạo hàm của hàm s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960" w:dyaOrig="400" w14:anchorId="19ADF285">
          <v:shape id="_x0000_i1138" type="#_x0000_t75" style="width:48pt;height:20pt" o:ole="">
            <v:imagedata r:id="rId234" o:title=""/>
          </v:shape>
          <o:OLEObject Type="Embed" ProgID="Equation.DSMT4" ShapeID="_x0000_i1138" DrawAspect="Content" ObjectID="_1805570587" r:id="rId235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l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1400" w:dyaOrig="400" w14:anchorId="01226C1A">
          <v:shape id="_x0000_i1139" type="#_x0000_t75" style="width:70pt;height:20pt" o:ole="">
            <v:imagedata r:id="rId236" o:title=""/>
          </v:shape>
          <o:OLEObject Type="Embed" ProgID="Equation.DSMT4" ShapeID="_x0000_i1139" DrawAspect="Content" ObjectID="_1805570588" r:id="rId237"/>
        </w:object>
      </w:r>
      <w:r w:rsidR="00401E53" w:rsidRPr="00474CE2">
        <w:rPr>
          <w:rFonts w:cs="Times New Roman"/>
        </w:rPr>
        <w:t>.</w:t>
      </w:r>
    </w:p>
    <w:p w14:paraId="03A73D32" w14:textId="36435EC8" w:rsidR="00401E53" w:rsidRPr="00474CE2" w:rsidRDefault="00F9133A" w:rsidP="00F9133A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>d</w:t>
      </w:r>
      <w:r w:rsidR="00401E53" w:rsidRPr="00474CE2">
        <w:rPr>
          <w:rFonts w:cs="Times New Roman"/>
          <w:b/>
          <w:color w:val="0000FF"/>
        </w:rPr>
        <w:t xml:space="preserve">) </w:t>
      </w:r>
      <w:r w:rsidR="005E17CB" w:rsidRPr="00474CE2">
        <w:rPr>
          <w:rFonts w:cs="Times New Roman"/>
        </w:rPr>
        <w:t>Đạo hàm của hàm số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940" w:dyaOrig="400" w14:anchorId="1ED88276">
          <v:shape id="_x0000_i1140" type="#_x0000_t75" style="width:47pt;height:20pt" o:ole="">
            <v:imagedata r:id="rId238" o:title=""/>
          </v:shape>
          <o:OLEObject Type="Embed" ProgID="Equation.DSMT4" ShapeID="_x0000_i1140" DrawAspect="Content" ObjectID="_1805570589" r:id="rId239"/>
        </w:object>
      </w:r>
      <w:r w:rsidR="00EA4EAF" w:rsidRPr="00474CE2">
        <w:rPr>
          <w:rFonts w:cs="Times New Roman"/>
        </w:rPr>
        <w:t xml:space="preserve"> </w:t>
      </w:r>
      <w:r w:rsidR="005E17CB" w:rsidRPr="00474CE2">
        <w:rPr>
          <w:rFonts w:cs="Times New Roman"/>
        </w:rPr>
        <w:t>là</w:t>
      </w:r>
      <w:r w:rsidR="00EA4EAF" w:rsidRPr="00474CE2">
        <w:rPr>
          <w:rFonts w:cs="Times New Roman"/>
        </w:rPr>
        <w:t xml:space="preserve"> </w:t>
      </w:r>
      <w:r w:rsidR="00A31B2A" w:rsidRPr="00474CE2">
        <w:rPr>
          <w:position w:val="-14"/>
        </w:rPr>
        <w:object w:dxaOrig="1579" w:dyaOrig="400" w14:anchorId="20FA5247">
          <v:shape id="_x0000_i1141" type="#_x0000_t75" style="width:79pt;height:20pt" o:ole="">
            <v:imagedata r:id="rId240" o:title=""/>
          </v:shape>
          <o:OLEObject Type="Embed" ProgID="Equation.DSMT4" ShapeID="_x0000_i1141" DrawAspect="Content" ObjectID="_1805570590" r:id="rId241"/>
        </w:object>
      </w:r>
      <w:r w:rsidR="00401E53" w:rsidRPr="00474CE2">
        <w:rPr>
          <w:rFonts w:cs="Times New Roman"/>
        </w:rPr>
        <w:t>.</w:t>
      </w:r>
    </w:p>
    <w:p w14:paraId="0F02809A" w14:textId="77777777" w:rsidR="005774C2" w:rsidRPr="00474CE2" w:rsidRDefault="005774C2" w:rsidP="005774C2">
      <w:pPr>
        <w:spacing w:after="0" w:line="240" w:lineRule="auto"/>
        <w:jc w:val="both"/>
        <w:rPr>
          <w:rFonts w:cs="Times New Roman"/>
          <w:b/>
          <w:color w:val="0000FF"/>
        </w:rPr>
      </w:pPr>
      <w:r w:rsidRPr="00474CE2">
        <w:rPr>
          <w:rFonts w:cs="Times New Roman"/>
          <w:b/>
          <w:color w:val="0000FF"/>
        </w:rPr>
        <w:t>PHẦN 3. CÂU TRẮC NGHIỆM TRẢ LỜI NGẮN</w:t>
      </w:r>
    </w:p>
    <w:p w14:paraId="6E0C45D8" w14:textId="195DC3D4" w:rsidR="005774C2" w:rsidRPr="00474CE2" w:rsidRDefault="005774C2" w:rsidP="005774C2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1: </w:t>
      </w:r>
      <w:r w:rsidRPr="00474CE2">
        <w:rPr>
          <w:rFonts w:cs="Times New Roman"/>
        </w:rPr>
        <w:t xml:space="preserve">Tính giá trị của biểu thức </w:t>
      </w:r>
      <w:r w:rsidR="00A31B2A" w:rsidRPr="00474CE2">
        <w:rPr>
          <w:position w:val="-24"/>
        </w:rPr>
        <w:object w:dxaOrig="2060" w:dyaOrig="620" w14:anchorId="6AC85DD6">
          <v:shape id="_x0000_i1142" type="#_x0000_t75" style="width:103.5pt;height:31.5pt" o:ole="">
            <v:imagedata r:id="rId242" o:title=""/>
          </v:shape>
          <o:OLEObject Type="Embed" ProgID="Equation.DSMT4" ShapeID="_x0000_i1142" DrawAspect="Content" ObjectID="_1805570591" r:id="rId243"/>
        </w:object>
      </w:r>
      <w:r w:rsidRPr="00474CE2">
        <w:rPr>
          <w:rFonts w:cs="Times New Roman"/>
        </w:rPr>
        <w:t>.</w:t>
      </w:r>
    </w:p>
    <w:p w14:paraId="4D1970C9" w14:textId="6305014D" w:rsidR="005774C2" w:rsidRPr="00474CE2" w:rsidRDefault="005774C2" w:rsidP="005774C2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2: </w:t>
      </w:r>
      <w:r w:rsidRPr="00474CE2">
        <w:rPr>
          <w:rFonts w:cs="Times New Roman"/>
        </w:rPr>
        <w:t xml:space="preserve">Có tất cả bao nhiêu số nguyên thuộc đoạn </w:t>
      </w:r>
      <w:r w:rsidR="00A31B2A" w:rsidRPr="00474CE2">
        <w:rPr>
          <w:position w:val="-14"/>
        </w:rPr>
        <w:object w:dxaOrig="1400" w:dyaOrig="400" w14:anchorId="34036A7D">
          <v:shape id="_x0000_i1143" type="#_x0000_t75" style="width:70pt;height:20pt" o:ole="">
            <v:imagedata r:id="rId244" o:title=""/>
          </v:shape>
          <o:OLEObject Type="Embed" ProgID="Equation.DSMT4" ShapeID="_x0000_i1143" DrawAspect="Content" ObjectID="_1805570592" r:id="rId245"/>
        </w:object>
      </w:r>
      <w:r w:rsidRPr="00474CE2">
        <w:rPr>
          <w:rFonts w:cs="Times New Roman"/>
        </w:rPr>
        <w:t xml:space="preserve"> là nghiệm của bất phương trình </w:t>
      </w:r>
      <w:r w:rsidR="00A31B2A" w:rsidRPr="00474CE2">
        <w:rPr>
          <w:position w:val="-6"/>
        </w:rPr>
        <w:object w:dxaOrig="840" w:dyaOrig="320" w14:anchorId="53B35247">
          <v:shape id="_x0000_i1144" type="#_x0000_t75" style="width:42pt;height:16.5pt" o:ole="">
            <v:imagedata r:id="rId246" o:title=""/>
          </v:shape>
          <o:OLEObject Type="Embed" ProgID="Equation.DSMT4" ShapeID="_x0000_i1144" DrawAspect="Content" ObjectID="_1805570593" r:id="rId247"/>
        </w:object>
      </w:r>
      <w:r w:rsidRPr="00474CE2">
        <w:rPr>
          <w:rFonts w:cs="Times New Roman"/>
        </w:rPr>
        <w:t>?</w:t>
      </w:r>
    </w:p>
    <w:p w14:paraId="79992E20" w14:textId="6009AFFD" w:rsidR="005774C2" w:rsidRPr="00474CE2" w:rsidRDefault="005774C2" w:rsidP="005774C2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3: </w:t>
      </w:r>
      <w:r w:rsidRPr="00474CE2">
        <w:rPr>
          <w:rFonts w:cs="Times New Roman"/>
        </w:rPr>
        <w:t xml:space="preserve">Một bệ đỡ bằng bê tông có dạng khối chóp cụt tứ giác đều với chiều cao </w:t>
      </w:r>
      <w:r w:rsidR="00A31B2A" w:rsidRPr="00474CE2">
        <w:rPr>
          <w:position w:val="-6"/>
        </w:rPr>
        <w:object w:dxaOrig="200" w:dyaOrig="279" w14:anchorId="21FC03A0">
          <v:shape id="_x0000_i1145" type="#_x0000_t75" style="width:10pt;height:14pt" o:ole="">
            <v:imagedata r:id="rId248" o:title=""/>
          </v:shape>
          <o:OLEObject Type="Embed" ProgID="Equation.DSMT4" ShapeID="_x0000_i1145" DrawAspect="Content" ObjectID="_1805570594" r:id="rId249"/>
        </w:object>
      </w:r>
      <w:r w:rsidRPr="00474CE2">
        <w:rPr>
          <w:rFonts w:cs="Times New Roman"/>
        </w:rPr>
        <w:t xml:space="preserve"> dm, cạnh đáy lớn là </w:t>
      </w:r>
      <w:r w:rsidR="00A31B2A" w:rsidRPr="00474CE2">
        <w:rPr>
          <w:position w:val="-6"/>
        </w:rPr>
        <w:object w:dxaOrig="200" w:dyaOrig="279" w14:anchorId="2582EA81">
          <v:shape id="_x0000_i1146" type="#_x0000_t75" style="width:10pt;height:14pt" o:ole="">
            <v:imagedata r:id="rId250" o:title=""/>
          </v:shape>
          <o:OLEObject Type="Embed" ProgID="Equation.DSMT4" ShapeID="_x0000_i1146" DrawAspect="Content" ObjectID="_1805570595" r:id="rId251"/>
        </w:object>
      </w:r>
      <w:r w:rsidRPr="00474CE2">
        <w:rPr>
          <w:rFonts w:cs="Times New Roman"/>
        </w:rPr>
        <w:t xml:space="preserve"> dm và cạnh đáy nhỏ là </w:t>
      </w:r>
      <w:r w:rsidR="00A31B2A" w:rsidRPr="00474CE2">
        <w:rPr>
          <w:position w:val="-6"/>
        </w:rPr>
        <w:object w:dxaOrig="180" w:dyaOrig="279" w14:anchorId="4F8421BD">
          <v:shape id="_x0000_i1147" type="#_x0000_t75" style="width:8.5pt;height:14pt" o:ole="">
            <v:imagedata r:id="rId252" o:title=""/>
          </v:shape>
          <o:OLEObject Type="Embed" ProgID="Equation.DSMT4" ShapeID="_x0000_i1147" DrawAspect="Content" ObjectID="_1805570596" r:id="rId253"/>
        </w:object>
      </w:r>
      <w:r w:rsidRPr="00474CE2">
        <w:rPr>
          <w:rFonts w:cs="Times New Roman"/>
        </w:rPr>
        <w:t xml:space="preserve"> dm. Tính thể tích của bệ đỡ đó </w:t>
      </w:r>
      <w:r w:rsidR="00A31B2A" w:rsidRPr="00474CE2">
        <w:rPr>
          <w:position w:val="-16"/>
        </w:rPr>
        <w:object w:dxaOrig="660" w:dyaOrig="440" w14:anchorId="1F7B30D9">
          <v:shape id="_x0000_i1148" type="#_x0000_t75" style="width:33pt;height:22pt" o:ole="">
            <v:imagedata r:id="rId254" o:title=""/>
          </v:shape>
          <o:OLEObject Type="Embed" ProgID="Equation.DSMT4" ShapeID="_x0000_i1148" DrawAspect="Content" ObjectID="_1805570597" r:id="rId255"/>
        </w:object>
      </w:r>
      <w:r w:rsidRPr="00474CE2">
        <w:rPr>
          <w:rFonts w:cs="Times New Roman"/>
        </w:rPr>
        <w:t>.</w:t>
      </w:r>
    </w:p>
    <w:p w14:paraId="410E12B7" w14:textId="700A8AE8" w:rsidR="005774C2" w:rsidRPr="00474CE2" w:rsidRDefault="005774C2" w:rsidP="005774C2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4: </w:t>
      </w:r>
      <w:r w:rsidRPr="00474CE2">
        <w:rPr>
          <w:rFonts w:cs="Times New Roman"/>
        </w:rPr>
        <w:t xml:space="preserve">Một nhà máy có hai dây chuyền sản xuất độc lập. Xác suất để dây chuyền thứ nhất hoạt động tốt trong một ngày là </w:t>
      </w:r>
      <w:r w:rsidR="00A31B2A" w:rsidRPr="00474CE2">
        <w:rPr>
          <w:position w:val="-6"/>
        </w:rPr>
        <w:object w:dxaOrig="499" w:dyaOrig="279" w14:anchorId="5315FD3F">
          <v:shape id="_x0000_i1149" type="#_x0000_t75" style="width:25pt;height:14pt" o:ole="">
            <v:imagedata r:id="rId256" o:title=""/>
          </v:shape>
          <o:OLEObject Type="Embed" ProgID="Equation.DSMT4" ShapeID="_x0000_i1149" DrawAspect="Content" ObjectID="_1805570598" r:id="rId257"/>
        </w:object>
      </w:r>
      <w:r w:rsidRPr="00474CE2">
        <w:rPr>
          <w:rFonts w:cs="Times New Roman"/>
        </w:rPr>
        <w:t xml:space="preserve">. Xác suất để dây chuyền thứ hai hoạt động tốt trong một ngày là </w:t>
      </w:r>
      <w:r w:rsidR="00A31B2A" w:rsidRPr="00474CE2">
        <w:rPr>
          <w:position w:val="-6"/>
        </w:rPr>
        <w:object w:dxaOrig="499" w:dyaOrig="279" w14:anchorId="5C64237F">
          <v:shape id="_x0000_i1150" type="#_x0000_t75" style="width:25pt;height:14pt" o:ole="">
            <v:imagedata r:id="rId258" o:title=""/>
          </v:shape>
          <o:OLEObject Type="Embed" ProgID="Equation.DSMT4" ShapeID="_x0000_i1150" DrawAspect="Content" ObjectID="_1805570599" r:id="rId259"/>
        </w:object>
      </w:r>
      <w:r w:rsidRPr="00474CE2">
        <w:rPr>
          <w:rFonts w:cs="Times New Roman"/>
        </w:rPr>
        <w:t xml:space="preserve">. Tính xác suất để cả hai dây chuyền đều hoạt động tốt trong một ngày (kết quả làm tròn đến </w:t>
      </w:r>
      <w:r w:rsidR="00A31B2A" w:rsidRPr="00474CE2">
        <w:rPr>
          <w:position w:val="-4"/>
        </w:rPr>
        <w:object w:dxaOrig="200" w:dyaOrig="260" w14:anchorId="437D1442">
          <v:shape id="_x0000_i1151" type="#_x0000_t75" style="width:10pt;height:13pt" o:ole="">
            <v:imagedata r:id="rId260" o:title=""/>
          </v:shape>
          <o:OLEObject Type="Embed" ProgID="Equation.DSMT4" ShapeID="_x0000_i1151" DrawAspect="Content" ObjectID="_1805570600" r:id="rId261"/>
        </w:object>
      </w:r>
      <w:r w:rsidRPr="00474CE2">
        <w:rPr>
          <w:rFonts w:cs="Times New Roman"/>
        </w:rPr>
        <w:t xml:space="preserve"> chữ số thập phân).</w:t>
      </w:r>
    </w:p>
    <w:p w14:paraId="71E2843E" w14:textId="77777777" w:rsidR="005774C2" w:rsidRPr="00474CE2" w:rsidRDefault="005774C2" w:rsidP="005774C2">
      <w:pPr>
        <w:spacing w:after="0" w:line="240" w:lineRule="auto"/>
        <w:jc w:val="both"/>
        <w:rPr>
          <w:rFonts w:cs="Times New Roman"/>
          <w:b/>
          <w:color w:val="0000FF"/>
        </w:rPr>
      </w:pPr>
      <w:r w:rsidRPr="00474CE2">
        <w:rPr>
          <w:rFonts w:cs="Times New Roman"/>
          <w:b/>
          <w:color w:val="0000FF"/>
        </w:rPr>
        <w:t>PHẦN 4. TỰ LUẬN</w:t>
      </w:r>
    </w:p>
    <w:p w14:paraId="19F84420" w14:textId="1E2CF991" w:rsidR="005774C2" w:rsidRPr="00474CE2" w:rsidRDefault="005774C2" w:rsidP="005774C2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1: </w:t>
      </w:r>
      <w:r w:rsidRPr="00474CE2">
        <w:rPr>
          <w:rFonts w:cs="Times New Roman"/>
        </w:rPr>
        <w:t xml:space="preserve">(1,0 điểm) Cho hình chóp </w:t>
      </w:r>
      <w:r w:rsidR="00A31B2A" w:rsidRPr="00474CE2">
        <w:rPr>
          <w:position w:val="-6"/>
        </w:rPr>
        <w:object w:dxaOrig="740" w:dyaOrig="279" w14:anchorId="4F400769">
          <v:shape id="_x0000_i1152" type="#_x0000_t75" style="width:37pt;height:14pt" o:ole="">
            <v:imagedata r:id="rId262" o:title=""/>
          </v:shape>
          <o:OLEObject Type="Embed" ProgID="Equation.DSMT4" ShapeID="_x0000_i1152" DrawAspect="Content" ObjectID="_1805570601" r:id="rId263"/>
        </w:object>
      </w:r>
      <w:r w:rsidRPr="00474CE2">
        <w:rPr>
          <w:rFonts w:cs="Times New Roman"/>
        </w:rPr>
        <w:t xml:space="preserve"> có đáy </w:t>
      </w:r>
      <w:r w:rsidR="00A31B2A" w:rsidRPr="00474CE2">
        <w:rPr>
          <w:position w:val="-6"/>
        </w:rPr>
        <w:object w:dxaOrig="560" w:dyaOrig="279" w14:anchorId="5F5B44F2">
          <v:shape id="_x0000_i1153" type="#_x0000_t75" style="width:28pt;height:14pt" o:ole="">
            <v:imagedata r:id="rId264" o:title=""/>
          </v:shape>
          <o:OLEObject Type="Embed" ProgID="Equation.DSMT4" ShapeID="_x0000_i1153" DrawAspect="Content" ObjectID="_1805570602" r:id="rId265"/>
        </w:object>
      </w:r>
      <w:r w:rsidRPr="00474CE2">
        <w:rPr>
          <w:rFonts w:cs="Times New Roman"/>
        </w:rPr>
        <w:t xml:space="preserve"> là tam giác vuông cân tại </w:t>
      </w:r>
      <w:r w:rsidR="00A31B2A" w:rsidRPr="00474CE2">
        <w:rPr>
          <w:position w:val="-4"/>
        </w:rPr>
        <w:object w:dxaOrig="240" w:dyaOrig="260" w14:anchorId="70785FA6">
          <v:shape id="_x0000_i1154" type="#_x0000_t75" style="width:12pt;height:13pt" o:ole="">
            <v:imagedata r:id="rId266" o:title=""/>
          </v:shape>
          <o:OLEObject Type="Embed" ProgID="Equation.DSMT4" ShapeID="_x0000_i1154" DrawAspect="Content" ObjectID="_1805570603" r:id="rId267"/>
        </w:object>
      </w:r>
      <w:r w:rsidRPr="00474CE2">
        <w:rPr>
          <w:rFonts w:cs="Times New Roman"/>
        </w:rPr>
        <w:t xml:space="preserve">, </w:t>
      </w:r>
      <w:r w:rsidR="00A31B2A" w:rsidRPr="00474CE2">
        <w:rPr>
          <w:position w:val="-6"/>
        </w:rPr>
        <w:object w:dxaOrig="1340" w:dyaOrig="279" w14:anchorId="3B783442">
          <v:shape id="_x0000_i1155" type="#_x0000_t75" style="width:67pt;height:14pt" o:ole="">
            <v:imagedata r:id="rId268" o:title=""/>
          </v:shape>
          <o:OLEObject Type="Embed" ProgID="Equation.DSMT4" ShapeID="_x0000_i1155" DrawAspect="Content" ObjectID="_1805570604" r:id="rId269"/>
        </w:object>
      </w:r>
      <w:r w:rsidRPr="00474CE2">
        <w:rPr>
          <w:rFonts w:cs="Times New Roman"/>
        </w:rPr>
        <w:t xml:space="preserve">. Cạnh bên </w:t>
      </w:r>
      <w:r w:rsidR="00A31B2A" w:rsidRPr="00474CE2">
        <w:rPr>
          <w:position w:val="-6"/>
        </w:rPr>
        <w:object w:dxaOrig="340" w:dyaOrig="279" w14:anchorId="79C7E976">
          <v:shape id="_x0000_i1156" type="#_x0000_t75" style="width:17pt;height:14pt" o:ole="">
            <v:imagedata r:id="rId270" o:title=""/>
          </v:shape>
          <o:OLEObject Type="Embed" ProgID="Equation.DSMT4" ShapeID="_x0000_i1156" DrawAspect="Content" ObjectID="_1805570605" r:id="rId271"/>
        </w:object>
      </w:r>
      <w:r w:rsidRPr="00474CE2">
        <w:rPr>
          <w:rFonts w:cs="Times New Roman"/>
        </w:rPr>
        <w:t xml:space="preserve"> vuông góc với mặt phẳng đáy </w:t>
      </w:r>
      <w:r w:rsidR="00A31B2A" w:rsidRPr="00474CE2">
        <w:rPr>
          <w:position w:val="-14"/>
        </w:rPr>
        <w:object w:dxaOrig="740" w:dyaOrig="400" w14:anchorId="06408033">
          <v:shape id="_x0000_i1157" type="#_x0000_t75" style="width:37pt;height:20pt" o:ole="">
            <v:imagedata r:id="rId272" o:title=""/>
          </v:shape>
          <o:OLEObject Type="Embed" ProgID="Equation.DSMT4" ShapeID="_x0000_i1157" DrawAspect="Content" ObjectID="_1805570606" r:id="rId273"/>
        </w:object>
      </w:r>
      <w:r w:rsidRPr="00474CE2">
        <w:rPr>
          <w:rFonts w:cs="Times New Roman"/>
        </w:rPr>
        <w:t xml:space="preserve"> và </w:t>
      </w:r>
      <w:r w:rsidR="00A31B2A" w:rsidRPr="00474CE2">
        <w:rPr>
          <w:position w:val="-6"/>
        </w:rPr>
        <w:object w:dxaOrig="700" w:dyaOrig="279" w14:anchorId="5085AC87">
          <v:shape id="_x0000_i1158" type="#_x0000_t75" style="width:35pt;height:14pt" o:ole="">
            <v:imagedata r:id="rId274" o:title=""/>
          </v:shape>
          <o:OLEObject Type="Embed" ProgID="Equation.DSMT4" ShapeID="_x0000_i1158" DrawAspect="Content" ObjectID="_1805570607" r:id="rId275"/>
        </w:object>
      </w:r>
    </w:p>
    <w:p w14:paraId="645A2E01" w14:textId="4DF7EAA4" w:rsidR="005774C2" w:rsidRPr="00474CE2" w:rsidRDefault="005774C2" w:rsidP="005774C2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a) </w:t>
      </w:r>
      <w:r w:rsidRPr="00474CE2">
        <w:rPr>
          <w:rFonts w:cs="Times New Roman"/>
        </w:rPr>
        <w:t xml:space="preserve">Chỉ ra một mặt phẳng vuông góc với cạnh của góc nhị diện </w:t>
      </w:r>
      <w:r w:rsidR="00A31B2A" w:rsidRPr="00474CE2">
        <w:rPr>
          <w:position w:val="-14"/>
        </w:rPr>
        <w:object w:dxaOrig="1040" w:dyaOrig="400" w14:anchorId="0DD2C279">
          <v:shape id="_x0000_i1159" type="#_x0000_t75" style="width:52pt;height:20pt" o:ole="">
            <v:imagedata r:id="rId276" o:title=""/>
          </v:shape>
          <o:OLEObject Type="Embed" ProgID="Equation.DSMT4" ShapeID="_x0000_i1159" DrawAspect="Content" ObjectID="_1805570608" r:id="rId277"/>
        </w:object>
      </w:r>
      <w:r w:rsidRPr="00474CE2">
        <w:rPr>
          <w:rFonts w:cs="Times New Roman"/>
        </w:rPr>
        <w:t>.</w:t>
      </w:r>
    </w:p>
    <w:p w14:paraId="72A3C6E9" w14:textId="1FF348DA" w:rsidR="005774C2" w:rsidRPr="00474CE2" w:rsidRDefault="005774C2" w:rsidP="005774C2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b) </w:t>
      </w:r>
      <w:r w:rsidRPr="00474CE2">
        <w:rPr>
          <w:rFonts w:cs="Times New Roman"/>
        </w:rPr>
        <w:t xml:space="preserve">Xác định góc phẳng của góc nhị diện </w:t>
      </w:r>
      <w:r w:rsidR="00A31B2A" w:rsidRPr="00474CE2">
        <w:rPr>
          <w:position w:val="-14"/>
        </w:rPr>
        <w:object w:dxaOrig="1040" w:dyaOrig="400" w14:anchorId="16A146DB">
          <v:shape id="_x0000_i1160" type="#_x0000_t75" style="width:52pt;height:20pt" o:ole="">
            <v:imagedata r:id="rId278" o:title=""/>
          </v:shape>
          <o:OLEObject Type="Embed" ProgID="Equation.DSMT4" ShapeID="_x0000_i1160" DrawAspect="Content" ObjectID="_1805570609" r:id="rId279"/>
        </w:object>
      </w:r>
      <w:r w:rsidRPr="00474CE2">
        <w:rPr>
          <w:rFonts w:cs="Times New Roman"/>
        </w:rPr>
        <w:t xml:space="preserve"> và tính số đo của góc đó.</w:t>
      </w:r>
    </w:p>
    <w:p w14:paraId="76C6965F" w14:textId="77777777" w:rsidR="005774C2" w:rsidRPr="00474CE2" w:rsidRDefault="005774C2" w:rsidP="005774C2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2: </w:t>
      </w:r>
      <w:r w:rsidRPr="00474CE2">
        <w:rPr>
          <w:rFonts w:cs="Times New Roman"/>
        </w:rPr>
        <w:t>(1,0 điểm) Tính đạo hàm của các hàm số sau:</w:t>
      </w:r>
    </w:p>
    <w:p w14:paraId="3B83BB17" w14:textId="0502B3B3" w:rsidR="005774C2" w:rsidRPr="00474CE2" w:rsidRDefault="005774C2" w:rsidP="005774C2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a) </w:t>
      </w:r>
      <w:r w:rsidR="00A31B2A" w:rsidRPr="00474CE2">
        <w:rPr>
          <w:position w:val="-24"/>
        </w:rPr>
        <w:object w:dxaOrig="1020" w:dyaOrig="620" w14:anchorId="2160C6AB">
          <v:shape id="_x0000_i1161" type="#_x0000_t75" style="width:50.5pt;height:31.5pt" o:ole="">
            <v:imagedata r:id="rId280" o:title=""/>
          </v:shape>
          <o:OLEObject Type="Embed" ProgID="Equation.DSMT4" ShapeID="_x0000_i1161" DrawAspect="Content" ObjectID="_1805570610" r:id="rId281"/>
        </w:object>
      </w:r>
      <w:r w:rsidRPr="00474CE2">
        <w:rPr>
          <w:rFonts w:cs="Times New Roman"/>
        </w:rPr>
        <w:t>.</w:t>
      </w:r>
    </w:p>
    <w:p w14:paraId="47AD2F81" w14:textId="5387259B" w:rsidR="005774C2" w:rsidRPr="00474CE2" w:rsidRDefault="005774C2" w:rsidP="005774C2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b) </w:t>
      </w:r>
      <w:r w:rsidR="00A31B2A" w:rsidRPr="00474CE2">
        <w:rPr>
          <w:position w:val="-16"/>
        </w:rPr>
        <w:object w:dxaOrig="1420" w:dyaOrig="440" w14:anchorId="60CBF9C0">
          <v:shape id="_x0000_i1162" type="#_x0000_t75" style="width:70.5pt;height:22pt" o:ole="">
            <v:imagedata r:id="rId282" o:title=""/>
          </v:shape>
          <o:OLEObject Type="Embed" ProgID="Equation.DSMT4" ShapeID="_x0000_i1162" DrawAspect="Content" ObjectID="_1805570611" r:id="rId283"/>
        </w:object>
      </w:r>
      <w:r w:rsidRPr="00474CE2">
        <w:rPr>
          <w:rFonts w:cs="Times New Roman"/>
        </w:rPr>
        <w:t>.</w:t>
      </w:r>
    </w:p>
    <w:p w14:paraId="381D0EF7" w14:textId="7334991E" w:rsidR="005774C2" w:rsidRPr="00474CE2" w:rsidRDefault="005774C2" w:rsidP="005774C2">
      <w:pPr>
        <w:spacing w:after="0" w:line="240" w:lineRule="auto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Câu 3: </w:t>
      </w:r>
      <w:r w:rsidRPr="00474CE2">
        <w:rPr>
          <w:rFonts w:cs="Times New Roman"/>
        </w:rPr>
        <w:t xml:space="preserve">(1,0 điểm) Một cái lều trại có dạng hình lăng trụ tam giác đều </w:t>
      </w:r>
      <w:r w:rsidR="00A31B2A" w:rsidRPr="00474CE2">
        <w:rPr>
          <w:position w:val="-6"/>
        </w:rPr>
        <w:object w:dxaOrig="1240" w:dyaOrig="279" w14:anchorId="666022A3">
          <v:shape id="_x0000_i1163" type="#_x0000_t75" style="width:62pt;height:14pt" o:ole="">
            <v:imagedata r:id="rId284" o:title=""/>
          </v:shape>
          <o:OLEObject Type="Embed" ProgID="Equation.DSMT4" ShapeID="_x0000_i1163" DrawAspect="Content" ObjectID="_1805570612" r:id="rId285"/>
        </w:object>
      </w:r>
      <w:r w:rsidRPr="00474CE2">
        <w:rPr>
          <w:rFonts w:cs="Times New Roman"/>
        </w:rPr>
        <w:t xml:space="preserve"> với tất cả các cạnh bằng </w:t>
      </w:r>
      <w:r w:rsidR="00A31B2A" w:rsidRPr="00474CE2">
        <w:rPr>
          <w:position w:val="-4"/>
        </w:rPr>
        <w:object w:dxaOrig="200" w:dyaOrig="260" w14:anchorId="33717C74">
          <v:shape id="_x0000_i1164" type="#_x0000_t75" style="width:10pt;height:13pt" o:ole="">
            <v:imagedata r:id="rId286" o:title=""/>
          </v:shape>
          <o:OLEObject Type="Embed" ProgID="Equation.DSMT4" ShapeID="_x0000_i1164" DrawAspect="Content" ObjectID="_1805570613" r:id="rId287"/>
        </w:object>
      </w:r>
      <w:r w:rsidRPr="00474CE2">
        <w:rPr>
          <w:rFonts w:cs="Times New Roman"/>
        </w:rPr>
        <w:t xml:space="preserve"> m. Lều được đặt trên mặt đất phẳng trùng với mặt phẳng </w:t>
      </w:r>
      <w:r w:rsidR="00A31B2A" w:rsidRPr="00474CE2">
        <w:rPr>
          <w:position w:val="-14"/>
        </w:rPr>
        <w:object w:dxaOrig="740" w:dyaOrig="400" w14:anchorId="0F3F4907">
          <v:shape id="_x0000_i1165" type="#_x0000_t75" style="width:37pt;height:20pt" o:ole="">
            <v:imagedata r:id="rId288" o:title=""/>
          </v:shape>
          <o:OLEObject Type="Embed" ProgID="Equation.DSMT4" ShapeID="_x0000_i1165" DrawAspect="Content" ObjectID="_1805570614" r:id="rId289"/>
        </w:object>
      </w:r>
      <w:r w:rsidRPr="00474CE2">
        <w:rPr>
          <w:rFonts w:cs="Times New Roman"/>
        </w:rPr>
        <w:t>.</w:t>
      </w:r>
    </w:p>
    <w:p w14:paraId="4DD3ED6D" w14:textId="66A66B3E" w:rsidR="005774C2" w:rsidRPr="00474CE2" w:rsidRDefault="005774C2" w:rsidP="005774C2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a) </w:t>
      </w:r>
      <w:r w:rsidRPr="00474CE2">
        <w:rPr>
          <w:rFonts w:cs="Times New Roman"/>
        </w:rPr>
        <w:t xml:space="preserve">Mô tả mặt phẳng </w:t>
      </w:r>
      <w:r w:rsidR="00A31B2A" w:rsidRPr="00474CE2">
        <w:rPr>
          <w:position w:val="-14"/>
        </w:rPr>
        <w:object w:dxaOrig="999" w:dyaOrig="400" w14:anchorId="50F3788C">
          <v:shape id="_x0000_i1166" type="#_x0000_t75" style="width:50pt;height:20pt" o:ole="">
            <v:imagedata r:id="rId290" o:title=""/>
          </v:shape>
          <o:OLEObject Type="Embed" ProgID="Equation.DSMT4" ShapeID="_x0000_i1166" DrawAspect="Content" ObjectID="_1805570615" r:id="rId291"/>
        </w:object>
      </w:r>
      <w:r w:rsidRPr="00474CE2">
        <w:rPr>
          <w:rFonts w:cs="Times New Roman"/>
        </w:rPr>
        <w:t xml:space="preserve"> bằng ngôn ngữ thực tế (ví dụ: mặt bên, mặt đáy,\cdots). Tính khoảng cách từ đỉnh </w:t>
      </w:r>
      <w:r w:rsidR="00A31B2A" w:rsidRPr="00474CE2">
        <w:rPr>
          <w:position w:val="-4"/>
        </w:rPr>
        <w:object w:dxaOrig="279" w:dyaOrig="260" w14:anchorId="31686A1B">
          <v:shape id="_x0000_i1167" type="#_x0000_t75" style="width:14pt;height:13pt" o:ole="">
            <v:imagedata r:id="rId292" o:title=""/>
          </v:shape>
          <o:OLEObject Type="Embed" ProgID="Equation.DSMT4" ShapeID="_x0000_i1167" DrawAspect="Content" ObjectID="_1805570616" r:id="rId293"/>
        </w:object>
      </w:r>
      <w:r w:rsidRPr="00474CE2">
        <w:rPr>
          <w:rFonts w:cs="Times New Roman"/>
        </w:rPr>
        <w:t xml:space="preserve"> của lều đến mặt phẳng chứa mặt bên </w:t>
      </w:r>
      <w:r w:rsidR="00A31B2A" w:rsidRPr="00474CE2">
        <w:rPr>
          <w:position w:val="-14"/>
        </w:rPr>
        <w:object w:dxaOrig="999" w:dyaOrig="400" w14:anchorId="15126A59">
          <v:shape id="_x0000_i1168" type="#_x0000_t75" style="width:50pt;height:20pt" o:ole="">
            <v:imagedata r:id="rId294" o:title=""/>
          </v:shape>
          <o:OLEObject Type="Embed" ProgID="Equation.DSMT4" ShapeID="_x0000_i1168" DrawAspect="Content" ObjectID="_1805570617" r:id="rId295"/>
        </w:object>
      </w:r>
      <w:r w:rsidRPr="00474CE2">
        <w:rPr>
          <w:rFonts w:cs="Times New Roman"/>
        </w:rPr>
        <w:t>.</w:t>
      </w:r>
    </w:p>
    <w:p w14:paraId="56484451" w14:textId="39A9ED01" w:rsidR="005774C2" w:rsidRPr="00474CE2" w:rsidRDefault="005774C2" w:rsidP="005774C2">
      <w:pPr>
        <w:spacing w:after="0" w:line="240" w:lineRule="auto"/>
        <w:ind w:left="283"/>
        <w:jc w:val="both"/>
        <w:rPr>
          <w:rFonts w:cs="Times New Roman"/>
        </w:rPr>
      </w:pPr>
      <w:r w:rsidRPr="00474CE2">
        <w:rPr>
          <w:rFonts w:cs="Times New Roman"/>
          <w:b/>
          <w:color w:val="0000FF"/>
        </w:rPr>
        <w:t xml:space="preserve">b) </w:t>
      </w:r>
      <w:r w:rsidRPr="00474CE2">
        <w:rPr>
          <w:rFonts w:cs="Times New Roman"/>
        </w:rPr>
        <w:t xml:space="preserve">Tính khoảng cách giữa đường thẳng </w:t>
      </w:r>
      <w:r w:rsidR="00A31B2A" w:rsidRPr="00474CE2">
        <w:rPr>
          <w:position w:val="-4"/>
        </w:rPr>
        <w:object w:dxaOrig="440" w:dyaOrig="260" w14:anchorId="3990678F">
          <v:shape id="_x0000_i1169" type="#_x0000_t75" style="width:22pt;height:13pt" o:ole="">
            <v:imagedata r:id="rId296" o:title=""/>
          </v:shape>
          <o:OLEObject Type="Embed" ProgID="Equation.DSMT4" ShapeID="_x0000_i1169" DrawAspect="Content" ObjectID="_1805570618" r:id="rId297"/>
        </w:object>
      </w:r>
      <w:r w:rsidRPr="00474CE2">
        <w:rPr>
          <w:rFonts w:cs="Times New Roman"/>
        </w:rPr>
        <w:t xml:space="preserve"> (một cạnh bên của lều) và đường thẳng </w:t>
      </w:r>
      <w:r w:rsidR="00A31B2A" w:rsidRPr="00474CE2">
        <w:rPr>
          <w:position w:val="-6"/>
        </w:rPr>
        <w:object w:dxaOrig="400" w:dyaOrig="279" w14:anchorId="6140428B">
          <v:shape id="_x0000_i1170" type="#_x0000_t75" style="width:20pt;height:14pt" o:ole="">
            <v:imagedata r:id="rId298" o:title=""/>
          </v:shape>
          <o:OLEObject Type="Embed" ProgID="Equation.DSMT4" ShapeID="_x0000_i1170" DrawAspect="Content" ObjectID="_1805570619" r:id="rId299"/>
        </w:object>
      </w:r>
      <w:r w:rsidRPr="00474CE2">
        <w:rPr>
          <w:rFonts w:cs="Times New Roman"/>
        </w:rPr>
        <w:t xml:space="preserve"> (một cạnh đáy của lều).</w:t>
      </w:r>
    </w:p>
    <w:p w14:paraId="26B3324E" w14:textId="176DC570" w:rsidR="00401E53" w:rsidRPr="00474CE2" w:rsidRDefault="00401E53" w:rsidP="005774C2">
      <w:pPr>
        <w:spacing w:after="0" w:line="240" w:lineRule="auto"/>
        <w:jc w:val="both"/>
        <w:rPr>
          <w:rFonts w:cs="Times New Roman"/>
        </w:rPr>
      </w:pPr>
    </w:p>
    <w:sectPr w:rsidR="00401E53" w:rsidRPr="00474CE2" w:rsidSect="00F9133A">
      <w:headerReference w:type="even" r:id="rId300"/>
      <w:footerReference w:type="even" r:id="rId301"/>
      <w:pgSz w:w="11907" w:h="16839" w:code="9"/>
      <w:pgMar w:top="850" w:right="567" w:bottom="850" w:left="850" w:header="340" w:footer="340" w:gutter="0"/>
      <w:pgNumType w:start="1"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4897E9" w14:textId="77777777" w:rsidR="003F4814" w:rsidRDefault="003F4814">
      <w:pPr>
        <w:spacing w:after="0" w:line="240" w:lineRule="auto"/>
      </w:pPr>
      <w:r>
        <w:separator/>
      </w:r>
    </w:p>
  </w:endnote>
  <w:endnote w:type="continuationSeparator" w:id="0">
    <w:p w14:paraId="0274D6E6" w14:textId="77777777" w:rsidR="003F4814" w:rsidRDefault="003F48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hu Văn An (Uni)">
    <w:altName w:val="Cambria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PalatinoLinotype-Roman">
    <w:altName w:val="Palatino Linotype"/>
    <w:panose1 w:val="00000000000000000000"/>
    <w:charset w:val="00"/>
    <w:family w:val="roman"/>
    <w:notTrueType/>
    <w:pitch w:val="default"/>
  </w:font>
  <w:font w:name="SymbolMT">
    <w:altName w:val="Cambria"/>
    <w:charset w:val="02"/>
    <w:family w:val="roman"/>
    <w:pitch w:val="default"/>
  </w:font>
  <w:font w:name="EuclidSymbol">
    <w:altName w:val="Cambria"/>
    <w:panose1 w:val="00000000000000000000"/>
    <w:charset w:val="00"/>
    <w:family w:val="roman"/>
    <w:notTrueType/>
    <w:pitch w:val="default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"/>
    <w:charset w:val="00"/>
    <w:family w:val="auto"/>
    <w:pitch w:val="default"/>
    <w:sig w:usb0="00000000" w:usb1="00000000" w:usb2="00000008" w:usb3="00000000" w:csb0="00000101" w:csb1="00000000"/>
  </w:font>
  <w:font w:name="Times New Roman Bold">
    <w:panose1 w:val="02020803070505020304"/>
    <w:charset w:val="00"/>
    <w:family w:val="roman"/>
    <w:notTrueType/>
    <w:pitch w:val="default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7" w:usb1="00000000" w:usb2="00000000" w:usb3="00000000" w:csb0="00000013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Roboto">
    <w:charset w:val="00"/>
    <w:family w:val="auto"/>
    <w:pitch w:val="variable"/>
    <w:sig w:usb0="E0000AFF" w:usb1="5000217F" w:usb2="00000021" w:usb3="00000000" w:csb0="0000019F" w:csb1="00000000"/>
  </w:font>
  <w:font w:name="SVN-Gotham Rounded">
    <w:panose1 w:val="00000000000000000000"/>
    <w:charset w:val="00"/>
    <w:family w:val="roman"/>
    <w:notTrueType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UTM Centur">
    <w:charset w:val="00"/>
    <w:family w:val="roman"/>
    <w:pitch w:val="variable"/>
    <w:sig w:usb0="00000007" w:usb1="00000000" w:usb2="00000000" w:usb3="00000000" w:csb0="00000003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11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Myanmar Text">
    <w:panose1 w:val="020B0502040204020203"/>
    <w:charset w:val="00"/>
    <w:family w:val="swiss"/>
    <w:pitch w:val="variable"/>
    <w:sig w:usb0="80000003" w:usb1="00000000" w:usb2="000004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VNI-Thuphap">
    <w:charset w:val="00"/>
    <w:family w:val="auto"/>
    <w:pitch w:val="variable"/>
    <w:sig w:usb0="00000003" w:usb1="00000000" w:usb2="00000000" w:usb3="00000000" w:csb0="00000001" w:csb1="00000000"/>
  </w:font>
  <w:font w:name="Gautami">
    <w:panose1 w:val="02000500000000000000"/>
    <w:charset w:val="00"/>
    <w:family w:val="swiss"/>
    <w:pitch w:val="variable"/>
    <w:sig w:usb0="00200003" w:usb1="00000000" w:usb2="00000000" w:usb3="00000000" w:csb0="00000001" w:csb1="00000000"/>
  </w:font>
  <w:font w:name="Segoe UI Black">
    <w:panose1 w:val="020B0A02040204020203"/>
    <w:charset w:val="00"/>
    <w:family w:val="swiss"/>
    <w:pitch w:val="variable"/>
    <w:sig w:usb0="E00002FF" w:usb1="4000E47F" w:usb2="0000002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UVN Nguyen Du">
    <w:altName w:val="Calibri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CC2A98" w14:textId="1518E010" w:rsidR="004D4313" w:rsidRDefault="00EE79EA" w:rsidP="00B7214F">
    <w:pPr>
      <w:pStyle w:val="Footer"/>
      <w:ind w:right="357" w:firstLine="357"/>
    </w:pPr>
    <w:r w:rsidRPr="00B4540D">
      <w:rPr>
        <w:rStyle w:val="PageNumber"/>
        <w:rFonts w:ascii="VNI-Helve" w:hAnsi="VNI-Helve"/>
        <w:sz w:val="18"/>
        <w:szCs w:val="18"/>
      </w:rPr>
      <w:fldChar w:fldCharType="begin"/>
    </w:r>
    <w:r w:rsidRPr="00B4540D">
      <w:rPr>
        <w:rStyle w:val="PageNumber"/>
        <w:rFonts w:ascii="VNI-Helve" w:hAnsi="VNI-Helve"/>
        <w:sz w:val="18"/>
        <w:szCs w:val="18"/>
      </w:rPr>
      <w:instrText xml:space="preserve">PAGE  </w:instrText>
    </w:r>
    <w:r w:rsidRPr="00B4540D">
      <w:rPr>
        <w:rStyle w:val="PageNumber"/>
        <w:rFonts w:ascii="VNI-Helve" w:hAnsi="VNI-Helve"/>
        <w:sz w:val="18"/>
        <w:szCs w:val="18"/>
      </w:rPr>
      <w:fldChar w:fldCharType="separate"/>
    </w:r>
    <w:r>
      <w:rPr>
        <w:rStyle w:val="PageNumber"/>
        <w:rFonts w:ascii="VNI-Helve" w:hAnsi="VNI-Helve"/>
        <w:noProof/>
        <w:sz w:val="18"/>
        <w:szCs w:val="18"/>
      </w:rPr>
      <w:t>1</w:t>
    </w:r>
    <w:r w:rsidR="00AC0AF2">
      <w:rPr>
        <w:rStyle w:val="PageNumber"/>
        <w:rFonts w:ascii="VNI-Helve" w:hAnsi="VNI-Helve"/>
        <w:noProof/>
        <w:sz w:val="18"/>
        <w:szCs w:val="18"/>
      </w:rPr>
      <w:t xml:space="preserve"> 2</w:t>
    </w:r>
    <w:r w:rsidRPr="00B4540D">
      <w:rPr>
        <w:rStyle w:val="PageNumber"/>
        <w:rFonts w:ascii="VNI-Helve" w:hAnsi="VNI-Helve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B2D7FD" w14:textId="77777777" w:rsidR="003F4814" w:rsidRDefault="003F4814">
      <w:pPr>
        <w:spacing w:after="0" w:line="240" w:lineRule="auto"/>
      </w:pPr>
      <w:r>
        <w:separator/>
      </w:r>
    </w:p>
  </w:footnote>
  <w:footnote w:type="continuationSeparator" w:id="0">
    <w:p w14:paraId="300A545B" w14:textId="77777777" w:rsidR="003F4814" w:rsidRDefault="003F48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C2EBDB" w14:textId="7F2DA4D1" w:rsidR="004D4313" w:rsidRPr="00615F84" w:rsidRDefault="00EE79EA" w:rsidP="00B7214F">
    <w:pPr>
      <w:pStyle w:val="Header"/>
      <w:pBdr>
        <w:bottom w:val="single" w:sz="4" w:space="1" w:color="auto"/>
      </w:pBdr>
      <w:jc w:val="right"/>
      <w:rPr>
        <w:sz w:val="18"/>
        <w:szCs w:val="20"/>
      </w:rPr>
    </w:pPr>
    <w:r w:rsidRPr="00615F84">
      <w:rPr>
        <w:rFonts w:ascii="VNI-Times" w:hAnsi="VNI-Times"/>
        <w:sz w:val="18"/>
        <w:szCs w:val="20"/>
      </w:rPr>
      <w:t>Nguy</w:t>
    </w:r>
    <w:r w:rsidRPr="00615F84">
      <w:rPr>
        <w:sz w:val="18"/>
        <w:szCs w:val="20"/>
      </w:rPr>
      <w:t>ễnXuânNa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Normal0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055A7CD6"/>
    <w:multiLevelType w:val="multilevel"/>
    <w:tmpl w:val="055A7CD6"/>
    <w:lvl w:ilvl="0">
      <w:start w:val="1"/>
      <w:numFmt w:val="decimal"/>
      <w:pStyle w:val="1nho1"/>
      <w:lvlText w:val="%1."/>
      <w:lvlJc w:val="left"/>
      <w:pPr>
        <w:tabs>
          <w:tab w:val="left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0" w15:restartNumberingAfterBreak="0">
    <w:nsid w:val="05763CED"/>
    <w:multiLevelType w:val="hybridMultilevel"/>
    <w:tmpl w:val="4A66B108"/>
    <w:lvl w:ilvl="0" w:tplc="498E1A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F1E17FE">
      <w:start w:val="1"/>
      <w:numFmt w:val="upperRoman"/>
      <w:pStyle w:val="Heading7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59D7A24"/>
    <w:multiLevelType w:val="hybridMultilevel"/>
    <w:tmpl w:val="132E1C48"/>
    <w:lvl w:ilvl="0" w:tplc="04661C9C">
      <w:start w:val="1"/>
      <w:numFmt w:val="bullet"/>
      <w:pStyle w:val="vidu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62D268D"/>
    <w:multiLevelType w:val="hybridMultilevel"/>
    <w:tmpl w:val="BFC0D96C"/>
    <w:lvl w:ilvl="0" w:tplc="BE58E8F0">
      <w:start w:val="1"/>
      <w:numFmt w:val="lowerLetter"/>
      <w:lvlText w:val="%1)"/>
      <w:lvlJc w:val="left"/>
      <w:pPr>
        <w:ind w:left="1324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3" w15:restartNumberingAfterBreak="0">
    <w:nsid w:val="07516F21"/>
    <w:multiLevelType w:val="hybridMultilevel"/>
    <w:tmpl w:val="981CF506"/>
    <w:lvl w:ilvl="0" w:tplc="8FE6D560">
      <w:start w:val="1"/>
      <w:numFmt w:val="lowerLetter"/>
      <w:lvlText w:val="%1)"/>
      <w:lvlJc w:val="left"/>
      <w:pPr>
        <w:ind w:left="2059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779" w:hanging="360"/>
      </w:pPr>
    </w:lvl>
    <w:lvl w:ilvl="2" w:tplc="0409001B" w:tentative="1">
      <w:start w:val="1"/>
      <w:numFmt w:val="lowerRoman"/>
      <w:lvlText w:val="%3."/>
      <w:lvlJc w:val="right"/>
      <w:pPr>
        <w:ind w:left="3499" w:hanging="180"/>
      </w:pPr>
    </w:lvl>
    <w:lvl w:ilvl="3" w:tplc="0409000F" w:tentative="1">
      <w:start w:val="1"/>
      <w:numFmt w:val="decimal"/>
      <w:lvlText w:val="%4."/>
      <w:lvlJc w:val="left"/>
      <w:pPr>
        <w:ind w:left="4219" w:hanging="360"/>
      </w:pPr>
    </w:lvl>
    <w:lvl w:ilvl="4" w:tplc="04090019" w:tentative="1">
      <w:start w:val="1"/>
      <w:numFmt w:val="lowerLetter"/>
      <w:lvlText w:val="%5."/>
      <w:lvlJc w:val="left"/>
      <w:pPr>
        <w:ind w:left="4939" w:hanging="360"/>
      </w:pPr>
    </w:lvl>
    <w:lvl w:ilvl="5" w:tplc="0409001B" w:tentative="1">
      <w:start w:val="1"/>
      <w:numFmt w:val="lowerRoman"/>
      <w:lvlText w:val="%6."/>
      <w:lvlJc w:val="right"/>
      <w:pPr>
        <w:ind w:left="5659" w:hanging="180"/>
      </w:pPr>
    </w:lvl>
    <w:lvl w:ilvl="6" w:tplc="0409000F" w:tentative="1">
      <w:start w:val="1"/>
      <w:numFmt w:val="decimal"/>
      <w:lvlText w:val="%7."/>
      <w:lvlJc w:val="left"/>
      <w:pPr>
        <w:ind w:left="6379" w:hanging="360"/>
      </w:pPr>
    </w:lvl>
    <w:lvl w:ilvl="7" w:tplc="04090019" w:tentative="1">
      <w:start w:val="1"/>
      <w:numFmt w:val="lowerLetter"/>
      <w:lvlText w:val="%8."/>
      <w:lvlJc w:val="left"/>
      <w:pPr>
        <w:ind w:left="7099" w:hanging="360"/>
      </w:pPr>
    </w:lvl>
    <w:lvl w:ilvl="8" w:tplc="0409001B" w:tentative="1">
      <w:start w:val="1"/>
      <w:numFmt w:val="lowerRoman"/>
      <w:lvlText w:val="%9."/>
      <w:lvlJc w:val="right"/>
      <w:pPr>
        <w:ind w:left="7819" w:hanging="180"/>
      </w:pPr>
    </w:lvl>
  </w:abstractNum>
  <w:abstractNum w:abstractNumId="14" w15:restartNumberingAfterBreak="0">
    <w:nsid w:val="0ED000A2"/>
    <w:multiLevelType w:val="hybridMultilevel"/>
    <w:tmpl w:val="1B04B064"/>
    <w:lvl w:ilvl="0" w:tplc="D0E431AE">
      <w:start w:val="1"/>
      <w:numFmt w:val="bullet"/>
      <w:pStyle w:val="ListBullet2"/>
      <w:lvlText w:val=""/>
      <w:lvlJc w:val="left"/>
      <w:pPr>
        <w:tabs>
          <w:tab w:val="num" w:pos="840"/>
        </w:tabs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15" w15:restartNumberingAfterBreak="0">
    <w:nsid w:val="1A0D0A76"/>
    <w:multiLevelType w:val="hybridMultilevel"/>
    <w:tmpl w:val="DFB256E2"/>
    <w:lvl w:ilvl="0" w:tplc="0B9CD7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8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1FB81B3A"/>
    <w:multiLevelType w:val="hybridMultilevel"/>
    <w:tmpl w:val="5966F528"/>
    <w:lvl w:ilvl="0" w:tplc="FFFFFFFF">
      <w:start w:val="1"/>
      <w:numFmt w:val="decimal"/>
      <w:pStyle w:val="11"/>
      <w:lvlText w:val="Câu %1:"/>
      <w:lvlJc w:val="left"/>
      <w:pPr>
        <w:ind w:left="992" w:hanging="992"/>
      </w:pPr>
      <w:rPr>
        <w:b/>
        <w:bCs/>
        <w:color w:val="auto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463D1A"/>
    <w:multiLevelType w:val="hybridMultilevel"/>
    <w:tmpl w:val="C248ED4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2" w15:restartNumberingAfterBreak="0">
    <w:nsid w:val="24DD7C54"/>
    <w:multiLevelType w:val="singleLevel"/>
    <w:tmpl w:val="E6DE6086"/>
    <w:lvl w:ilvl="0">
      <w:start w:val="1"/>
      <w:numFmt w:val="bullet"/>
      <w:pStyle w:val="Sao"/>
      <w:lvlText w:val=""/>
      <w:lvlJc w:val="left"/>
      <w:pPr>
        <w:tabs>
          <w:tab w:val="num" w:pos="1944"/>
        </w:tabs>
        <w:ind w:left="1944" w:hanging="360"/>
      </w:pPr>
      <w:rPr>
        <w:rFonts w:ascii="Symbol" w:hAnsi="Symbol" w:hint="default"/>
      </w:rPr>
    </w:lvl>
  </w:abstractNum>
  <w:abstractNum w:abstractNumId="23" w15:restartNumberingAfterBreak="0">
    <w:nsid w:val="2EA22DAC"/>
    <w:multiLevelType w:val="hybridMultilevel"/>
    <w:tmpl w:val="72E414BA"/>
    <w:lvl w:ilvl="0" w:tplc="6C743902">
      <w:start w:val="1"/>
      <w:numFmt w:val="decimal"/>
      <w:lvlRestart w:val="0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9C5C03"/>
    <w:multiLevelType w:val="singleLevel"/>
    <w:tmpl w:val="C4C67064"/>
    <w:name w:val="CauAuto"/>
    <w:lvl w:ilvl="0">
      <w:start w:val="1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color w:val="0000FF"/>
        <w:sz w:val="24"/>
        <w:effect w:val="none"/>
      </w:rPr>
    </w:lvl>
  </w:abstractNum>
  <w:abstractNum w:abstractNumId="25" w15:restartNumberingAfterBreak="0">
    <w:nsid w:val="42BC5A58"/>
    <w:multiLevelType w:val="hybridMultilevel"/>
    <w:tmpl w:val="F2E019E8"/>
    <w:lvl w:ilvl="0" w:tplc="0B5ABDAC">
      <w:start w:val="1"/>
      <w:numFmt w:val="decimal"/>
      <w:lvlRestart w:val="0"/>
      <w:pStyle w:val="Cu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C307B1"/>
    <w:multiLevelType w:val="hybridMultilevel"/>
    <w:tmpl w:val="8906114E"/>
    <w:lvl w:ilvl="0" w:tplc="3184EC56">
      <w:start w:val="2"/>
      <w:numFmt w:val="bullet"/>
      <w:lvlText w:val="+"/>
      <w:lvlJc w:val="left"/>
      <w:pPr>
        <w:ind w:left="2044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04" w:hanging="360"/>
      </w:pPr>
      <w:rPr>
        <w:rFonts w:ascii="Wingdings" w:hAnsi="Wingdings" w:hint="default"/>
      </w:rPr>
    </w:lvl>
  </w:abstractNum>
  <w:abstractNum w:abstractNumId="27" w15:restartNumberingAfterBreak="0">
    <w:nsid w:val="4F7620DE"/>
    <w:multiLevelType w:val="hybridMultilevel"/>
    <w:tmpl w:val="39BA14C4"/>
    <w:lvl w:ilvl="0" w:tplc="3184EC56">
      <w:start w:val="2"/>
      <w:numFmt w:val="bullet"/>
      <w:lvlText w:val="+"/>
      <w:lvlJc w:val="left"/>
      <w:pPr>
        <w:ind w:left="2044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04" w:hanging="360"/>
      </w:pPr>
      <w:rPr>
        <w:rFonts w:ascii="Wingdings" w:hAnsi="Wingdings" w:hint="default"/>
      </w:rPr>
    </w:lvl>
  </w:abstractNum>
  <w:abstractNum w:abstractNumId="28" w15:restartNumberingAfterBreak="0">
    <w:nsid w:val="51420B1F"/>
    <w:multiLevelType w:val="hybridMultilevel"/>
    <w:tmpl w:val="EB2208D2"/>
    <w:lvl w:ilvl="0" w:tplc="E9363D06">
      <w:start w:val="1"/>
      <w:numFmt w:val="decimal"/>
      <w:pStyle w:val="000-Bi-normal"/>
      <w:suff w:val="space"/>
      <w:lvlText w:val="Bài %1."/>
      <w:lvlJc w:val="left"/>
      <w:pPr>
        <w:ind w:left="2269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8C6A2A10">
      <w:start w:val="1"/>
      <w:numFmt w:val="lowerLetter"/>
      <w:lvlText w:val="%2."/>
      <w:lvlJc w:val="left"/>
      <w:pPr>
        <w:ind w:left="1440" w:hanging="360"/>
      </w:pPr>
    </w:lvl>
    <w:lvl w:ilvl="2" w:tplc="1562985A">
      <w:start w:val="1"/>
      <w:numFmt w:val="lowerRoman"/>
      <w:lvlText w:val="%3."/>
      <w:lvlJc w:val="right"/>
      <w:pPr>
        <w:ind w:left="2160" w:hanging="180"/>
      </w:pPr>
    </w:lvl>
    <w:lvl w:ilvl="3" w:tplc="2FC4EE56">
      <w:start w:val="1"/>
      <w:numFmt w:val="decimal"/>
      <w:lvlText w:val="%4."/>
      <w:lvlJc w:val="left"/>
      <w:pPr>
        <w:ind w:left="2880" w:hanging="360"/>
      </w:pPr>
    </w:lvl>
    <w:lvl w:ilvl="4" w:tplc="D846B3B6">
      <w:start w:val="1"/>
      <w:numFmt w:val="lowerLetter"/>
      <w:lvlText w:val="%5."/>
      <w:lvlJc w:val="left"/>
      <w:pPr>
        <w:ind w:left="3600" w:hanging="360"/>
      </w:pPr>
    </w:lvl>
    <w:lvl w:ilvl="5" w:tplc="DA2A066E">
      <w:start w:val="1"/>
      <w:numFmt w:val="lowerRoman"/>
      <w:lvlText w:val="%6."/>
      <w:lvlJc w:val="right"/>
      <w:pPr>
        <w:ind w:left="4320" w:hanging="180"/>
      </w:pPr>
    </w:lvl>
    <w:lvl w:ilvl="6" w:tplc="24820D6E">
      <w:start w:val="1"/>
      <w:numFmt w:val="decimal"/>
      <w:lvlText w:val="%7."/>
      <w:lvlJc w:val="left"/>
      <w:pPr>
        <w:ind w:left="5040" w:hanging="360"/>
      </w:pPr>
    </w:lvl>
    <w:lvl w:ilvl="7" w:tplc="BB4CC700">
      <w:start w:val="1"/>
      <w:numFmt w:val="lowerLetter"/>
      <w:lvlText w:val="%8."/>
      <w:lvlJc w:val="left"/>
      <w:pPr>
        <w:ind w:left="5760" w:hanging="360"/>
      </w:pPr>
    </w:lvl>
    <w:lvl w:ilvl="8" w:tplc="D69CBAB2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4C6379"/>
    <w:multiLevelType w:val="hybridMultilevel"/>
    <w:tmpl w:val="BBE00768"/>
    <w:lvl w:ilvl="0" w:tplc="A6C41BB8">
      <w:start w:val="1"/>
      <w:numFmt w:val="decimal"/>
      <w:lvlRestart w:val="0"/>
      <w:pStyle w:val="Style2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480CDA"/>
    <w:multiLevelType w:val="hybridMultilevel"/>
    <w:tmpl w:val="AE86EABA"/>
    <w:lvl w:ilvl="0" w:tplc="04090017">
      <w:start w:val="1"/>
      <w:numFmt w:val="lowerLetter"/>
      <w:pStyle w:val="thut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2" w15:restartNumberingAfterBreak="0">
    <w:nsid w:val="5D857F4F"/>
    <w:multiLevelType w:val="hybridMultilevel"/>
    <w:tmpl w:val="AD38B2A0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3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34" w15:restartNumberingAfterBreak="0">
    <w:nsid w:val="674A435E"/>
    <w:multiLevelType w:val="hybridMultilevel"/>
    <w:tmpl w:val="017ADDD2"/>
    <w:lvl w:ilvl="0" w:tplc="0F9E8C80">
      <w:start w:val="100"/>
      <w:numFmt w:val="decimal"/>
      <w:pStyle w:val="CU0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5" w15:restartNumberingAfterBreak="0">
    <w:nsid w:val="68C0604C"/>
    <w:multiLevelType w:val="hybridMultilevel"/>
    <w:tmpl w:val="69123296"/>
    <w:lvl w:ilvl="0" w:tplc="1708125E">
      <w:start w:val="1"/>
      <w:numFmt w:val="decimal"/>
      <w:lvlRestart w:val="0"/>
      <w:pStyle w:val="cu11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062491"/>
    <w:multiLevelType w:val="hybridMultilevel"/>
    <w:tmpl w:val="C688F942"/>
    <w:lvl w:ilvl="0" w:tplc="3184EC56">
      <w:start w:val="2"/>
      <w:numFmt w:val="bullet"/>
      <w:lvlText w:val="+"/>
      <w:lvlJc w:val="left"/>
      <w:pPr>
        <w:ind w:left="2044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04" w:hanging="360"/>
      </w:pPr>
      <w:rPr>
        <w:rFonts w:ascii="Wingdings" w:hAnsi="Wingdings" w:hint="default"/>
      </w:rPr>
    </w:lvl>
  </w:abstractNum>
  <w:abstractNum w:abstractNumId="37" w15:restartNumberingAfterBreak="0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38" w15:restartNumberingAfterBreak="0">
    <w:nsid w:val="707D488E"/>
    <w:multiLevelType w:val="hybridMultilevel"/>
    <w:tmpl w:val="7E0C0514"/>
    <w:lvl w:ilvl="0" w:tplc="3184EC56">
      <w:start w:val="2"/>
      <w:numFmt w:val="bullet"/>
      <w:lvlText w:val="+"/>
      <w:lvlJc w:val="left"/>
      <w:pPr>
        <w:ind w:left="2044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04" w:hanging="360"/>
      </w:pPr>
      <w:rPr>
        <w:rFonts w:ascii="Wingdings" w:hAnsi="Wingdings" w:hint="default"/>
      </w:rPr>
    </w:lvl>
  </w:abstractNum>
  <w:abstractNum w:abstractNumId="39" w15:restartNumberingAfterBreak="0">
    <w:nsid w:val="723B249D"/>
    <w:multiLevelType w:val="hybridMultilevel"/>
    <w:tmpl w:val="AE3CCCF0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40" w15:restartNumberingAfterBreak="0">
    <w:nsid w:val="75092CCF"/>
    <w:multiLevelType w:val="hybridMultilevel"/>
    <w:tmpl w:val="F31885E6"/>
    <w:lvl w:ilvl="0" w:tplc="7950785C">
      <w:start w:val="1"/>
      <w:numFmt w:val="decimal"/>
      <w:pStyle w:val="cu2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7D575A"/>
    <w:multiLevelType w:val="hybridMultilevel"/>
    <w:tmpl w:val="5C00D53C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42" w15:restartNumberingAfterBreak="0">
    <w:nsid w:val="7A8B695B"/>
    <w:multiLevelType w:val="hybridMultilevel"/>
    <w:tmpl w:val="086207BC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4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29"/>
  </w:num>
  <w:num w:numId="2">
    <w:abstractNumId w:val="11"/>
  </w:num>
  <w:num w:numId="3">
    <w:abstractNumId w:val="30"/>
  </w:num>
  <w:num w:numId="4">
    <w:abstractNumId w:val="25"/>
  </w:num>
  <w:num w:numId="5">
    <w:abstractNumId w:val="10"/>
  </w:num>
  <w:num w:numId="6">
    <w:abstractNumId w:val="17"/>
  </w:num>
  <w:num w:numId="7">
    <w:abstractNumId w:val="34"/>
  </w:num>
  <w:num w:numId="8">
    <w:abstractNumId w:val="35"/>
  </w:num>
  <w:num w:numId="9">
    <w:abstractNumId w:val="9"/>
  </w:num>
  <w:num w:numId="10">
    <w:abstractNumId w:val="19"/>
  </w:num>
  <w:num w:numId="11">
    <w:abstractNumId w:val="14"/>
  </w:num>
  <w:num w:numId="12">
    <w:abstractNumId w:val="37"/>
  </w:num>
  <w:num w:numId="13">
    <w:abstractNumId w:val="8"/>
    <w:lvlOverride w:ilvl="0">
      <w:startOverride w:val="1"/>
    </w:lvlOverride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3"/>
    <w:lvlOverride w:ilvl="0">
      <w:startOverride w:val="1"/>
    </w:lvlOverride>
  </w:num>
  <w:num w:numId="19">
    <w:abstractNumId w:val="2"/>
    <w:lvlOverride w:ilvl="0">
      <w:startOverride w:val="1"/>
    </w:lvlOverride>
  </w:num>
  <w:num w:numId="20">
    <w:abstractNumId w:val="1"/>
    <w:lvlOverride w:ilvl="0">
      <w:startOverride w:val="1"/>
    </w:lvlOverride>
  </w:num>
  <w:num w:numId="21">
    <w:abstractNumId w:val="0"/>
    <w:lvlOverride w:ilvl="0">
      <w:startOverride w:val="1"/>
    </w:lvlOverride>
  </w:num>
  <w:num w:numId="22">
    <w:abstractNumId w:val="23"/>
  </w:num>
  <w:num w:numId="23">
    <w:abstractNumId w:val="28"/>
  </w:num>
  <w:num w:numId="24">
    <w:abstractNumId w:val="31"/>
  </w:num>
  <w:num w:numId="25">
    <w:abstractNumId w:val="20"/>
  </w:num>
  <w:num w:numId="26">
    <w:abstractNumId w:val="18"/>
  </w:num>
  <w:num w:numId="27">
    <w:abstractNumId w:val="33"/>
  </w:num>
  <w:num w:numId="28">
    <w:abstractNumId w:val="24"/>
  </w:num>
  <w:num w:numId="29">
    <w:abstractNumId w:val="16"/>
  </w:num>
  <w:num w:numId="30">
    <w:abstractNumId w:val="40"/>
  </w:num>
  <w:num w:numId="31">
    <w:abstractNumId w:val="22"/>
  </w:num>
  <w:num w:numId="32">
    <w:abstractNumId w:val="43"/>
  </w:num>
  <w:num w:numId="33">
    <w:abstractNumId w:val="13"/>
  </w:num>
  <w:num w:numId="34">
    <w:abstractNumId w:val="27"/>
  </w:num>
  <w:num w:numId="35">
    <w:abstractNumId w:val="36"/>
  </w:num>
  <w:num w:numId="36">
    <w:abstractNumId w:val="21"/>
  </w:num>
  <w:num w:numId="37">
    <w:abstractNumId w:val="41"/>
  </w:num>
  <w:num w:numId="38">
    <w:abstractNumId w:val="39"/>
  </w:num>
  <w:num w:numId="39">
    <w:abstractNumId w:val="12"/>
  </w:num>
  <w:num w:numId="40">
    <w:abstractNumId w:val="26"/>
  </w:num>
  <w:num w:numId="41">
    <w:abstractNumId w:val="32"/>
  </w:num>
  <w:num w:numId="42">
    <w:abstractNumId w:val="42"/>
  </w:num>
  <w:num w:numId="43">
    <w:abstractNumId w:val="38"/>
  </w:num>
  <w:num w:numId="44">
    <w:abstractNumId w:val="15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ocumentProtection w:edit="readOnly" w:enforcement="0"/>
  <w:defaultTabStop w:val="850"/>
  <w:characterSpacingControl w:val="doNotCompress"/>
  <w:hdrShapeDefaults>
    <o:shapedefaults v:ext="edit" spidmax="2049" style="v-text-anchor:middle" fillcolor="#f7ffff" strokecolor="#00c">
      <v:fill color="#f7ffff"/>
      <v:stroke color="#00c"/>
      <v:shadow on="t" color="black" opacity="26214f" origin="-.5,-.5" offset=".74836mm,.74836mm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7E8A"/>
    <w:rsid w:val="0000008E"/>
    <w:rsid w:val="000001AC"/>
    <w:rsid w:val="000001D0"/>
    <w:rsid w:val="0000090B"/>
    <w:rsid w:val="0000090C"/>
    <w:rsid w:val="000009E7"/>
    <w:rsid w:val="00000BD6"/>
    <w:rsid w:val="00000BE0"/>
    <w:rsid w:val="00000EF3"/>
    <w:rsid w:val="00000FAC"/>
    <w:rsid w:val="0000123B"/>
    <w:rsid w:val="000013FA"/>
    <w:rsid w:val="00001615"/>
    <w:rsid w:val="000020B5"/>
    <w:rsid w:val="00002203"/>
    <w:rsid w:val="00002507"/>
    <w:rsid w:val="000025DE"/>
    <w:rsid w:val="00003248"/>
    <w:rsid w:val="0000333E"/>
    <w:rsid w:val="000033BD"/>
    <w:rsid w:val="0000368E"/>
    <w:rsid w:val="000037D0"/>
    <w:rsid w:val="000038EE"/>
    <w:rsid w:val="00003B09"/>
    <w:rsid w:val="00003CA2"/>
    <w:rsid w:val="00003DA4"/>
    <w:rsid w:val="00003F70"/>
    <w:rsid w:val="00003F7A"/>
    <w:rsid w:val="0000426F"/>
    <w:rsid w:val="000042F7"/>
    <w:rsid w:val="00004330"/>
    <w:rsid w:val="000045C2"/>
    <w:rsid w:val="00004665"/>
    <w:rsid w:val="0000480A"/>
    <w:rsid w:val="00004D97"/>
    <w:rsid w:val="00004F75"/>
    <w:rsid w:val="00005884"/>
    <w:rsid w:val="000058A7"/>
    <w:rsid w:val="00005A99"/>
    <w:rsid w:val="00005F28"/>
    <w:rsid w:val="00005FD8"/>
    <w:rsid w:val="0000619B"/>
    <w:rsid w:val="00006739"/>
    <w:rsid w:val="00006786"/>
    <w:rsid w:val="00006AF8"/>
    <w:rsid w:val="00006E3E"/>
    <w:rsid w:val="00006ECC"/>
    <w:rsid w:val="0000708C"/>
    <w:rsid w:val="0000718F"/>
    <w:rsid w:val="000071A7"/>
    <w:rsid w:val="000072EB"/>
    <w:rsid w:val="000074A0"/>
    <w:rsid w:val="00007952"/>
    <w:rsid w:val="00007D06"/>
    <w:rsid w:val="00007DDE"/>
    <w:rsid w:val="00010054"/>
    <w:rsid w:val="0001006C"/>
    <w:rsid w:val="000102BD"/>
    <w:rsid w:val="00010446"/>
    <w:rsid w:val="000105A2"/>
    <w:rsid w:val="00010A83"/>
    <w:rsid w:val="00010B24"/>
    <w:rsid w:val="00010DF6"/>
    <w:rsid w:val="00010DFA"/>
    <w:rsid w:val="00010DFD"/>
    <w:rsid w:val="0001107E"/>
    <w:rsid w:val="000111C6"/>
    <w:rsid w:val="000111E7"/>
    <w:rsid w:val="00011755"/>
    <w:rsid w:val="00011C24"/>
    <w:rsid w:val="00011D8A"/>
    <w:rsid w:val="000120F3"/>
    <w:rsid w:val="00012189"/>
    <w:rsid w:val="000122CB"/>
    <w:rsid w:val="00012366"/>
    <w:rsid w:val="0001254C"/>
    <w:rsid w:val="0001288A"/>
    <w:rsid w:val="0001291B"/>
    <w:rsid w:val="00012ACD"/>
    <w:rsid w:val="00012D1E"/>
    <w:rsid w:val="00013024"/>
    <w:rsid w:val="00013249"/>
    <w:rsid w:val="0001353B"/>
    <w:rsid w:val="00013729"/>
    <w:rsid w:val="0001395C"/>
    <w:rsid w:val="00013D2D"/>
    <w:rsid w:val="00014618"/>
    <w:rsid w:val="000146E3"/>
    <w:rsid w:val="0001484F"/>
    <w:rsid w:val="0001491E"/>
    <w:rsid w:val="0001499B"/>
    <w:rsid w:val="00014BC4"/>
    <w:rsid w:val="00014C15"/>
    <w:rsid w:val="00014E9A"/>
    <w:rsid w:val="00015221"/>
    <w:rsid w:val="00015336"/>
    <w:rsid w:val="0001544D"/>
    <w:rsid w:val="00015667"/>
    <w:rsid w:val="000158FA"/>
    <w:rsid w:val="00015B12"/>
    <w:rsid w:val="00015C28"/>
    <w:rsid w:val="00015C6D"/>
    <w:rsid w:val="00015E58"/>
    <w:rsid w:val="00015EEF"/>
    <w:rsid w:val="00015FD9"/>
    <w:rsid w:val="0001622A"/>
    <w:rsid w:val="00016241"/>
    <w:rsid w:val="000162E2"/>
    <w:rsid w:val="0001659F"/>
    <w:rsid w:val="000167F2"/>
    <w:rsid w:val="0001693A"/>
    <w:rsid w:val="00016E15"/>
    <w:rsid w:val="00016EF0"/>
    <w:rsid w:val="000170A4"/>
    <w:rsid w:val="0001711A"/>
    <w:rsid w:val="000171CD"/>
    <w:rsid w:val="00017303"/>
    <w:rsid w:val="00017592"/>
    <w:rsid w:val="00017870"/>
    <w:rsid w:val="00017E70"/>
    <w:rsid w:val="00017F99"/>
    <w:rsid w:val="0002060E"/>
    <w:rsid w:val="00020640"/>
    <w:rsid w:val="00020719"/>
    <w:rsid w:val="0002080A"/>
    <w:rsid w:val="00020A11"/>
    <w:rsid w:val="00020B2A"/>
    <w:rsid w:val="00020C7D"/>
    <w:rsid w:val="00020DD2"/>
    <w:rsid w:val="00020E77"/>
    <w:rsid w:val="00020F1E"/>
    <w:rsid w:val="000212C8"/>
    <w:rsid w:val="000212CA"/>
    <w:rsid w:val="00021380"/>
    <w:rsid w:val="000213CC"/>
    <w:rsid w:val="000213D7"/>
    <w:rsid w:val="00021550"/>
    <w:rsid w:val="00021554"/>
    <w:rsid w:val="00021555"/>
    <w:rsid w:val="00021725"/>
    <w:rsid w:val="0002183E"/>
    <w:rsid w:val="00021BEA"/>
    <w:rsid w:val="00021C25"/>
    <w:rsid w:val="000220A1"/>
    <w:rsid w:val="000220FD"/>
    <w:rsid w:val="000221C8"/>
    <w:rsid w:val="000222C3"/>
    <w:rsid w:val="000225AF"/>
    <w:rsid w:val="000225FF"/>
    <w:rsid w:val="0002268B"/>
    <w:rsid w:val="0002278F"/>
    <w:rsid w:val="00022A96"/>
    <w:rsid w:val="00022B1D"/>
    <w:rsid w:val="00022BF1"/>
    <w:rsid w:val="00022F4A"/>
    <w:rsid w:val="00022F96"/>
    <w:rsid w:val="0002309F"/>
    <w:rsid w:val="000230DB"/>
    <w:rsid w:val="000232B8"/>
    <w:rsid w:val="00023907"/>
    <w:rsid w:val="00023972"/>
    <w:rsid w:val="00023C7F"/>
    <w:rsid w:val="00023CCB"/>
    <w:rsid w:val="00023F74"/>
    <w:rsid w:val="000243D2"/>
    <w:rsid w:val="0002440B"/>
    <w:rsid w:val="000244A7"/>
    <w:rsid w:val="000246F4"/>
    <w:rsid w:val="000246FE"/>
    <w:rsid w:val="00024B3E"/>
    <w:rsid w:val="00024E8B"/>
    <w:rsid w:val="00024EF9"/>
    <w:rsid w:val="00024F22"/>
    <w:rsid w:val="00024F77"/>
    <w:rsid w:val="000250CD"/>
    <w:rsid w:val="000250FB"/>
    <w:rsid w:val="00025115"/>
    <w:rsid w:val="00025318"/>
    <w:rsid w:val="00025462"/>
    <w:rsid w:val="0002549A"/>
    <w:rsid w:val="00025BEE"/>
    <w:rsid w:val="00025E98"/>
    <w:rsid w:val="00025EA7"/>
    <w:rsid w:val="00025F4B"/>
    <w:rsid w:val="000261B5"/>
    <w:rsid w:val="000262AB"/>
    <w:rsid w:val="0002641F"/>
    <w:rsid w:val="00026539"/>
    <w:rsid w:val="000265D4"/>
    <w:rsid w:val="000266D7"/>
    <w:rsid w:val="0002689F"/>
    <w:rsid w:val="000268D4"/>
    <w:rsid w:val="00026BAE"/>
    <w:rsid w:val="00026CCA"/>
    <w:rsid w:val="00026E65"/>
    <w:rsid w:val="000271B8"/>
    <w:rsid w:val="000273AC"/>
    <w:rsid w:val="00027533"/>
    <w:rsid w:val="000275C1"/>
    <w:rsid w:val="00027EF9"/>
    <w:rsid w:val="00027FC8"/>
    <w:rsid w:val="00030092"/>
    <w:rsid w:val="00030273"/>
    <w:rsid w:val="00030343"/>
    <w:rsid w:val="000303EB"/>
    <w:rsid w:val="00030505"/>
    <w:rsid w:val="00030946"/>
    <w:rsid w:val="000309FC"/>
    <w:rsid w:val="00030C0B"/>
    <w:rsid w:val="00031035"/>
    <w:rsid w:val="000316BB"/>
    <w:rsid w:val="00031A61"/>
    <w:rsid w:val="00031D4B"/>
    <w:rsid w:val="00032114"/>
    <w:rsid w:val="00032173"/>
    <w:rsid w:val="000324D3"/>
    <w:rsid w:val="000325CB"/>
    <w:rsid w:val="00032AFB"/>
    <w:rsid w:val="00032B10"/>
    <w:rsid w:val="00032C00"/>
    <w:rsid w:val="00032FB6"/>
    <w:rsid w:val="00032FC3"/>
    <w:rsid w:val="00033036"/>
    <w:rsid w:val="000331F7"/>
    <w:rsid w:val="000332AA"/>
    <w:rsid w:val="0003370F"/>
    <w:rsid w:val="00033F1E"/>
    <w:rsid w:val="00033FB4"/>
    <w:rsid w:val="000340EB"/>
    <w:rsid w:val="00034401"/>
    <w:rsid w:val="00034577"/>
    <w:rsid w:val="0003460F"/>
    <w:rsid w:val="000346B5"/>
    <w:rsid w:val="00034713"/>
    <w:rsid w:val="0003487A"/>
    <w:rsid w:val="00034898"/>
    <w:rsid w:val="000348FF"/>
    <w:rsid w:val="00034A02"/>
    <w:rsid w:val="00034D55"/>
    <w:rsid w:val="00034E5A"/>
    <w:rsid w:val="00034ED1"/>
    <w:rsid w:val="0003506C"/>
    <w:rsid w:val="000352E1"/>
    <w:rsid w:val="0003541A"/>
    <w:rsid w:val="00035441"/>
    <w:rsid w:val="00035515"/>
    <w:rsid w:val="00035595"/>
    <w:rsid w:val="00035871"/>
    <w:rsid w:val="00035E31"/>
    <w:rsid w:val="00035E62"/>
    <w:rsid w:val="0003601A"/>
    <w:rsid w:val="000364E3"/>
    <w:rsid w:val="000365A9"/>
    <w:rsid w:val="000366CF"/>
    <w:rsid w:val="00036734"/>
    <w:rsid w:val="00036AA7"/>
    <w:rsid w:val="00036B07"/>
    <w:rsid w:val="00036B27"/>
    <w:rsid w:val="00036D8B"/>
    <w:rsid w:val="00036EF8"/>
    <w:rsid w:val="00037202"/>
    <w:rsid w:val="000372AF"/>
    <w:rsid w:val="00037363"/>
    <w:rsid w:val="00037768"/>
    <w:rsid w:val="00037850"/>
    <w:rsid w:val="00037904"/>
    <w:rsid w:val="000379D9"/>
    <w:rsid w:val="00037B0C"/>
    <w:rsid w:val="00037D6C"/>
    <w:rsid w:val="00037D71"/>
    <w:rsid w:val="00037E41"/>
    <w:rsid w:val="00037F2E"/>
    <w:rsid w:val="00037FE5"/>
    <w:rsid w:val="00040252"/>
    <w:rsid w:val="000403E1"/>
    <w:rsid w:val="00040428"/>
    <w:rsid w:val="000404CC"/>
    <w:rsid w:val="00040667"/>
    <w:rsid w:val="00040950"/>
    <w:rsid w:val="00040A4D"/>
    <w:rsid w:val="00040AE8"/>
    <w:rsid w:val="00040BE0"/>
    <w:rsid w:val="00040CD1"/>
    <w:rsid w:val="00041337"/>
    <w:rsid w:val="00041485"/>
    <w:rsid w:val="00041A8D"/>
    <w:rsid w:val="00041F28"/>
    <w:rsid w:val="00041F4F"/>
    <w:rsid w:val="0004227B"/>
    <w:rsid w:val="000426DA"/>
    <w:rsid w:val="00042A0B"/>
    <w:rsid w:val="00042B40"/>
    <w:rsid w:val="00042E12"/>
    <w:rsid w:val="00042EB7"/>
    <w:rsid w:val="00042F62"/>
    <w:rsid w:val="0004312F"/>
    <w:rsid w:val="00043165"/>
    <w:rsid w:val="000432D7"/>
    <w:rsid w:val="000435D6"/>
    <w:rsid w:val="000436FE"/>
    <w:rsid w:val="0004376D"/>
    <w:rsid w:val="00043BDD"/>
    <w:rsid w:val="00043E8D"/>
    <w:rsid w:val="00044266"/>
    <w:rsid w:val="0004458E"/>
    <w:rsid w:val="00044727"/>
    <w:rsid w:val="00044A30"/>
    <w:rsid w:val="00044B14"/>
    <w:rsid w:val="00044BB3"/>
    <w:rsid w:val="00045059"/>
    <w:rsid w:val="000452A5"/>
    <w:rsid w:val="000453F3"/>
    <w:rsid w:val="00045906"/>
    <w:rsid w:val="00045AE5"/>
    <w:rsid w:val="00045C0C"/>
    <w:rsid w:val="00046053"/>
    <w:rsid w:val="0004633D"/>
    <w:rsid w:val="00046378"/>
    <w:rsid w:val="000463E9"/>
    <w:rsid w:val="0004651A"/>
    <w:rsid w:val="0004687E"/>
    <w:rsid w:val="000470D3"/>
    <w:rsid w:val="00047219"/>
    <w:rsid w:val="00047282"/>
    <w:rsid w:val="000474A9"/>
    <w:rsid w:val="000474DC"/>
    <w:rsid w:val="00047B07"/>
    <w:rsid w:val="00047B1E"/>
    <w:rsid w:val="00047E33"/>
    <w:rsid w:val="00047F8E"/>
    <w:rsid w:val="0005063D"/>
    <w:rsid w:val="0005067D"/>
    <w:rsid w:val="0005083F"/>
    <w:rsid w:val="00050900"/>
    <w:rsid w:val="00050A2F"/>
    <w:rsid w:val="00050AAC"/>
    <w:rsid w:val="00051023"/>
    <w:rsid w:val="0005135F"/>
    <w:rsid w:val="0005138B"/>
    <w:rsid w:val="0005171F"/>
    <w:rsid w:val="000518E4"/>
    <w:rsid w:val="00051986"/>
    <w:rsid w:val="00051AB3"/>
    <w:rsid w:val="00051B27"/>
    <w:rsid w:val="00051BE2"/>
    <w:rsid w:val="00051D18"/>
    <w:rsid w:val="00051DA6"/>
    <w:rsid w:val="00051F6C"/>
    <w:rsid w:val="00052131"/>
    <w:rsid w:val="0005233F"/>
    <w:rsid w:val="0005235C"/>
    <w:rsid w:val="00052454"/>
    <w:rsid w:val="0005247A"/>
    <w:rsid w:val="00052542"/>
    <w:rsid w:val="000526AF"/>
    <w:rsid w:val="000527A7"/>
    <w:rsid w:val="00053011"/>
    <w:rsid w:val="00053027"/>
    <w:rsid w:val="000531BF"/>
    <w:rsid w:val="000532EF"/>
    <w:rsid w:val="0005341F"/>
    <w:rsid w:val="0005350C"/>
    <w:rsid w:val="000537CF"/>
    <w:rsid w:val="00053ACF"/>
    <w:rsid w:val="00053B16"/>
    <w:rsid w:val="00053DFC"/>
    <w:rsid w:val="00053E64"/>
    <w:rsid w:val="00053EF1"/>
    <w:rsid w:val="00053F9F"/>
    <w:rsid w:val="0005405C"/>
    <w:rsid w:val="00054126"/>
    <w:rsid w:val="00054156"/>
    <w:rsid w:val="0005446B"/>
    <w:rsid w:val="00054D8B"/>
    <w:rsid w:val="00054F31"/>
    <w:rsid w:val="000554E6"/>
    <w:rsid w:val="00055A58"/>
    <w:rsid w:val="00055EA5"/>
    <w:rsid w:val="000561B3"/>
    <w:rsid w:val="00056430"/>
    <w:rsid w:val="00056724"/>
    <w:rsid w:val="00056C8B"/>
    <w:rsid w:val="00056FE8"/>
    <w:rsid w:val="000572C5"/>
    <w:rsid w:val="00057647"/>
    <w:rsid w:val="00057AC5"/>
    <w:rsid w:val="00057C5E"/>
    <w:rsid w:val="00057D45"/>
    <w:rsid w:val="00057F28"/>
    <w:rsid w:val="00057F62"/>
    <w:rsid w:val="00057FBA"/>
    <w:rsid w:val="000602BB"/>
    <w:rsid w:val="00060360"/>
    <w:rsid w:val="000607BB"/>
    <w:rsid w:val="00060AB5"/>
    <w:rsid w:val="00060D09"/>
    <w:rsid w:val="00061211"/>
    <w:rsid w:val="000612F6"/>
    <w:rsid w:val="00061752"/>
    <w:rsid w:val="000619DD"/>
    <w:rsid w:val="00061D89"/>
    <w:rsid w:val="00061F9A"/>
    <w:rsid w:val="00061FCD"/>
    <w:rsid w:val="00062059"/>
    <w:rsid w:val="00062069"/>
    <w:rsid w:val="00062118"/>
    <w:rsid w:val="000622F5"/>
    <w:rsid w:val="00062426"/>
    <w:rsid w:val="00062467"/>
    <w:rsid w:val="00062506"/>
    <w:rsid w:val="0006258C"/>
    <w:rsid w:val="00062749"/>
    <w:rsid w:val="0006295F"/>
    <w:rsid w:val="00062BD5"/>
    <w:rsid w:val="0006300D"/>
    <w:rsid w:val="000631D5"/>
    <w:rsid w:val="00063215"/>
    <w:rsid w:val="000632A7"/>
    <w:rsid w:val="0006340E"/>
    <w:rsid w:val="000635D0"/>
    <w:rsid w:val="00063661"/>
    <w:rsid w:val="00063975"/>
    <w:rsid w:val="0006398E"/>
    <w:rsid w:val="00063998"/>
    <w:rsid w:val="000639C5"/>
    <w:rsid w:val="00063DE9"/>
    <w:rsid w:val="00063F67"/>
    <w:rsid w:val="0006421E"/>
    <w:rsid w:val="000642B3"/>
    <w:rsid w:val="00064506"/>
    <w:rsid w:val="0006477B"/>
    <w:rsid w:val="000647A2"/>
    <w:rsid w:val="00064967"/>
    <w:rsid w:val="00064F79"/>
    <w:rsid w:val="00065260"/>
    <w:rsid w:val="00065772"/>
    <w:rsid w:val="0006589F"/>
    <w:rsid w:val="000658AF"/>
    <w:rsid w:val="000658C4"/>
    <w:rsid w:val="000659CE"/>
    <w:rsid w:val="00065A79"/>
    <w:rsid w:val="00065C13"/>
    <w:rsid w:val="00065DEE"/>
    <w:rsid w:val="00065FFF"/>
    <w:rsid w:val="000661B8"/>
    <w:rsid w:val="000661D7"/>
    <w:rsid w:val="00066662"/>
    <w:rsid w:val="00066A79"/>
    <w:rsid w:val="00066B42"/>
    <w:rsid w:val="00066CD1"/>
    <w:rsid w:val="00066D8D"/>
    <w:rsid w:val="000671A9"/>
    <w:rsid w:val="000674FC"/>
    <w:rsid w:val="0006751C"/>
    <w:rsid w:val="00067D51"/>
    <w:rsid w:val="00067F10"/>
    <w:rsid w:val="000702B2"/>
    <w:rsid w:val="0007033C"/>
    <w:rsid w:val="000704C4"/>
    <w:rsid w:val="0007062A"/>
    <w:rsid w:val="00070B55"/>
    <w:rsid w:val="00070D09"/>
    <w:rsid w:val="00070E8D"/>
    <w:rsid w:val="00070EAD"/>
    <w:rsid w:val="00070F48"/>
    <w:rsid w:val="00070FAA"/>
    <w:rsid w:val="00070FBA"/>
    <w:rsid w:val="0007123C"/>
    <w:rsid w:val="00071321"/>
    <w:rsid w:val="0007138E"/>
    <w:rsid w:val="0007149B"/>
    <w:rsid w:val="000717ED"/>
    <w:rsid w:val="00071A90"/>
    <w:rsid w:val="00071C0A"/>
    <w:rsid w:val="00071C66"/>
    <w:rsid w:val="00071E14"/>
    <w:rsid w:val="00071E2A"/>
    <w:rsid w:val="000722CE"/>
    <w:rsid w:val="000722DE"/>
    <w:rsid w:val="0007232C"/>
    <w:rsid w:val="0007233F"/>
    <w:rsid w:val="000723A3"/>
    <w:rsid w:val="00072841"/>
    <w:rsid w:val="00072876"/>
    <w:rsid w:val="00072943"/>
    <w:rsid w:val="00072A80"/>
    <w:rsid w:val="00072BEB"/>
    <w:rsid w:val="0007305D"/>
    <w:rsid w:val="0007316C"/>
    <w:rsid w:val="000731BC"/>
    <w:rsid w:val="00073651"/>
    <w:rsid w:val="00073689"/>
    <w:rsid w:val="000739C0"/>
    <w:rsid w:val="00073A40"/>
    <w:rsid w:val="00073B5D"/>
    <w:rsid w:val="00073E78"/>
    <w:rsid w:val="0007411E"/>
    <w:rsid w:val="0007430C"/>
    <w:rsid w:val="000744D9"/>
    <w:rsid w:val="0007452D"/>
    <w:rsid w:val="00074942"/>
    <w:rsid w:val="0007497B"/>
    <w:rsid w:val="00075273"/>
    <w:rsid w:val="000753AF"/>
    <w:rsid w:val="00075540"/>
    <w:rsid w:val="000755BC"/>
    <w:rsid w:val="0007581F"/>
    <w:rsid w:val="00075889"/>
    <w:rsid w:val="00075FC4"/>
    <w:rsid w:val="00075FDF"/>
    <w:rsid w:val="000761F9"/>
    <w:rsid w:val="0007644F"/>
    <w:rsid w:val="000764FB"/>
    <w:rsid w:val="00076699"/>
    <w:rsid w:val="00076A59"/>
    <w:rsid w:val="00076A86"/>
    <w:rsid w:val="00077085"/>
    <w:rsid w:val="00077099"/>
    <w:rsid w:val="000772D9"/>
    <w:rsid w:val="0007741F"/>
    <w:rsid w:val="000779BA"/>
    <w:rsid w:val="00077A7F"/>
    <w:rsid w:val="00080186"/>
    <w:rsid w:val="0008069E"/>
    <w:rsid w:val="000808C2"/>
    <w:rsid w:val="0008098A"/>
    <w:rsid w:val="00080C33"/>
    <w:rsid w:val="00081161"/>
    <w:rsid w:val="00081366"/>
    <w:rsid w:val="00081375"/>
    <w:rsid w:val="000813D8"/>
    <w:rsid w:val="00081635"/>
    <w:rsid w:val="000816F3"/>
    <w:rsid w:val="00081AE4"/>
    <w:rsid w:val="00081F1B"/>
    <w:rsid w:val="000820CD"/>
    <w:rsid w:val="00082808"/>
    <w:rsid w:val="00082D34"/>
    <w:rsid w:val="00082D95"/>
    <w:rsid w:val="00083252"/>
    <w:rsid w:val="00083289"/>
    <w:rsid w:val="0008329E"/>
    <w:rsid w:val="0008340F"/>
    <w:rsid w:val="000837B8"/>
    <w:rsid w:val="000838C4"/>
    <w:rsid w:val="00083AF2"/>
    <w:rsid w:val="00083AFE"/>
    <w:rsid w:val="00083C2C"/>
    <w:rsid w:val="00083E3E"/>
    <w:rsid w:val="00083F08"/>
    <w:rsid w:val="00084033"/>
    <w:rsid w:val="00084632"/>
    <w:rsid w:val="000846D6"/>
    <w:rsid w:val="00084C40"/>
    <w:rsid w:val="00084FE7"/>
    <w:rsid w:val="000850EB"/>
    <w:rsid w:val="000854C2"/>
    <w:rsid w:val="00085512"/>
    <w:rsid w:val="00085556"/>
    <w:rsid w:val="00085882"/>
    <w:rsid w:val="00085945"/>
    <w:rsid w:val="0008595C"/>
    <w:rsid w:val="00085AC7"/>
    <w:rsid w:val="00085D74"/>
    <w:rsid w:val="00085E37"/>
    <w:rsid w:val="00085EC9"/>
    <w:rsid w:val="00085F0A"/>
    <w:rsid w:val="00085FCC"/>
    <w:rsid w:val="00086159"/>
    <w:rsid w:val="000862D8"/>
    <w:rsid w:val="000865E4"/>
    <w:rsid w:val="00086606"/>
    <w:rsid w:val="000869ED"/>
    <w:rsid w:val="00086A25"/>
    <w:rsid w:val="00086B6F"/>
    <w:rsid w:val="00086CCB"/>
    <w:rsid w:val="00086D57"/>
    <w:rsid w:val="00086DE8"/>
    <w:rsid w:val="00086E45"/>
    <w:rsid w:val="0008726E"/>
    <w:rsid w:val="0008735A"/>
    <w:rsid w:val="00087387"/>
    <w:rsid w:val="000873D8"/>
    <w:rsid w:val="000877A1"/>
    <w:rsid w:val="00087BA0"/>
    <w:rsid w:val="00087D34"/>
    <w:rsid w:val="00087DEC"/>
    <w:rsid w:val="000900DB"/>
    <w:rsid w:val="00090241"/>
    <w:rsid w:val="000902FC"/>
    <w:rsid w:val="0009061A"/>
    <w:rsid w:val="00090BDC"/>
    <w:rsid w:val="00090C7C"/>
    <w:rsid w:val="000910D6"/>
    <w:rsid w:val="0009140A"/>
    <w:rsid w:val="00091465"/>
    <w:rsid w:val="000914D4"/>
    <w:rsid w:val="000914DD"/>
    <w:rsid w:val="00091744"/>
    <w:rsid w:val="00091AB5"/>
    <w:rsid w:val="00091F2A"/>
    <w:rsid w:val="00091F5A"/>
    <w:rsid w:val="00091FEB"/>
    <w:rsid w:val="000923DC"/>
    <w:rsid w:val="0009259E"/>
    <w:rsid w:val="00092834"/>
    <w:rsid w:val="000929FC"/>
    <w:rsid w:val="00092BAD"/>
    <w:rsid w:val="000933A0"/>
    <w:rsid w:val="000934F8"/>
    <w:rsid w:val="00093981"/>
    <w:rsid w:val="000939D5"/>
    <w:rsid w:val="00093DF5"/>
    <w:rsid w:val="00094418"/>
    <w:rsid w:val="0009497F"/>
    <w:rsid w:val="000949E8"/>
    <w:rsid w:val="00094F13"/>
    <w:rsid w:val="0009543E"/>
    <w:rsid w:val="000954F3"/>
    <w:rsid w:val="0009555B"/>
    <w:rsid w:val="00095966"/>
    <w:rsid w:val="00095C07"/>
    <w:rsid w:val="00095C33"/>
    <w:rsid w:val="0009613E"/>
    <w:rsid w:val="00096169"/>
    <w:rsid w:val="000961EA"/>
    <w:rsid w:val="00096254"/>
    <w:rsid w:val="00096601"/>
    <w:rsid w:val="00096650"/>
    <w:rsid w:val="000967CA"/>
    <w:rsid w:val="00096C44"/>
    <w:rsid w:val="00096CA6"/>
    <w:rsid w:val="00096FB3"/>
    <w:rsid w:val="0009712F"/>
    <w:rsid w:val="00097258"/>
    <w:rsid w:val="00097640"/>
    <w:rsid w:val="000977B7"/>
    <w:rsid w:val="0009792A"/>
    <w:rsid w:val="00097B38"/>
    <w:rsid w:val="00097CB9"/>
    <w:rsid w:val="000A0034"/>
    <w:rsid w:val="000A0038"/>
    <w:rsid w:val="000A0047"/>
    <w:rsid w:val="000A0203"/>
    <w:rsid w:val="000A0554"/>
    <w:rsid w:val="000A0589"/>
    <w:rsid w:val="000A0611"/>
    <w:rsid w:val="000A0711"/>
    <w:rsid w:val="000A09A8"/>
    <w:rsid w:val="000A0B76"/>
    <w:rsid w:val="000A0DFE"/>
    <w:rsid w:val="000A13A4"/>
    <w:rsid w:val="000A15CB"/>
    <w:rsid w:val="000A1683"/>
    <w:rsid w:val="000A1760"/>
    <w:rsid w:val="000A19A7"/>
    <w:rsid w:val="000A205C"/>
    <w:rsid w:val="000A2184"/>
    <w:rsid w:val="000A2622"/>
    <w:rsid w:val="000A270D"/>
    <w:rsid w:val="000A2886"/>
    <w:rsid w:val="000A291D"/>
    <w:rsid w:val="000A2FCA"/>
    <w:rsid w:val="000A3183"/>
    <w:rsid w:val="000A334A"/>
    <w:rsid w:val="000A3364"/>
    <w:rsid w:val="000A3577"/>
    <w:rsid w:val="000A3632"/>
    <w:rsid w:val="000A3A31"/>
    <w:rsid w:val="000A3CBF"/>
    <w:rsid w:val="000A3F15"/>
    <w:rsid w:val="000A4593"/>
    <w:rsid w:val="000A4945"/>
    <w:rsid w:val="000A4A91"/>
    <w:rsid w:val="000A4B6A"/>
    <w:rsid w:val="000A4D05"/>
    <w:rsid w:val="000A4DB3"/>
    <w:rsid w:val="000A5201"/>
    <w:rsid w:val="000A568D"/>
    <w:rsid w:val="000A56E4"/>
    <w:rsid w:val="000A5839"/>
    <w:rsid w:val="000A5E49"/>
    <w:rsid w:val="000A5EDB"/>
    <w:rsid w:val="000A62ED"/>
    <w:rsid w:val="000A66B1"/>
    <w:rsid w:val="000A6BA2"/>
    <w:rsid w:val="000A6CF6"/>
    <w:rsid w:val="000A6D91"/>
    <w:rsid w:val="000A6E75"/>
    <w:rsid w:val="000A7054"/>
    <w:rsid w:val="000A721E"/>
    <w:rsid w:val="000A7994"/>
    <w:rsid w:val="000A7B98"/>
    <w:rsid w:val="000A7EF5"/>
    <w:rsid w:val="000B0EF1"/>
    <w:rsid w:val="000B1133"/>
    <w:rsid w:val="000B11F0"/>
    <w:rsid w:val="000B1438"/>
    <w:rsid w:val="000B19C9"/>
    <w:rsid w:val="000B1C11"/>
    <w:rsid w:val="000B1CD7"/>
    <w:rsid w:val="000B206B"/>
    <w:rsid w:val="000B2130"/>
    <w:rsid w:val="000B22A4"/>
    <w:rsid w:val="000B22AA"/>
    <w:rsid w:val="000B26D2"/>
    <w:rsid w:val="000B2AA9"/>
    <w:rsid w:val="000B2CD0"/>
    <w:rsid w:val="000B2E4A"/>
    <w:rsid w:val="000B375B"/>
    <w:rsid w:val="000B389E"/>
    <w:rsid w:val="000B3916"/>
    <w:rsid w:val="000B44E5"/>
    <w:rsid w:val="000B45B9"/>
    <w:rsid w:val="000B4802"/>
    <w:rsid w:val="000B48C0"/>
    <w:rsid w:val="000B499E"/>
    <w:rsid w:val="000B4A0E"/>
    <w:rsid w:val="000B4F03"/>
    <w:rsid w:val="000B4FC7"/>
    <w:rsid w:val="000B569D"/>
    <w:rsid w:val="000B56D0"/>
    <w:rsid w:val="000B5CE8"/>
    <w:rsid w:val="000B60F6"/>
    <w:rsid w:val="000B685A"/>
    <w:rsid w:val="000B6A11"/>
    <w:rsid w:val="000B6B8E"/>
    <w:rsid w:val="000B6E3C"/>
    <w:rsid w:val="000B6F4C"/>
    <w:rsid w:val="000B71AD"/>
    <w:rsid w:val="000B71E3"/>
    <w:rsid w:val="000B7310"/>
    <w:rsid w:val="000B7366"/>
    <w:rsid w:val="000B7394"/>
    <w:rsid w:val="000B73D0"/>
    <w:rsid w:val="000B797E"/>
    <w:rsid w:val="000B7DD2"/>
    <w:rsid w:val="000B7F32"/>
    <w:rsid w:val="000C0017"/>
    <w:rsid w:val="000C046F"/>
    <w:rsid w:val="000C08A4"/>
    <w:rsid w:val="000C0A6D"/>
    <w:rsid w:val="000C0CC9"/>
    <w:rsid w:val="000C0DAB"/>
    <w:rsid w:val="000C14A0"/>
    <w:rsid w:val="000C1641"/>
    <w:rsid w:val="000C1A3D"/>
    <w:rsid w:val="000C1A40"/>
    <w:rsid w:val="000C1D69"/>
    <w:rsid w:val="000C2B2A"/>
    <w:rsid w:val="000C2C0E"/>
    <w:rsid w:val="000C2C74"/>
    <w:rsid w:val="000C2CF4"/>
    <w:rsid w:val="000C2F1E"/>
    <w:rsid w:val="000C3131"/>
    <w:rsid w:val="000C35AE"/>
    <w:rsid w:val="000C367E"/>
    <w:rsid w:val="000C3930"/>
    <w:rsid w:val="000C3990"/>
    <w:rsid w:val="000C39B0"/>
    <w:rsid w:val="000C3B52"/>
    <w:rsid w:val="000C3DA2"/>
    <w:rsid w:val="000C433F"/>
    <w:rsid w:val="000C484C"/>
    <w:rsid w:val="000C49BD"/>
    <w:rsid w:val="000C4CC3"/>
    <w:rsid w:val="000C4F7D"/>
    <w:rsid w:val="000C50C8"/>
    <w:rsid w:val="000C5354"/>
    <w:rsid w:val="000C564E"/>
    <w:rsid w:val="000C578B"/>
    <w:rsid w:val="000C58D5"/>
    <w:rsid w:val="000C5E7B"/>
    <w:rsid w:val="000C5F96"/>
    <w:rsid w:val="000C6530"/>
    <w:rsid w:val="000C6590"/>
    <w:rsid w:val="000C671D"/>
    <w:rsid w:val="000C6B37"/>
    <w:rsid w:val="000C6CBF"/>
    <w:rsid w:val="000C6CE1"/>
    <w:rsid w:val="000C6D72"/>
    <w:rsid w:val="000C6E5B"/>
    <w:rsid w:val="000C6FE1"/>
    <w:rsid w:val="000C7187"/>
    <w:rsid w:val="000C71E0"/>
    <w:rsid w:val="000C72D8"/>
    <w:rsid w:val="000C736E"/>
    <w:rsid w:val="000C743A"/>
    <w:rsid w:val="000C74AC"/>
    <w:rsid w:val="000C7741"/>
    <w:rsid w:val="000C77F0"/>
    <w:rsid w:val="000C78FA"/>
    <w:rsid w:val="000C7C21"/>
    <w:rsid w:val="000C7CD4"/>
    <w:rsid w:val="000C7DEB"/>
    <w:rsid w:val="000C7E3F"/>
    <w:rsid w:val="000D04A1"/>
    <w:rsid w:val="000D0587"/>
    <w:rsid w:val="000D064D"/>
    <w:rsid w:val="000D077D"/>
    <w:rsid w:val="000D0DB1"/>
    <w:rsid w:val="000D0F25"/>
    <w:rsid w:val="000D0F89"/>
    <w:rsid w:val="000D139A"/>
    <w:rsid w:val="000D1843"/>
    <w:rsid w:val="000D1D6E"/>
    <w:rsid w:val="000D1EB0"/>
    <w:rsid w:val="000D2595"/>
    <w:rsid w:val="000D2866"/>
    <w:rsid w:val="000D29E9"/>
    <w:rsid w:val="000D2A05"/>
    <w:rsid w:val="000D2EA6"/>
    <w:rsid w:val="000D2FD8"/>
    <w:rsid w:val="000D30AD"/>
    <w:rsid w:val="000D3301"/>
    <w:rsid w:val="000D33D5"/>
    <w:rsid w:val="000D3407"/>
    <w:rsid w:val="000D3780"/>
    <w:rsid w:val="000D384A"/>
    <w:rsid w:val="000D3A7D"/>
    <w:rsid w:val="000D3D16"/>
    <w:rsid w:val="000D3E9B"/>
    <w:rsid w:val="000D409C"/>
    <w:rsid w:val="000D42E3"/>
    <w:rsid w:val="000D43E1"/>
    <w:rsid w:val="000D4574"/>
    <w:rsid w:val="000D4FB8"/>
    <w:rsid w:val="000D56CF"/>
    <w:rsid w:val="000D6090"/>
    <w:rsid w:val="000D62C1"/>
    <w:rsid w:val="000D65E9"/>
    <w:rsid w:val="000D6610"/>
    <w:rsid w:val="000D6CCD"/>
    <w:rsid w:val="000D6FE4"/>
    <w:rsid w:val="000D7072"/>
    <w:rsid w:val="000D711B"/>
    <w:rsid w:val="000D72BE"/>
    <w:rsid w:val="000D730B"/>
    <w:rsid w:val="000D730E"/>
    <w:rsid w:val="000D742F"/>
    <w:rsid w:val="000D7498"/>
    <w:rsid w:val="000D75C8"/>
    <w:rsid w:val="000D76CA"/>
    <w:rsid w:val="000D7713"/>
    <w:rsid w:val="000D7862"/>
    <w:rsid w:val="000D7AA4"/>
    <w:rsid w:val="000D7B3A"/>
    <w:rsid w:val="000D7C47"/>
    <w:rsid w:val="000E04E1"/>
    <w:rsid w:val="000E0543"/>
    <w:rsid w:val="000E0809"/>
    <w:rsid w:val="000E090A"/>
    <w:rsid w:val="000E0B02"/>
    <w:rsid w:val="000E0C1D"/>
    <w:rsid w:val="000E0C28"/>
    <w:rsid w:val="000E0CFC"/>
    <w:rsid w:val="000E0D5C"/>
    <w:rsid w:val="000E0E5D"/>
    <w:rsid w:val="000E0EC2"/>
    <w:rsid w:val="000E0FDB"/>
    <w:rsid w:val="000E152D"/>
    <w:rsid w:val="000E1675"/>
    <w:rsid w:val="000E1A96"/>
    <w:rsid w:val="000E1EAE"/>
    <w:rsid w:val="000E1EDB"/>
    <w:rsid w:val="000E22D7"/>
    <w:rsid w:val="000E247B"/>
    <w:rsid w:val="000E2506"/>
    <w:rsid w:val="000E2592"/>
    <w:rsid w:val="000E26A7"/>
    <w:rsid w:val="000E2BFF"/>
    <w:rsid w:val="000E2D22"/>
    <w:rsid w:val="000E2DE0"/>
    <w:rsid w:val="000E2E75"/>
    <w:rsid w:val="000E3160"/>
    <w:rsid w:val="000E328C"/>
    <w:rsid w:val="000E32B2"/>
    <w:rsid w:val="000E335F"/>
    <w:rsid w:val="000E38CA"/>
    <w:rsid w:val="000E3A00"/>
    <w:rsid w:val="000E3DA0"/>
    <w:rsid w:val="000E3FB4"/>
    <w:rsid w:val="000E408A"/>
    <w:rsid w:val="000E42BE"/>
    <w:rsid w:val="000E452D"/>
    <w:rsid w:val="000E4603"/>
    <w:rsid w:val="000E4935"/>
    <w:rsid w:val="000E4DC7"/>
    <w:rsid w:val="000E4F2A"/>
    <w:rsid w:val="000E509C"/>
    <w:rsid w:val="000E53D8"/>
    <w:rsid w:val="000E5719"/>
    <w:rsid w:val="000E5A41"/>
    <w:rsid w:val="000E5B2B"/>
    <w:rsid w:val="000E5DE4"/>
    <w:rsid w:val="000E625A"/>
    <w:rsid w:val="000E6713"/>
    <w:rsid w:val="000E6720"/>
    <w:rsid w:val="000E6774"/>
    <w:rsid w:val="000E67A2"/>
    <w:rsid w:val="000E6A2B"/>
    <w:rsid w:val="000E6CED"/>
    <w:rsid w:val="000E6E46"/>
    <w:rsid w:val="000E7103"/>
    <w:rsid w:val="000E7462"/>
    <w:rsid w:val="000E7669"/>
    <w:rsid w:val="000E7C37"/>
    <w:rsid w:val="000E7E78"/>
    <w:rsid w:val="000F00BA"/>
    <w:rsid w:val="000F012C"/>
    <w:rsid w:val="000F0151"/>
    <w:rsid w:val="000F01FA"/>
    <w:rsid w:val="000F0500"/>
    <w:rsid w:val="000F14AE"/>
    <w:rsid w:val="000F14F6"/>
    <w:rsid w:val="000F167F"/>
    <w:rsid w:val="000F16BD"/>
    <w:rsid w:val="000F1850"/>
    <w:rsid w:val="000F1AC5"/>
    <w:rsid w:val="000F1B6E"/>
    <w:rsid w:val="000F1BD0"/>
    <w:rsid w:val="000F1C38"/>
    <w:rsid w:val="000F2324"/>
    <w:rsid w:val="000F2429"/>
    <w:rsid w:val="000F2ADE"/>
    <w:rsid w:val="000F2BA9"/>
    <w:rsid w:val="000F2BBD"/>
    <w:rsid w:val="000F2EF8"/>
    <w:rsid w:val="000F2F21"/>
    <w:rsid w:val="000F2FA1"/>
    <w:rsid w:val="000F32C7"/>
    <w:rsid w:val="000F3708"/>
    <w:rsid w:val="000F389D"/>
    <w:rsid w:val="000F3902"/>
    <w:rsid w:val="000F3D70"/>
    <w:rsid w:val="000F3E3D"/>
    <w:rsid w:val="000F4462"/>
    <w:rsid w:val="000F4490"/>
    <w:rsid w:val="000F4960"/>
    <w:rsid w:val="000F4BDA"/>
    <w:rsid w:val="000F4C63"/>
    <w:rsid w:val="000F4C84"/>
    <w:rsid w:val="000F4DCC"/>
    <w:rsid w:val="000F5193"/>
    <w:rsid w:val="000F5421"/>
    <w:rsid w:val="000F5497"/>
    <w:rsid w:val="000F5800"/>
    <w:rsid w:val="000F5DFE"/>
    <w:rsid w:val="000F5F68"/>
    <w:rsid w:val="000F601C"/>
    <w:rsid w:val="000F67B8"/>
    <w:rsid w:val="000F68BC"/>
    <w:rsid w:val="000F6C1F"/>
    <w:rsid w:val="000F7106"/>
    <w:rsid w:val="000F732C"/>
    <w:rsid w:val="000F789A"/>
    <w:rsid w:val="001002AD"/>
    <w:rsid w:val="00100843"/>
    <w:rsid w:val="00100D8F"/>
    <w:rsid w:val="00100ECD"/>
    <w:rsid w:val="00101013"/>
    <w:rsid w:val="001014A0"/>
    <w:rsid w:val="00101802"/>
    <w:rsid w:val="0010198D"/>
    <w:rsid w:val="00101D26"/>
    <w:rsid w:val="00101E1B"/>
    <w:rsid w:val="00102016"/>
    <w:rsid w:val="001022FD"/>
    <w:rsid w:val="001025F9"/>
    <w:rsid w:val="00102745"/>
    <w:rsid w:val="001028E8"/>
    <w:rsid w:val="00102C89"/>
    <w:rsid w:val="00103551"/>
    <w:rsid w:val="00103BAA"/>
    <w:rsid w:val="00103D94"/>
    <w:rsid w:val="001043C6"/>
    <w:rsid w:val="00104658"/>
    <w:rsid w:val="00104965"/>
    <w:rsid w:val="00104986"/>
    <w:rsid w:val="00104A03"/>
    <w:rsid w:val="001050E6"/>
    <w:rsid w:val="00105286"/>
    <w:rsid w:val="00105355"/>
    <w:rsid w:val="001054E2"/>
    <w:rsid w:val="001056F6"/>
    <w:rsid w:val="0010579A"/>
    <w:rsid w:val="0010584F"/>
    <w:rsid w:val="001059D3"/>
    <w:rsid w:val="00105E58"/>
    <w:rsid w:val="00106166"/>
    <w:rsid w:val="001062F7"/>
    <w:rsid w:val="0010637A"/>
    <w:rsid w:val="00106B1A"/>
    <w:rsid w:val="00107419"/>
    <w:rsid w:val="0010752A"/>
    <w:rsid w:val="0010790F"/>
    <w:rsid w:val="0010795C"/>
    <w:rsid w:val="00107B07"/>
    <w:rsid w:val="00107C37"/>
    <w:rsid w:val="00107E58"/>
    <w:rsid w:val="0011014D"/>
    <w:rsid w:val="001101EB"/>
    <w:rsid w:val="0011025A"/>
    <w:rsid w:val="0011037A"/>
    <w:rsid w:val="001103F2"/>
    <w:rsid w:val="00110616"/>
    <w:rsid w:val="001107ED"/>
    <w:rsid w:val="0011094B"/>
    <w:rsid w:val="00110FF0"/>
    <w:rsid w:val="001111BC"/>
    <w:rsid w:val="001112BA"/>
    <w:rsid w:val="001113FC"/>
    <w:rsid w:val="0011146D"/>
    <w:rsid w:val="001114C2"/>
    <w:rsid w:val="001115EA"/>
    <w:rsid w:val="001121E6"/>
    <w:rsid w:val="001125F2"/>
    <w:rsid w:val="001126F2"/>
    <w:rsid w:val="00112CAC"/>
    <w:rsid w:val="0011379F"/>
    <w:rsid w:val="001137D9"/>
    <w:rsid w:val="00113A45"/>
    <w:rsid w:val="00113A62"/>
    <w:rsid w:val="00113AFE"/>
    <w:rsid w:val="00113BBB"/>
    <w:rsid w:val="00113F7B"/>
    <w:rsid w:val="00114367"/>
    <w:rsid w:val="001143ED"/>
    <w:rsid w:val="00114875"/>
    <w:rsid w:val="00114A8C"/>
    <w:rsid w:val="00114BB2"/>
    <w:rsid w:val="00114D39"/>
    <w:rsid w:val="00115251"/>
    <w:rsid w:val="001152CA"/>
    <w:rsid w:val="00115422"/>
    <w:rsid w:val="001155ED"/>
    <w:rsid w:val="0011586E"/>
    <w:rsid w:val="00115FAC"/>
    <w:rsid w:val="00116568"/>
    <w:rsid w:val="00116870"/>
    <w:rsid w:val="00116CE3"/>
    <w:rsid w:val="00116E50"/>
    <w:rsid w:val="00116E8A"/>
    <w:rsid w:val="001174CF"/>
    <w:rsid w:val="00117777"/>
    <w:rsid w:val="00117B52"/>
    <w:rsid w:val="00117CDB"/>
    <w:rsid w:val="00117F4A"/>
    <w:rsid w:val="001201B7"/>
    <w:rsid w:val="00120385"/>
    <w:rsid w:val="0012063A"/>
    <w:rsid w:val="001206B6"/>
    <w:rsid w:val="00120883"/>
    <w:rsid w:val="00120BCF"/>
    <w:rsid w:val="00120C7B"/>
    <w:rsid w:val="00120DC6"/>
    <w:rsid w:val="00120E27"/>
    <w:rsid w:val="00121034"/>
    <w:rsid w:val="001210C4"/>
    <w:rsid w:val="001211E0"/>
    <w:rsid w:val="001211F6"/>
    <w:rsid w:val="00121416"/>
    <w:rsid w:val="00121503"/>
    <w:rsid w:val="001215B8"/>
    <w:rsid w:val="0012179E"/>
    <w:rsid w:val="001218E5"/>
    <w:rsid w:val="001219A1"/>
    <w:rsid w:val="00121A1F"/>
    <w:rsid w:val="00121F4A"/>
    <w:rsid w:val="00121F59"/>
    <w:rsid w:val="001226E6"/>
    <w:rsid w:val="00122752"/>
    <w:rsid w:val="00122E91"/>
    <w:rsid w:val="0012328A"/>
    <w:rsid w:val="00123292"/>
    <w:rsid w:val="001234FC"/>
    <w:rsid w:val="00123865"/>
    <w:rsid w:val="00123CA1"/>
    <w:rsid w:val="00123F63"/>
    <w:rsid w:val="00123FD5"/>
    <w:rsid w:val="001240FE"/>
    <w:rsid w:val="001244F4"/>
    <w:rsid w:val="00124549"/>
    <w:rsid w:val="001247C1"/>
    <w:rsid w:val="001248B5"/>
    <w:rsid w:val="00124EF1"/>
    <w:rsid w:val="00124FA2"/>
    <w:rsid w:val="00125187"/>
    <w:rsid w:val="001252EF"/>
    <w:rsid w:val="00125559"/>
    <w:rsid w:val="00125791"/>
    <w:rsid w:val="0012597F"/>
    <w:rsid w:val="00125DDF"/>
    <w:rsid w:val="00125E7B"/>
    <w:rsid w:val="00125F8A"/>
    <w:rsid w:val="001260E0"/>
    <w:rsid w:val="001261D2"/>
    <w:rsid w:val="0012645D"/>
    <w:rsid w:val="001264A5"/>
    <w:rsid w:val="0012672C"/>
    <w:rsid w:val="00126D55"/>
    <w:rsid w:val="00126D86"/>
    <w:rsid w:val="00126E2E"/>
    <w:rsid w:val="001271F0"/>
    <w:rsid w:val="00127377"/>
    <w:rsid w:val="00127454"/>
    <w:rsid w:val="001275DE"/>
    <w:rsid w:val="00127955"/>
    <w:rsid w:val="001279A6"/>
    <w:rsid w:val="00127A86"/>
    <w:rsid w:val="00127BBE"/>
    <w:rsid w:val="00127CA7"/>
    <w:rsid w:val="00127E94"/>
    <w:rsid w:val="00130016"/>
    <w:rsid w:val="00130135"/>
    <w:rsid w:val="001302A4"/>
    <w:rsid w:val="0013061A"/>
    <w:rsid w:val="001306A0"/>
    <w:rsid w:val="001307B4"/>
    <w:rsid w:val="001309F7"/>
    <w:rsid w:val="00130D1B"/>
    <w:rsid w:val="00130FB5"/>
    <w:rsid w:val="00131596"/>
    <w:rsid w:val="001315FB"/>
    <w:rsid w:val="00131742"/>
    <w:rsid w:val="00131754"/>
    <w:rsid w:val="00131904"/>
    <w:rsid w:val="00131B03"/>
    <w:rsid w:val="00131BD0"/>
    <w:rsid w:val="00131D72"/>
    <w:rsid w:val="00131F6C"/>
    <w:rsid w:val="00132084"/>
    <w:rsid w:val="0013219E"/>
    <w:rsid w:val="00132321"/>
    <w:rsid w:val="001324D3"/>
    <w:rsid w:val="00132AF4"/>
    <w:rsid w:val="00132D16"/>
    <w:rsid w:val="00133571"/>
    <w:rsid w:val="001335AA"/>
    <w:rsid w:val="001336E1"/>
    <w:rsid w:val="00133869"/>
    <w:rsid w:val="00133EF9"/>
    <w:rsid w:val="00134038"/>
    <w:rsid w:val="001341FA"/>
    <w:rsid w:val="0013459C"/>
    <w:rsid w:val="001345D2"/>
    <w:rsid w:val="0013466C"/>
    <w:rsid w:val="00134859"/>
    <w:rsid w:val="00134AC5"/>
    <w:rsid w:val="00134CEA"/>
    <w:rsid w:val="00134DC8"/>
    <w:rsid w:val="00134E3D"/>
    <w:rsid w:val="00134FBE"/>
    <w:rsid w:val="00134FEA"/>
    <w:rsid w:val="00135532"/>
    <w:rsid w:val="00135661"/>
    <w:rsid w:val="001357C7"/>
    <w:rsid w:val="001358F6"/>
    <w:rsid w:val="00135D57"/>
    <w:rsid w:val="00135E0A"/>
    <w:rsid w:val="00135F58"/>
    <w:rsid w:val="00136332"/>
    <w:rsid w:val="00136523"/>
    <w:rsid w:val="001365F1"/>
    <w:rsid w:val="001367F7"/>
    <w:rsid w:val="00136872"/>
    <w:rsid w:val="00136A7D"/>
    <w:rsid w:val="00136B22"/>
    <w:rsid w:val="00136C99"/>
    <w:rsid w:val="00136F27"/>
    <w:rsid w:val="00137083"/>
    <w:rsid w:val="00137407"/>
    <w:rsid w:val="00137540"/>
    <w:rsid w:val="0013755B"/>
    <w:rsid w:val="001378D6"/>
    <w:rsid w:val="00137960"/>
    <w:rsid w:val="00137A2C"/>
    <w:rsid w:val="00140103"/>
    <w:rsid w:val="001401E0"/>
    <w:rsid w:val="001405E3"/>
    <w:rsid w:val="001407C4"/>
    <w:rsid w:val="00140AD5"/>
    <w:rsid w:val="00141094"/>
    <w:rsid w:val="001410B1"/>
    <w:rsid w:val="00141375"/>
    <w:rsid w:val="00141514"/>
    <w:rsid w:val="001415C9"/>
    <w:rsid w:val="00141BB4"/>
    <w:rsid w:val="00141DE2"/>
    <w:rsid w:val="00141EB5"/>
    <w:rsid w:val="00141F57"/>
    <w:rsid w:val="00142187"/>
    <w:rsid w:val="00142262"/>
    <w:rsid w:val="0014256A"/>
    <w:rsid w:val="0014282B"/>
    <w:rsid w:val="0014285D"/>
    <w:rsid w:val="001429FE"/>
    <w:rsid w:val="00142A37"/>
    <w:rsid w:val="00142AAB"/>
    <w:rsid w:val="00142D5F"/>
    <w:rsid w:val="0014319F"/>
    <w:rsid w:val="001431D0"/>
    <w:rsid w:val="00143727"/>
    <w:rsid w:val="001439CA"/>
    <w:rsid w:val="00143DF3"/>
    <w:rsid w:val="001440B2"/>
    <w:rsid w:val="001441F1"/>
    <w:rsid w:val="00144424"/>
    <w:rsid w:val="00144453"/>
    <w:rsid w:val="001446AA"/>
    <w:rsid w:val="001446CB"/>
    <w:rsid w:val="001448E1"/>
    <w:rsid w:val="0014507F"/>
    <w:rsid w:val="00145294"/>
    <w:rsid w:val="001452E3"/>
    <w:rsid w:val="00145410"/>
    <w:rsid w:val="0014554E"/>
    <w:rsid w:val="00145563"/>
    <w:rsid w:val="001456D1"/>
    <w:rsid w:val="00145805"/>
    <w:rsid w:val="0014597E"/>
    <w:rsid w:val="00145A38"/>
    <w:rsid w:val="00145B3C"/>
    <w:rsid w:val="00145C3F"/>
    <w:rsid w:val="00145CBD"/>
    <w:rsid w:val="00145DD2"/>
    <w:rsid w:val="00145F9F"/>
    <w:rsid w:val="001462FA"/>
    <w:rsid w:val="00146361"/>
    <w:rsid w:val="00146416"/>
    <w:rsid w:val="00146834"/>
    <w:rsid w:val="00146999"/>
    <w:rsid w:val="001469C5"/>
    <w:rsid w:val="00146A6B"/>
    <w:rsid w:val="00146C41"/>
    <w:rsid w:val="001472BE"/>
    <w:rsid w:val="0014734D"/>
    <w:rsid w:val="0014750F"/>
    <w:rsid w:val="00147638"/>
    <w:rsid w:val="001477CC"/>
    <w:rsid w:val="001478A1"/>
    <w:rsid w:val="001478EA"/>
    <w:rsid w:val="00147A29"/>
    <w:rsid w:val="00147C1E"/>
    <w:rsid w:val="00147EEC"/>
    <w:rsid w:val="001504C2"/>
    <w:rsid w:val="001506FF"/>
    <w:rsid w:val="00150849"/>
    <w:rsid w:val="0015113B"/>
    <w:rsid w:val="0015131C"/>
    <w:rsid w:val="00151349"/>
    <w:rsid w:val="001516B5"/>
    <w:rsid w:val="001516C9"/>
    <w:rsid w:val="001518DC"/>
    <w:rsid w:val="00151A2A"/>
    <w:rsid w:val="00151A61"/>
    <w:rsid w:val="00151D5C"/>
    <w:rsid w:val="00151F27"/>
    <w:rsid w:val="00152034"/>
    <w:rsid w:val="001521EC"/>
    <w:rsid w:val="00152310"/>
    <w:rsid w:val="001524EC"/>
    <w:rsid w:val="00152BBF"/>
    <w:rsid w:val="00152D1A"/>
    <w:rsid w:val="00152D5E"/>
    <w:rsid w:val="00152DE8"/>
    <w:rsid w:val="00153164"/>
    <w:rsid w:val="001533B9"/>
    <w:rsid w:val="00153685"/>
    <w:rsid w:val="001536B5"/>
    <w:rsid w:val="0015382F"/>
    <w:rsid w:val="00153E70"/>
    <w:rsid w:val="001541F0"/>
    <w:rsid w:val="001545DB"/>
    <w:rsid w:val="001547F1"/>
    <w:rsid w:val="0015486A"/>
    <w:rsid w:val="00154B11"/>
    <w:rsid w:val="00154EDB"/>
    <w:rsid w:val="00155567"/>
    <w:rsid w:val="00155659"/>
    <w:rsid w:val="0015570C"/>
    <w:rsid w:val="00155A85"/>
    <w:rsid w:val="00155B01"/>
    <w:rsid w:val="00155E9C"/>
    <w:rsid w:val="00155F89"/>
    <w:rsid w:val="00156161"/>
    <w:rsid w:val="00156494"/>
    <w:rsid w:val="001568B2"/>
    <w:rsid w:val="00156D0E"/>
    <w:rsid w:val="001570FB"/>
    <w:rsid w:val="00157200"/>
    <w:rsid w:val="001572C5"/>
    <w:rsid w:val="001572D4"/>
    <w:rsid w:val="00157E67"/>
    <w:rsid w:val="00160EDA"/>
    <w:rsid w:val="001610C3"/>
    <w:rsid w:val="0016111E"/>
    <w:rsid w:val="00161524"/>
    <w:rsid w:val="001619A9"/>
    <w:rsid w:val="00161B9F"/>
    <w:rsid w:val="00161D6F"/>
    <w:rsid w:val="00162006"/>
    <w:rsid w:val="001625BE"/>
    <w:rsid w:val="00162918"/>
    <w:rsid w:val="0016299C"/>
    <w:rsid w:val="00162ABD"/>
    <w:rsid w:val="00162E2F"/>
    <w:rsid w:val="00162F99"/>
    <w:rsid w:val="001631D0"/>
    <w:rsid w:val="001631FE"/>
    <w:rsid w:val="0016326B"/>
    <w:rsid w:val="00163569"/>
    <w:rsid w:val="00163625"/>
    <w:rsid w:val="001639E2"/>
    <w:rsid w:val="00163A1C"/>
    <w:rsid w:val="00163AC4"/>
    <w:rsid w:val="00163C59"/>
    <w:rsid w:val="00163CC2"/>
    <w:rsid w:val="0016407C"/>
    <w:rsid w:val="001644A4"/>
    <w:rsid w:val="00164546"/>
    <w:rsid w:val="00164B53"/>
    <w:rsid w:val="00164CCD"/>
    <w:rsid w:val="00164DF7"/>
    <w:rsid w:val="0016514E"/>
    <w:rsid w:val="001651DB"/>
    <w:rsid w:val="001653B8"/>
    <w:rsid w:val="00165628"/>
    <w:rsid w:val="001656E3"/>
    <w:rsid w:val="00165872"/>
    <w:rsid w:val="001660D8"/>
    <w:rsid w:val="001660E8"/>
    <w:rsid w:val="001661C1"/>
    <w:rsid w:val="001663FB"/>
    <w:rsid w:val="00166522"/>
    <w:rsid w:val="001665FA"/>
    <w:rsid w:val="001667CA"/>
    <w:rsid w:val="00166ADA"/>
    <w:rsid w:val="00166B32"/>
    <w:rsid w:val="00166BE1"/>
    <w:rsid w:val="00166C6D"/>
    <w:rsid w:val="00166DB1"/>
    <w:rsid w:val="00166DF2"/>
    <w:rsid w:val="00166F06"/>
    <w:rsid w:val="00167116"/>
    <w:rsid w:val="00167158"/>
    <w:rsid w:val="0016722D"/>
    <w:rsid w:val="001673A1"/>
    <w:rsid w:val="001678FC"/>
    <w:rsid w:val="00167B42"/>
    <w:rsid w:val="00167BD2"/>
    <w:rsid w:val="00167C38"/>
    <w:rsid w:val="00167E8A"/>
    <w:rsid w:val="001701B6"/>
    <w:rsid w:val="001702DF"/>
    <w:rsid w:val="001703AF"/>
    <w:rsid w:val="0017053B"/>
    <w:rsid w:val="0017098E"/>
    <w:rsid w:val="00170A53"/>
    <w:rsid w:val="00170B66"/>
    <w:rsid w:val="00170CCE"/>
    <w:rsid w:val="00170D8C"/>
    <w:rsid w:val="00170E8F"/>
    <w:rsid w:val="00170EBB"/>
    <w:rsid w:val="0017109E"/>
    <w:rsid w:val="0017112C"/>
    <w:rsid w:val="00171157"/>
    <w:rsid w:val="00171213"/>
    <w:rsid w:val="00171345"/>
    <w:rsid w:val="001714DB"/>
    <w:rsid w:val="00171631"/>
    <w:rsid w:val="001718EA"/>
    <w:rsid w:val="00171F17"/>
    <w:rsid w:val="00171F57"/>
    <w:rsid w:val="00172263"/>
    <w:rsid w:val="001723C9"/>
    <w:rsid w:val="00172727"/>
    <w:rsid w:val="0017272D"/>
    <w:rsid w:val="00172957"/>
    <w:rsid w:val="00172ABA"/>
    <w:rsid w:val="00172B23"/>
    <w:rsid w:val="00172C8F"/>
    <w:rsid w:val="00172CEC"/>
    <w:rsid w:val="00172D6D"/>
    <w:rsid w:val="00172FAC"/>
    <w:rsid w:val="00172FD9"/>
    <w:rsid w:val="0017339D"/>
    <w:rsid w:val="001733B1"/>
    <w:rsid w:val="0017351F"/>
    <w:rsid w:val="00174325"/>
    <w:rsid w:val="00174722"/>
    <w:rsid w:val="00174D7B"/>
    <w:rsid w:val="00175044"/>
    <w:rsid w:val="0017545A"/>
    <w:rsid w:val="001755C0"/>
    <w:rsid w:val="0017565D"/>
    <w:rsid w:val="00175781"/>
    <w:rsid w:val="001758FF"/>
    <w:rsid w:val="00175F31"/>
    <w:rsid w:val="00175F5C"/>
    <w:rsid w:val="001763FD"/>
    <w:rsid w:val="001766FE"/>
    <w:rsid w:val="00176EC7"/>
    <w:rsid w:val="0017728A"/>
    <w:rsid w:val="00177383"/>
    <w:rsid w:val="0017743F"/>
    <w:rsid w:val="001800B3"/>
    <w:rsid w:val="001800E0"/>
    <w:rsid w:val="00180167"/>
    <w:rsid w:val="0018016E"/>
    <w:rsid w:val="001801BC"/>
    <w:rsid w:val="0018036F"/>
    <w:rsid w:val="0018058D"/>
    <w:rsid w:val="00180717"/>
    <w:rsid w:val="00180771"/>
    <w:rsid w:val="001808E4"/>
    <w:rsid w:val="001808F0"/>
    <w:rsid w:val="001811D3"/>
    <w:rsid w:val="00181370"/>
    <w:rsid w:val="001813D8"/>
    <w:rsid w:val="001816EF"/>
    <w:rsid w:val="001818DF"/>
    <w:rsid w:val="00181AE0"/>
    <w:rsid w:val="00182163"/>
    <w:rsid w:val="001823A1"/>
    <w:rsid w:val="0018290B"/>
    <w:rsid w:val="00182A15"/>
    <w:rsid w:val="00182A65"/>
    <w:rsid w:val="001830DA"/>
    <w:rsid w:val="001832E5"/>
    <w:rsid w:val="001835FD"/>
    <w:rsid w:val="00183A45"/>
    <w:rsid w:val="00183B59"/>
    <w:rsid w:val="001840AE"/>
    <w:rsid w:val="001840BC"/>
    <w:rsid w:val="0018413E"/>
    <w:rsid w:val="0018423A"/>
    <w:rsid w:val="00184384"/>
    <w:rsid w:val="00184388"/>
    <w:rsid w:val="001845A2"/>
    <w:rsid w:val="00184605"/>
    <w:rsid w:val="00184869"/>
    <w:rsid w:val="001848D0"/>
    <w:rsid w:val="00184965"/>
    <w:rsid w:val="00184FE6"/>
    <w:rsid w:val="00185E4D"/>
    <w:rsid w:val="00186564"/>
    <w:rsid w:val="00186574"/>
    <w:rsid w:val="00186670"/>
    <w:rsid w:val="0018684B"/>
    <w:rsid w:val="001875A5"/>
    <w:rsid w:val="001876EC"/>
    <w:rsid w:val="00187707"/>
    <w:rsid w:val="0018775F"/>
    <w:rsid w:val="00187D1A"/>
    <w:rsid w:val="00187D27"/>
    <w:rsid w:val="00187DEC"/>
    <w:rsid w:val="00187E1D"/>
    <w:rsid w:val="00187FE3"/>
    <w:rsid w:val="0019002A"/>
    <w:rsid w:val="001901AF"/>
    <w:rsid w:val="00190513"/>
    <w:rsid w:val="00190647"/>
    <w:rsid w:val="0019136F"/>
    <w:rsid w:val="0019159A"/>
    <w:rsid w:val="0019179D"/>
    <w:rsid w:val="00191931"/>
    <w:rsid w:val="00191C03"/>
    <w:rsid w:val="00191CBE"/>
    <w:rsid w:val="00191D23"/>
    <w:rsid w:val="00191D6A"/>
    <w:rsid w:val="00191F0F"/>
    <w:rsid w:val="0019205B"/>
    <w:rsid w:val="001921C3"/>
    <w:rsid w:val="001924A9"/>
    <w:rsid w:val="001924C2"/>
    <w:rsid w:val="001925DC"/>
    <w:rsid w:val="001925FD"/>
    <w:rsid w:val="001927E3"/>
    <w:rsid w:val="00192838"/>
    <w:rsid w:val="00192A1B"/>
    <w:rsid w:val="00192B27"/>
    <w:rsid w:val="00192F48"/>
    <w:rsid w:val="00192FC6"/>
    <w:rsid w:val="0019321E"/>
    <w:rsid w:val="00193334"/>
    <w:rsid w:val="001933A6"/>
    <w:rsid w:val="0019356A"/>
    <w:rsid w:val="001935B5"/>
    <w:rsid w:val="00193612"/>
    <w:rsid w:val="00193F65"/>
    <w:rsid w:val="00193F7F"/>
    <w:rsid w:val="00194076"/>
    <w:rsid w:val="00194279"/>
    <w:rsid w:val="001944F4"/>
    <w:rsid w:val="0019455F"/>
    <w:rsid w:val="001946A2"/>
    <w:rsid w:val="00194CB4"/>
    <w:rsid w:val="00195054"/>
    <w:rsid w:val="001951B1"/>
    <w:rsid w:val="00195425"/>
    <w:rsid w:val="001954D7"/>
    <w:rsid w:val="001958B3"/>
    <w:rsid w:val="00195971"/>
    <w:rsid w:val="00195A9E"/>
    <w:rsid w:val="001963CB"/>
    <w:rsid w:val="001966E0"/>
    <w:rsid w:val="00196745"/>
    <w:rsid w:val="00196872"/>
    <w:rsid w:val="001969D1"/>
    <w:rsid w:val="00196A23"/>
    <w:rsid w:val="00196C69"/>
    <w:rsid w:val="00196DF0"/>
    <w:rsid w:val="00196EE7"/>
    <w:rsid w:val="00196FA5"/>
    <w:rsid w:val="00197005"/>
    <w:rsid w:val="00197108"/>
    <w:rsid w:val="0019713C"/>
    <w:rsid w:val="0019731A"/>
    <w:rsid w:val="001974C7"/>
    <w:rsid w:val="00197608"/>
    <w:rsid w:val="0019785D"/>
    <w:rsid w:val="00197A71"/>
    <w:rsid w:val="001A03F7"/>
    <w:rsid w:val="001A04B2"/>
    <w:rsid w:val="001A06CB"/>
    <w:rsid w:val="001A0ADA"/>
    <w:rsid w:val="001A0E4C"/>
    <w:rsid w:val="001A0F2E"/>
    <w:rsid w:val="001A10F8"/>
    <w:rsid w:val="001A1160"/>
    <w:rsid w:val="001A11A4"/>
    <w:rsid w:val="001A11B7"/>
    <w:rsid w:val="001A12F9"/>
    <w:rsid w:val="001A15F8"/>
    <w:rsid w:val="001A206C"/>
    <w:rsid w:val="001A211B"/>
    <w:rsid w:val="001A214E"/>
    <w:rsid w:val="001A2460"/>
    <w:rsid w:val="001A256C"/>
    <w:rsid w:val="001A269C"/>
    <w:rsid w:val="001A2861"/>
    <w:rsid w:val="001A28BF"/>
    <w:rsid w:val="001A2A89"/>
    <w:rsid w:val="001A3B2B"/>
    <w:rsid w:val="001A3B2E"/>
    <w:rsid w:val="001A3EF4"/>
    <w:rsid w:val="001A3FB5"/>
    <w:rsid w:val="001A44E7"/>
    <w:rsid w:val="001A4566"/>
    <w:rsid w:val="001A4693"/>
    <w:rsid w:val="001A49C2"/>
    <w:rsid w:val="001A4AF7"/>
    <w:rsid w:val="001A4D48"/>
    <w:rsid w:val="001A4D49"/>
    <w:rsid w:val="001A52CD"/>
    <w:rsid w:val="001A5339"/>
    <w:rsid w:val="001A5844"/>
    <w:rsid w:val="001A59A3"/>
    <w:rsid w:val="001A59F1"/>
    <w:rsid w:val="001A5B5E"/>
    <w:rsid w:val="001A5C66"/>
    <w:rsid w:val="001A5F3A"/>
    <w:rsid w:val="001A5F3D"/>
    <w:rsid w:val="001A6166"/>
    <w:rsid w:val="001A6538"/>
    <w:rsid w:val="001A659F"/>
    <w:rsid w:val="001A6719"/>
    <w:rsid w:val="001A6C4C"/>
    <w:rsid w:val="001A72EF"/>
    <w:rsid w:val="001A7439"/>
    <w:rsid w:val="001A74F4"/>
    <w:rsid w:val="001A77A2"/>
    <w:rsid w:val="001A79A4"/>
    <w:rsid w:val="001A7A47"/>
    <w:rsid w:val="001A7C55"/>
    <w:rsid w:val="001A7E8F"/>
    <w:rsid w:val="001B03BF"/>
    <w:rsid w:val="001B053F"/>
    <w:rsid w:val="001B0564"/>
    <w:rsid w:val="001B0649"/>
    <w:rsid w:val="001B0767"/>
    <w:rsid w:val="001B08C6"/>
    <w:rsid w:val="001B0B24"/>
    <w:rsid w:val="001B0B55"/>
    <w:rsid w:val="001B0DA0"/>
    <w:rsid w:val="001B0ED8"/>
    <w:rsid w:val="001B0F54"/>
    <w:rsid w:val="001B1104"/>
    <w:rsid w:val="001B11C9"/>
    <w:rsid w:val="001B1502"/>
    <w:rsid w:val="001B1B2C"/>
    <w:rsid w:val="001B1B53"/>
    <w:rsid w:val="001B1E82"/>
    <w:rsid w:val="001B21C0"/>
    <w:rsid w:val="001B2676"/>
    <w:rsid w:val="001B268C"/>
    <w:rsid w:val="001B28E6"/>
    <w:rsid w:val="001B2B45"/>
    <w:rsid w:val="001B2C3B"/>
    <w:rsid w:val="001B2E86"/>
    <w:rsid w:val="001B32B0"/>
    <w:rsid w:val="001B33CD"/>
    <w:rsid w:val="001B39BA"/>
    <w:rsid w:val="001B3B97"/>
    <w:rsid w:val="001B4045"/>
    <w:rsid w:val="001B40C8"/>
    <w:rsid w:val="001B41BB"/>
    <w:rsid w:val="001B4370"/>
    <w:rsid w:val="001B48A4"/>
    <w:rsid w:val="001B49E9"/>
    <w:rsid w:val="001B4B8F"/>
    <w:rsid w:val="001B4C91"/>
    <w:rsid w:val="001B4FD2"/>
    <w:rsid w:val="001B500A"/>
    <w:rsid w:val="001B50D7"/>
    <w:rsid w:val="001B5305"/>
    <w:rsid w:val="001B5557"/>
    <w:rsid w:val="001B55A7"/>
    <w:rsid w:val="001B55B9"/>
    <w:rsid w:val="001B5723"/>
    <w:rsid w:val="001B5812"/>
    <w:rsid w:val="001B5CBA"/>
    <w:rsid w:val="001B5E2C"/>
    <w:rsid w:val="001B5F41"/>
    <w:rsid w:val="001B6155"/>
    <w:rsid w:val="001B61E7"/>
    <w:rsid w:val="001B6259"/>
    <w:rsid w:val="001B6468"/>
    <w:rsid w:val="001B654C"/>
    <w:rsid w:val="001B74C1"/>
    <w:rsid w:val="001B7557"/>
    <w:rsid w:val="001B76D4"/>
    <w:rsid w:val="001B7872"/>
    <w:rsid w:val="001C04FF"/>
    <w:rsid w:val="001C0858"/>
    <w:rsid w:val="001C0D08"/>
    <w:rsid w:val="001C0DD2"/>
    <w:rsid w:val="001C0E62"/>
    <w:rsid w:val="001C10EE"/>
    <w:rsid w:val="001C110C"/>
    <w:rsid w:val="001C15D9"/>
    <w:rsid w:val="001C17B2"/>
    <w:rsid w:val="001C1F04"/>
    <w:rsid w:val="001C1F99"/>
    <w:rsid w:val="001C20AE"/>
    <w:rsid w:val="001C2223"/>
    <w:rsid w:val="001C231A"/>
    <w:rsid w:val="001C2715"/>
    <w:rsid w:val="001C275C"/>
    <w:rsid w:val="001C277B"/>
    <w:rsid w:val="001C28DB"/>
    <w:rsid w:val="001C298A"/>
    <w:rsid w:val="001C2C59"/>
    <w:rsid w:val="001C322C"/>
    <w:rsid w:val="001C34E3"/>
    <w:rsid w:val="001C35F1"/>
    <w:rsid w:val="001C3640"/>
    <w:rsid w:val="001C3A6F"/>
    <w:rsid w:val="001C3B24"/>
    <w:rsid w:val="001C3BF8"/>
    <w:rsid w:val="001C3EE0"/>
    <w:rsid w:val="001C487F"/>
    <w:rsid w:val="001C4B42"/>
    <w:rsid w:val="001C5186"/>
    <w:rsid w:val="001C5442"/>
    <w:rsid w:val="001C5495"/>
    <w:rsid w:val="001C5600"/>
    <w:rsid w:val="001C57EC"/>
    <w:rsid w:val="001C5DD4"/>
    <w:rsid w:val="001C5E01"/>
    <w:rsid w:val="001C5FB0"/>
    <w:rsid w:val="001C61F1"/>
    <w:rsid w:val="001C62B0"/>
    <w:rsid w:val="001C642E"/>
    <w:rsid w:val="001C647D"/>
    <w:rsid w:val="001C6C08"/>
    <w:rsid w:val="001C6C3B"/>
    <w:rsid w:val="001C6D93"/>
    <w:rsid w:val="001C6F9A"/>
    <w:rsid w:val="001C71C3"/>
    <w:rsid w:val="001C71D5"/>
    <w:rsid w:val="001C74F9"/>
    <w:rsid w:val="001C7769"/>
    <w:rsid w:val="001C7A06"/>
    <w:rsid w:val="001C7A69"/>
    <w:rsid w:val="001C7AC7"/>
    <w:rsid w:val="001C7C9F"/>
    <w:rsid w:val="001C7D6D"/>
    <w:rsid w:val="001C7FEA"/>
    <w:rsid w:val="001D07EE"/>
    <w:rsid w:val="001D0AB6"/>
    <w:rsid w:val="001D0B17"/>
    <w:rsid w:val="001D0C11"/>
    <w:rsid w:val="001D0EA0"/>
    <w:rsid w:val="001D0F09"/>
    <w:rsid w:val="001D0F5A"/>
    <w:rsid w:val="001D103B"/>
    <w:rsid w:val="001D1089"/>
    <w:rsid w:val="001D12B9"/>
    <w:rsid w:val="001D1C4C"/>
    <w:rsid w:val="001D1DBD"/>
    <w:rsid w:val="001D1EF1"/>
    <w:rsid w:val="001D2074"/>
    <w:rsid w:val="001D23CC"/>
    <w:rsid w:val="001D24EF"/>
    <w:rsid w:val="001D257E"/>
    <w:rsid w:val="001D26F9"/>
    <w:rsid w:val="001D2712"/>
    <w:rsid w:val="001D2879"/>
    <w:rsid w:val="001D32F0"/>
    <w:rsid w:val="001D33E2"/>
    <w:rsid w:val="001D357F"/>
    <w:rsid w:val="001D3669"/>
    <w:rsid w:val="001D39C7"/>
    <w:rsid w:val="001D3D21"/>
    <w:rsid w:val="001D3D3F"/>
    <w:rsid w:val="001D3DAE"/>
    <w:rsid w:val="001D3DBD"/>
    <w:rsid w:val="001D40DD"/>
    <w:rsid w:val="001D4299"/>
    <w:rsid w:val="001D439A"/>
    <w:rsid w:val="001D4551"/>
    <w:rsid w:val="001D4877"/>
    <w:rsid w:val="001D4AE8"/>
    <w:rsid w:val="001D4F92"/>
    <w:rsid w:val="001D50AB"/>
    <w:rsid w:val="001D568D"/>
    <w:rsid w:val="001D5B4A"/>
    <w:rsid w:val="001D5C73"/>
    <w:rsid w:val="001D5CF7"/>
    <w:rsid w:val="001D5F40"/>
    <w:rsid w:val="001D5F60"/>
    <w:rsid w:val="001D5F75"/>
    <w:rsid w:val="001D6216"/>
    <w:rsid w:val="001D65D9"/>
    <w:rsid w:val="001D6623"/>
    <w:rsid w:val="001D670E"/>
    <w:rsid w:val="001D6884"/>
    <w:rsid w:val="001D6BCF"/>
    <w:rsid w:val="001D6BF2"/>
    <w:rsid w:val="001D7411"/>
    <w:rsid w:val="001D74BE"/>
    <w:rsid w:val="001D7658"/>
    <w:rsid w:val="001D7F59"/>
    <w:rsid w:val="001D7FFA"/>
    <w:rsid w:val="001E002F"/>
    <w:rsid w:val="001E03D7"/>
    <w:rsid w:val="001E0A2D"/>
    <w:rsid w:val="001E0A46"/>
    <w:rsid w:val="001E0AFA"/>
    <w:rsid w:val="001E0D5D"/>
    <w:rsid w:val="001E0F23"/>
    <w:rsid w:val="001E22B3"/>
    <w:rsid w:val="001E23FF"/>
    <w:rsid w:val="001E2756"/>
    <w:rsid w:val="001E28CE"/>
    <w:rsid w:val="001E2939"/>
    <w:rsid w:val="001E2A4C"/>
    <w:rsid w:val="001E2C44"/>
    <w:rsid w:val="001E2CA7"/>
    <w:rsid w:val="001E2E16"/>
    <w:rsid w:val="001E33DF"/>
    <w:rsid w:val="001E37EC"/>
    <w:rsid w:val="001E3832"/>
    <w:rsid w:val="001E3886"/>
    <w:rsid w:val="001E3A5B"/>
    <w:rsid w:val="001E3AA1"/>
    <w:rsid w:val="001E3EB5"/>
    <w:rsid w:val="001E41BC"/>
    <w:rsid w:val="001E4202"/>
    <w:rsid w:val="001E4325"/>
    <w:rsid w:val="001E4759"/>
    <w:rsid w:val="001E479F"/>
    <w:rsid w:val="001E4813"/>
    <w:rsid w:val="001E4904"/>
    <w:rsid w:val="001E49AA"/>
    <w:rsid w:val="001E4CF4"/>
    <w:rsid w:val="001E4FE2"/>
    <w:rsid w:val="001E5379"/>
    <w:rsid w:val="001E5499"/>
    <w:rsid w:val="001E56B2"/>
    <w:rsid w:val="001E573F"/>
    <w:rsid w:val="001E588E"/>
    <w:rsid w:val="001E5A50"/>
    <w:rsid w:val="001E5BCB"/>
    <w:rsid w:val="001E5C8F"/>
    <w:rsid w:val="001E5ECA"/>
    <w:rsid w:val="001E5F70"/>
    <w:rsid w:val="001E6206"/>
    <w:rsid w:val="001E623C"/>
    <w:rsid w:val="001E6453"/>
    <w:rsid w:val="001E6586"/>
    <w:rsid w:val="001E661A"/>
    <w:rsid w:val="001E6770"/>
    <w:rsid w:val="001E6C05"/>
    <w:rsid w:val="001E6C4B"/>
    <w:rsid w:val="001E6D6B"/>
    <w:rsid w:val="001E6E30"/>
    <w:rsid w:val="001E6F76"/>
    <w:rsid w:val="001E6FE9"/>
    <w:rsid w:val="001E7126"/>
    <w:rsid w:val="001E7362"/>
    <w:rsid w:val="001E772B"/>
    <w:rsid w:val="001E7775"/>
    <w:rsid w:val="001E7903"/>
    <w:rsid w:val="001E7A90"/>
    <w:rsid w:val="001E7B03"/>
    <w:rsid w:val="001E7C12"/>
    <w:rsid w:val="001E7ED6"/>
    <w:rsid w:val="001F013E"/>
    <w:rsid w:val="001F02B9"/>
    <w:rsid w:val="001F0312"/>
    <w:rsid w:val="001F07E6"/>
    <w:rsid w:val="001F0C8F"/>
    <w:rsid w:val="001F1389"/>
    <w:rsid w:val="001F13A7"/>
    <w:rsid w:val="001F145A"/>
    <w:rsid w:val="001F1586"/>
    <w:rsid w:val="001F1593"/>
    <w:rsid w:val="001F19ED"/>
    <w:rsid w:val="001F1D85"/>
    <w:rsid w:val="001F1DB6"/>
    <w:rsid w:val="001F2096"/>
    <w:rsid w:val="001F209B"/>
    <w:rsid w:val="001F2100"/>
    <w:rsid w:val="001F2C1F"/>
    <w:rsid w:val="001F2D27"/>
    <w:rsid w:val="001F2F30"/>
    <w:rsid w:val="001F30CF"/>
    <w:rsid w:val="001F32A6"/>
    <w:rsid w:val="001F3306"/>
    <w:rsid w:val="001F35EB"/>
    <w:rsid w:val="001F3719"/>
    <w:rsid w:val="001F3910"/>
    <w:rsid w:val="001F3C32"/>
    <w:rsid w:val="001F3FDE"/>
    <w:rsid w:val="001F411A"/>
    <w:rsid w:val="001F419C"/>
    <w:rsid w:val="001F42B6"/>
    <w:rsid w:val="001F4317"/>
    <w:rsid w:val="001F4318"/>
    <w:rsid w:val="001F472A"/>
    <w:rsid w:val="001F4D49"/>
    <w:rsid w:val="001F4D8D"/>
    <w:rsid w:val="001F4F7B"/>
    <w:rsid w:val="001F523A"/>
    <w:rsid w:val="001F54AA"/>
    <w:rsid w:val="001F56F4"/>
    <w:rsid w:val="001F57FB"/>
    <w:rsid w:val="001F588B"/>
    <w:rsid w:val="001F58C6"/>
    <w:rsid w:val="001F5AD1"/>
    <w:rsid w:val="001F5B0B"/>
    <w:rsid w:val="001F5B5D"/>
    <w:rsid w:val="001F6084"/>
    <w:rsid w:val="001F651A"/>
    <w:rsid w:val="001F65CA"/>
    <w:rsid w:val="001F66C9"/>
    <w:rsid w:val="001F6C6D"/>
    <w:rsid w:val="001F6F43"/>
    <w:rsid w:val="001F720A"/>
    <w:rsid w:val="001F74A7"/>
    <w:rsid w:val="001F756E"/>
    <w:rsid w:val="001F778F"/>
    <w:rsid w:val="001F796C"/>
    <w:rsid w:val="001F7A42"/>
    <w:rsid w:val="001F7BAE"/>
    <w:rsid w:val="001F7D6E"/>
    <w:rsid w:val="001F7E93"/>
    <w:rsid w:val="002002EA"/>
    <w:rsid w:val="0020064E"/>
    <w:rsid w:val="002007E0"/>
    <w:rsid w:val="0020186C"/>
    <w:rsid w:val="00201D82"/>
    <w:rsid w:val="00201D99"/>
    <w:rsid w:val="00201E90"/>
    <w:rsid w:val="00202411"/>
    <w:rsid w:val="00202621"/>
    <w:rsid w:val="002027AA"/>
    <w:rsid w:val="0020292B"/>
    <w:rsid w:val="00202BCB"/>
    <w:rsid w:val="00203195"/>
    <w:rsid w:val="002033A9"/>
    <w:rsid w:val="00203492"/>
    <w:rsid w:val="0020355B"/>
    <w:rsid w:val="002037C2"/>
    <w:rsid w:val="002038A6"/>
    <w:rsid w:val="00203C1A"/>
    <w:rsid w:val="00203D6E"/>
    <w:rsid w:val="00203E38"/>
    <w:rsid w:val="00203E3C"/>
    <w:rsid w:val="00203E6B"/>
    <w:rsid w:val="00203EBD"/>
    <w:rsid w:val="00204107"/>
    <w:rsid w:val="002049E5"/>
    <w:rsid w:val="00204D06"/>
    <w:rsid w:val="00204D9D"/>
    <w:rsid w:val="00204F93"/>
    <w:rsid w:val="00205622"/>
    <w:rsid w:val="00205BFC"/>
    <w:rsid w:val="00205E5A"/>
    <w:rsid w:val="00205F3A"/>
    <w:rsid w:val="00205FE7"/>
    <w:rsid w:val="002062F2"/>
    <w:rsid w:val="002067B2"/>
    <w:rsid w:val="0020682F"/>
    <w:rsid w:val="00206AC1"/>
    <w:rsid w:val="00206BA5"/>
    <w:rsid w:val="00206BFA"/>
    <w:rsid w:val="00206FC0"/>
    <w:rsid w:val="002072B3"/>
    <w:rsid w:val="0020730A"/>
    <w:rsid w:val="00207807"/>
    <w:rsid w:val="00207E15"/>
    <w:rsid w:val="0021038E"/>
    <w:rsid w:val="002104DC"/>
    <w:rsid w:val="00210540"/>
    <w:rsid w:val="002105B2"/>
    <w:rsid w:val="00210648"/>
    <w:rsid w:val="002107F2"/>
    <w:rsid w:val="002109CC"/>
    <w:rsid w:val="00210C08"/>
    <w:rsid w:val="00210EE8"/>
    <w:rsid w:val="00210FA8"/>
    <w:rsid w:val="00211036"/>
    <w:rsid w:val="00211280"/>
    <w:rsid w:val="002112E2"/>
    <w:rsid w:val="00211335"/>
    <w:rsid w:val="0021140B"/>
    <w:rsid w:val="00211753"/>
    <w:rsid w:val="00211995"/>
    <w:rsid w:val="00211C33"/>
    <w:rsid w:val="00211F40"/>
    <w:rsid w:val="0021226D"/>
    <w:rsid w:val="002122B0"/>
    <w:rsid w:val="002122B5"/>
    <w:rsid w:val="00212443"/>
    <w:rsid w:val="0021249F"/>
    <w:rsid w:val="002125A5"/>
    <w:rsid w:val="00212B5C"/>
    <w:rsid w:val="00212DEC"/>
    <w:rsid w:val="00212EA2"/>
    <w:rsid w:val="002130AE"/>
    <w:rsid w:val="00213273"/>
    <w:rsid w:val="002132B1"/>
    <w:rsid w:val="00213575"/>
    <w:rsid w:val="0021357A"/>
    <w:rsid w:val="002135EB"/>
    <w:rsid w:val="00213A8F"/>
    <w:rsid w:val="00213AD5"/>
    <w:rsid w:val="00213D55"/>
    <w:rsid w:val="00213D78"/>
    <w:rsid w:val="002140A2"/>
    <w:rsid w:val="00214282"/>
    <w:rsid w:val="002144A1"/>
    <w:rsid w:val="002145FD"/>
    <w:rsid w:val="00214650"/>
    <w:rsid w:val="00214AB0"/>
    <w:rsid w:val="00214E02"/>
    <w:rsid w:val="00214EAA"/>
    <w:rsid w:val="00214F24"/>
    <w:rsid w:val="00214FCE"/>
    <w:rsid w:val="00215057"/>
    <w:rsid w:val="002155A3"/>
    <w:rsid w:val="00215995"/>
    <w:rsid w:val="00215E65"/>
    <w:rsid w:val="00215E87"/>
    <w:rsid w:val="00215E90"/>
    <w:rsid w:val="00215FB6"/>
    <w:rsid w:val="00216267"/>
    <w:rsid w:val="002162B7"/>
    <w:rsid w:val="0021655C"/>
    <w:rsid w:val="002166C7"/>
    <w:rsid w:val="0021689C"/>
    <w:rsid w:val="00216991"/>
    <w:rsid w:val="00216BED"/>
    <w:rsid w:val="00216F13"/>
    <w:rsid w:val="0021722B"/>
    <w:rsid w:val="00217523"/>
    <w:rsid w:val="00217553"/>
    <w:rsid w:val="002178BB"/>
    <w:rsid w:val="002178E0"/>
    <w:rsid w:val="00217A1D"/>
    <w:rsid w:val="00217C95"/>
    <w:rsid w:val="00220345"/>
    <w:rsid w:val="00220384"/>
    <w:rsid w:val="00220411"/>
    <w:rsid w:val="00220969"/>
    <w:rsid w:val="00220D67"/>
    <w:rsid w:val="00221080"/>
    <w:rsid w:val="0022119D"/>
    <w:rsid w:val="0022142E"/>
    <w:rsid w:val="002214F7"/>
    <w:rsid w:val="002216E4"/>
    <w:rsid w:val="00221AAF"/>
    <w:rsid w:val="00221C54"/>
    <w:rsid w:val="00221CDA"/>
    <w:rsid w:val="00221FB2"/>
    <w:rsid w:val="00222143"/>
    <w:rsid w:val="00222153"/>
    <w:rsid w:val="0022258B"/>
    <w:rsid w:val="00222848"/>
    <w:rsid w:val="00222944"/>
    <w:rsid w:val="00222A6C"/>
    <w:rsid w:val="00222CA2"/>
    <w:rsid w:val="00222FB1"/>
    <w:rsid w:val="00223146"/>
    <w:rsid w:val="00223623"/>
    <w:rsid w:val="00223F26"/>
    <w:rsid w:val="002240FC"/>
    <w:rsid w:val="0022415D"/>
    <w:rsid w:val="002241C3"/>
    <w:rsid w:val="00224269"/>
    <w:rsid w:val="00224413"/>
    <w:rsid w:val="00224523"/>
    <w:rsid w:val="00224662"/>
    <w:rsid w:val="002247E6"/>
    <w:rsid w:val="00224981"/>
    <w:rsid w:val="00224994"/>
    <w:rsid w:val="00224A3B"/>
    <w:rsid w:val="00224B55"/>
    <w:rsid w:val="00224C73"/>
    <w:rsid w:val="00224DD7"/>
    <w:rsid w:val="00224F5A"/>
    <w:rsid w:val="00225094"/>
    <w:rsid w:val="00225520"/>
    <w:rsid w:val="00225AFF"/>
    <w:rsid w:val="00225E7E"/>
    <w:rsid w:val="00225F7D"/>
    <w:rsid w:val="00226642"/>
    <w:rsid w:val="002266C5"/>
    <w:rsid w:val="00226A0B"/>
    <w:rsid w:val="00226AEE"/>
    <w:rsid w:val="00226C36"/>
    <w:rsid w:val="002273F6"/>
    <w:rsid w:val="00227C95"/>
    <w:rsid w:val="00227DF1"/>
    <w:rsid w:val="0023009F"/>
    <w:rsid w:val="00230173"/>
    <w:rsid w:val="002301C8"/>
    <w:rsid w:val="002302C8"/>
    <w:rsid w:val="002303AC"/>
    <w:rsid w:val="00230824"/>
    <w:rsid w:val="00230907"/>
    <w:rsid w:val="00230DBF"/>
    <w:rsid w:val="00230FAE"/>
    <w:rsid w:val="00231357"/>
    <w:rsid w:val="0023135C"/>
    <w:rsid w:val="0023140B"/>
    <w:rsid w:val="00231601"/>
    <w:rsid w:val="002316E0"/>
    <w:rsid w:val="002317A4"/>
    <w:rsid w:val="00231957"/>
    <w:rsid w:val="00231978"/>
    <w:rsid w:val="00231AB4"/>
    <w:rsid w:val="00231B37"/>
    <w:rsid w:val="00231B4E"/>
    <w:rsid w:val="00231D2B"/>
    <w:rsid w:val="00231D8D"/>
    <w:rsid w:val="00231F33"/>
    <w:rsid w:val="002320A3"/>
    <w:rsid w:val="0023249F"/>
    <w:rsid w:val="002325E1"/>
    <w:rsid w:val="00232AD2"/>
    <w:rsid w:val="00232D40"/>
    <w:rsid w:val="00232E0F"/>
    <w:rsid w:val="00232EE4"/>
    <w:rsid w:val="00232EED"/>
    <w:rsid w:val="00232FFE"/>
    <w:rsid w:val="0023314D"/>
    <w:rsid w:val="002331D4"/>
    <w:rsid w:val="002333BA"/>
    <w:rsid w:val="0023342F"/>
    <w:rsid w:val="0023345E"/>
    <w:rsid w:val="002339E2"/>
    <w:rsid w:val="00233BA3"/>
    <w:rsid w:val="00233D46"/>
    <w:rsid w:val="002341C4"/>
    <w:rsid w:val="00234231"/>
    <w:rsid w:val="0023436F"/>
    <w:rsid w:val="0023473E"/>
    <w:rsid w:val="00234A31"/>
    <w:rsid w:val="00234EDC"/>
    <w:rsid w:val="002350F8"/>
    <w:rsid w:val="00235302"/>
    <w:rsid w:val="002354D8"/>
    <w:rsid w:val="002359DA"/>
    <w:rsid w:val="00235D9C"/>
    <w:rsid w:val="0023644C"/>
    <w:rsid w:val="00236DEA"/>
    <w:rsid w:val="00237159"/>
    <w:rsid w:val="002371BE"/>
    <w:rsid w:val="00237570"/>
    <w:rsid w:val="00237609"/>
    <w:rsid w:val="002376D9"/>
    <w:rsid w:val="0023788B"/>
    <w:rsid w:val="0023796F"/>
    <w:rsid w:val="00237E55"/>
    <w:rsid w:val="00237F2A"/>
    <w:rsid w:val="0024025A"/>
    <w:rsid w:val="002402F3"/>
    <w:rsid w:val="00240363"/>
    <w:rsid w:val="00240376"/>
    <w:rsid w:val="002403FB"/>
    <w:rsid w:val="00240420"/>
    <w:rsid w:val="00240607"/>
    <w:rsid w:val="002407DC"/>
    <w:rsid w:val="002409AA"/>
    <w:rsid w:val="00240B7C"/>
    <w:rsid w:val="00240D8F"/>
    <w:rsid w:val="00240E1C"/>
    <w:rsid w:val="00240FBA"/>
    <w:rsid w:val="00240FF5"/>
    <w:rsid w:val="002411CD"/>
    <w:rsid w:val="0024124C"/>
    <w:rsid w:val="002413B1"/>
    <w:rsid w:val="00241534"/>
    <w:rsid w:val="0024169E"/>
    <w:rsid w:val="002416CF"/>
    <w:rsid w:val="0024177B"/>
    <w:rsid w:val="00241BFD"/>
    <w:rsid w:val="00241C59"/>
    <w:rsid w:val="00241E24"/>
    <w:rsid w:val="002420D3"/>
    <w:rsid w:val="00242176"/>
    <w:rsid w:val="002421CC"/>
    <w:rsid w:val="002422A8"/>
    <w:rsid w:val="00242E8A"/>
    <w:rsid w:val="00243C9F"/>
    <w:rsid w:val="0024402A"/>
    <w:rsid w:val="0024406C"/>
    <w:rsid w:val="002442A0"/>
    <w:rsid w:val="002446E7"/>
    <w:rsid w:val="0024482F"/>
    <w:rsid w:val="00244C52"/>
    <w:rsid w:val="00244DF1"/>
    <w:rsid w:val="00244E44"/>
    <w:rsid w:val="002451B4"/>
    <w:rsid w:val="0024547C"/>
    <w:rsid w:val="00245BA5"/>
    <w:rsid w:val="00245F8C"/>
    <w:rsid w:val="002462FC"/>
    <w:rsid w:val="00246A9F"/>
    <w:rsid w:val="00246CC6"/>
    <w:rsid w:val="00246F0E"/>
    <w:rsid w:val="0024744D"/>
    <w:rsid w:val="002475D8"/>
    <w:rsid w:val="002478B0"/>
    <w:rsid w:val="00247C4E"/>
    <w:rsid w:val="00247F5D"/>
    <w:rsid w:val="00250318"/>
    <w:rsid w:val="002503EE"/>
    <w:rsid w:val="00250493"/>
    <w:rsid w:val="0025068D"/>
    <w:rsid w:val="00250E2C"/>
    <w:rsid w:val="00250FF0"/>
    <w:rsid w:val="00251078"/>
    <w:rsid w:val="00251141"/>
    <w:rsid w:val="002512C8"/>
    <w:rsid w:val="00251671"/>
    <w:rsid w:val="002518E7"/>
    <w:rsid w:val="00251A96"/>
    <w:rsid w:val="00251C5E"/>
    <w:rsid w:val="00251CFA"/>
    <w:rsid w:val="00252019"/>
    <w:rsid w:val="00252343"/>
    <w:rsid w:val="0025242C"/>
    <w:rsid w:val="002529C9"/>
    <w:rsid w:val="00252B9F"/>
    <w:rsid w:val="002533C3"/>
    <w:rsid w:val="00253453"/>
    <w:rsid w:val="002537AF"/>
    <w:rsid w:val="00253819"/>
    <w:rsid w:val="00253A5A"/>
    <w:rsid w:val="00253CD0"/>
    <w:rsid w:val="00253E51"/>
    <w:rsid w:val="00253FEF"/>
    <w:rsid w:val="002541F3"/>
    <w:rsid w:val="002544FA"/>
    <w:rsid w:val="0025466D"/>
    <w:rsid w:val="00254B57"/>
    <w:rsid w:val="00255334"/>
    <w:rsid w:val="0025547B"/>
    <w:rsid w:val="00255B53"/>
    <w:rsid w:val="00255E7A"/>
    <w:rsid w:val="002560F2"/>
    <w:rsid w:val="0025616F"/>
    <w:rsid w:val="00256241"/>
    <w:rsid w:val="00256459"/>
    <w:rsid w:val="002565EC"/>
    <w:rsid w:val="00256627"/>
    <w:rsid w:val="0025665A"/>
    <w:rsid w:val="002566FD"/>
    <w:rsid w:val="002568B1"/>
    <w:rsid w:val="00256DBF"/>
    <w:rsid w:val="00256E20"/>
    <w:rsid w:val="00256ECD"/>
    <w:rsid w:val="00257563"/>
    <w:rsid w:val="00257A90"/>
    <w:rsid w:val="00257AE1"/>
    <w:rsid w:val="00260325"/>
    <w:rsid w:val="0026034A"/>
    <w:rsid w:val="00260616"/>
    <w:rsid w:val="0026081B"/>
    <w:rsid w:val="00260820"/>
    <w:rsid w:val="00260C2B"/>
    <w:rsid w:val="00260E6D"/>
    <w:rsid w:val="00260F6A"/>
    <w:rsid w:val="002612EB"/>
    <w:rsid w:val="00261385"/>
    <w:rsid w:val="0026146F"/>
    <w:rsid w:val="00261665"/>
    <w:rsid w:val="00261899"/>
    <w:rsid w:val="002618D0"/>
    <w:rsid w:val="00261977"/>
    <w:rsid w:val="00261DB1"/>
    <w:rsid w:val="00262245"/>
    <w:rsid w:val="00262271"/>
    <w:rsid w:val="00262BB9"/>
    <w:rsid w:val="00262BDB"/>
    <w:rsid w:val="00262DC9"/>
    <w:rsid w:val="00262F0C"/>
    <w:rsid w:val="00263190"/>
    <w:rsid w:val="002631D7"/>
    <w:rsid w:val="0026335B"/>
    <w:rsid w:val="002633DF"/>
    <w:rsid w:val="0026352C"/>
    <w:rsid w:val="00263614"/>
    <w:rsid w:val="0026378C"/>
    <w:rsid w:val="002639F1"/>
    <w:rsid w:val="00263DB3"/>
    <w:rsid w:val="00263DC9"/>
    <w:rsid w:val="00263DD4"/>
    <w:rsid w:val="00263F65"/>
    <w:rsid w:val="00263FC4"/>
    <w:rsid w:val="002643DB"/>
    <w:rsid w:val="0026446F"/>
    <w:rsid w:val="00264AB0"/>
    <w:rsid w:val="00264E38"/>
    <w:rsid w:val="002650FA"/>
    <w:rsid w:val="002655E6"/>
    <w:rsid w:val="00265602"/>
    <w:rsid w:val="0026570C"/>
    <w:rsid w:val="00265863"/>
    <w:rsid w:val="002659D7"/>
    <w:rsid w:val="00266063"/>
    <w:rsid w:val="00266336"/>
    <w:rsid w:val="00266587"/>
    <w:rsid w:val="00266627"/>
    <w:rsid w:val="0026664B"/>
    <w:rsid w:val="0026690A"/>
    <w:rsid w:val="00266BA3"/>
    <w:rsid w:val="00266BE0"/>
    <w:rsid w:val="00266CB8"/>
    <w:rsid w:val="00266ED7"/>
    <w:rsid w:val="0026774F"/>
    <w:rsid w:val="00267E67"/>
    <w:rsid w:val="00270475"/>
    <w:rsid w:val="002705D4"/>
    <w:rsid w:val="0027061D"/>
    <w:rsid w:val="0027082A"/>
    <w:rsid w:val="0027088D"/>
    <w:rsid w:val="00270EA4"/>
    <w:rsid w:val="002711D4"/>
    <w:rsid w:val="00271430"/>
    <w:rsid w:val="00271874"/>
    <w:rsid w:val="00271D50"/>
    <w:rsid w:val="00271EF6"/>
    <w:rsid w:val="002720A3"/>
    <w:rsid w:val="00272137"/>
    <w:rsid w:val="002726DA"/>
    <w:rsid w:val="00272936"/>
    <w:rsid w:val="00272A66"/>
    <w:rsid w:val="00272A86"/>
    <w:rsid w:val="00272CAC"/>
    <w:rsid w:val="00272DB3"/>
    <w:rsid w:val="00272DE7"/>
    <w:rsid w:val="00273216"/>
    <w:rsid w:val="00273884"/>
    <w:rsid w:val="00273974"/>
    <w:rsid w:val="002740BE"/>
    <w:rsid w:val="0027415B"/>
    <w:rsid w:val="002743ED"/>
    <w:rsid w:val="0027443F"/>
    <w:rsid w:val="00274832"/>
    <w:rsid w:val="00274872"/>
    <w:rsid w:val="00274C0B"/>
    <w:rsid w:val="00274E6F"/>
    <w:rsid w:val="00274ECA"/>
    <w:rsid w:val="00274FC4"/>
    <w:rsid w:val="00275026"/>
    <w:rsid w:val="002751E5"/>
    <w:rsid w:val="002754F4"/>
    <w:rsid w:val="0027576D"/>
    <w:rsid w:val="00275A25"/>
    <w:rsid w:val="00275FA6"/>
    <w:rsid w:val="00276067"/>
    <w:rsid w:val="0027615A"/>
    <w:rsid w:val="00276185"/>
    <w:rsid w:val="00276321"/>
    <w:rsid w:val="00276A0E"/>
    <w:rsid w:val="00276AD2"/>
    <w:rsid w:val="00276B50"/>
    <w:rsid w:val="00276B9E"/>
    <w:rsid w:val="00276DFE"/>
    <w:rsid w:val="002776D9"/>
    <w:rsid w:val="0027776A"/>
    <w:rsid w:val="00277B8E"/>
    <w:rsid w:val="00277BCA"/>
    <w:rsid w:val="00277BDB"/>
    <w:rsid w:val="00277E72"/>
    <w:rsid w:val="0028009D"/>
    <w:rsid w:val="00280101"/>
    <w:rsid w:val="002801FD"/>
    <w:rsid w:val="00280564"/>
    <w:rsid w:val="0028096F"/>
    <w:rsid w:val="00280BAD"/>
    <w:rsid w:val="00280F3E"/>
    <w:rsid w:val="00280F7C"/>
    <w:rsid w:val="00281000"/>
    <w:rsid w:val="0028122D"/>
    <w:rsid w:val="00281535"/>
    <w:rsid w:val="00281664"/>
    <w:rsid w:val="00281689"/>
    <w:rsid w:val="00281805"/>
    <w:rsid w:val="00281890"/>
    <w:rsid w:val="002818A0"/>
    <w:rsid w:val="0028194E"/>
    <w:rsid w:val="002822E1"/>
    <w:rsid w:val="002823C0"/>
    <w:rsid w:val="0028240E"/>
    <w:rsid w:val="00282AC0"/>
    <w:rsid w:val="00282C13"/>
    <w:rsid w:val="00282E60"/>
    <w:rsid w:val="00282E85"/>
    <w:rsid w:val="0028329B"/>
    <w:rsid w:val="002832E3"/>
    <w:rsid w:val="002836D5"/>
    <w:rsid w:val="00283836"/>
    <w:rsid w:val="00283929"/>
    <w:rsid w:val="002839E2"/>
    <w:rsid w:val="00283D23"/>
    <w:rsid w:val="00283E1A"/>
    <w:rsid w:val="00284246"/>
    <w:rsid w:val="00284659"/>
    <w:rsid w:val="0028474C"/>
    <w:rsid w:val="00284790"/>
    <w:rsid w:val="00284B60"/>
    <w:rsid w:val="00284D03"/>
    <w:rsid w:val="00284E1E"/>
    <w:rsid w:val="00285201"/>
    <w:rsid w:val="00285220"/>
    <w:rsid w:val="0028528A"/>
    <w:rsid w:val="00285536"/>
    <w:rsid w:val="00285C64"/>
    <w:rsid w:val="00285E0C"/>
    <w:rsid w:val="00286173"/>
    <w:rsid w:val="0028624C"/>
    <w:rsid w:val="0028647C"/>
    <w:rsid w:val="00286580"/>
    <w:rsid w:val="00286633"/>
    <w:rsid w:val="002867CC"/>
    <w:rsid w:val="0028699A"/>
    <w:rsid w:val="002870DB"/>
    <w:rsid w:val="002875C6"/>
    <w:rsid w:val="0028764E"/>
    <w:rsid w:val="002877B3"/>
    <w:rsid w:val="002879AF"/>
    <w:rsid w:val="00287D54"/>
    <w:rsid w:val="00287E25"/>
    <w:rsid w:val="00290076"/>
    <w:rsid w:val="0029009B"/>
    <w:rsid w:val="002903A4"/>
    <w:rsid w:val="0029047F"/>
    <w:rsid w:val="00290695"/>
    <w:rsid w:val="0029074C"/>
    <w:rsid w:val="002908E1"/>
    <w:rsid w:val="00290EDE"/>
    <w:rsid w:val="00290F45"/>
    <w:rsid w:val="0029148F"/>
    <w:rsid w:val="00291584"/>
    <w:rsid w:val="002918C1"/>
    <w:rsid w:val="00291A7B"/>
    <w:rsid w:val="00291BFC"/>
    <w:rsid w:val="00291F10"/>
    <w:rsid w:val="0029292C"/>
    <w:rsid w:val="00292991"/>
    <w:rsid w:val="00292EDA"/>
    <w:rsid w:val="00292F02"/>
    <w:rsid w:val="00292F05"/>
    <w:rsid w:val="002930CE"/>
    <w:rsid w:val="0029314D"/>
    <w:rsid w:val="0029328B"/>
    <w:rsid w:val="002934DD"/>
    <w:rsid w:val="002937DF"/>
    <w:rsid w:val="00293A3D"/>
    <w:rsid w:val="00293C44"/>
    <w:rsid w:val="00293D40"/>
    <w:rsid w:val="00293D5B"/>
    <w:rsid w:val="00294081"/>
    <w:rsid w:val="0029420E"/>
    <w:rsid w:val="00294FD2"/>
    <w:rsid w:val="00295053"/>
    <w:rsid w:val="00295054"/>
    <w:rsid w:val="002950EC"/>
    <w:rsid w:val="002951BB"/>
    <w:rsid w:val="002951DF"/>
    <w:rsid w:val="00295314"/>
    <w:rsid w:val="00295613"/>
    <w:rsid w:val="002958F9"/>
    <w:rsid w:val="00295C5C"/>
    <w:rsid w:val="00295D58"/>
    <w:rsid w:val="00295E72"/>
    <w:rsid w:val="00295EA0"/>
    <w:rsid w:val="00295F2A"/>
    <w:rsid w:val="0029630A"/>
    <w:rsid w:val="002963D0"/>
    <w:rsid w:val="002964B0"/>
    <w:rsid w:val="00296B24"/>
    <w:rsid w:val="00296C7A"/>
    <w:rsid w:val="00296CB9"/>
    <w:rsid w:val="00297090"/>
    <w:rsid w:val="00297441"/>
    <w:rsid w:val="00297562"/>
    <w:rsid w:val="002975AA"/>
    <w:rsid w:val="00297675"/>
    <w:rsid w:val="0029797A"/>
    <w:rsid w:val="0029798A"/>
    <w:rsid w:val="00297AE2"/>
    <w:rsid w:val="002A01FE"/>
    <w:rsid w:val="002A023C"/>
    <w:rsid w:val="002A0711"/>
    <w:rsid w:val="002A09E9"/>
    <w:rsid w:val="002A128B"/>
    <w:rsid w:val="002A152E"/>
    <w:rsid w:val="002A161C"/>
    <w:rsid w:val="002A1830"/>
    <w:rsid w:val="002A18E3"/>
    <w:rsid w:val="002A1F20"/>
    <w:rsid w:val="002A1FFC"/>
    <w:rsid w:val="002A20E8"/>
    <w:rsid w:val="002A2120"/>
    <w:rsid w:val="002A23B3"/>
    <w:rsid w:val="002A2426"/>
    <w:rsid w:val="002A27FC"/>
    <w:rsid w:val="002A28D6"/>
    <w:rsid w:val="002A2A66"/>
    <w:rsid w:val="002A2B0F"/>
    <w:rsid w:val="002A3262"/>
    <w:rsid w:val="002A328E"/>
    <w:rsid w:val="002A32E7"/>
    <w:rsid w:val="002A38B9"/>
    <w:rsid w:val="002A3DE5"/>
    <w:rsid w:val="002A3E67"/>
    <w:rsid w:val="002A3F56"/>
    <w:rsid w:val="002A4075"/>
    <w:rsid w:val="002A439E"/>
    <w:rsid w:val="002A45D9"/>
    <w:rsid w:val="002A4820"/>
    <w:rsid w:val="002A4965"/>
    <w:rsid w:val="002A4A03"/>
    <w:rsid w:val="002A4B5D"/>
    <w:rsid w:val="002A4BC4"/>
    <w:rsid w:val="002A4C60"/>
    <w:rsid w:val="002A4DEB"/>
    <w:rsid w:val="002A4E1A"/>
    <w:rsid w:val="002A4FAF"/>
    <w:rsid w:val="002A5122"/>
    <w:rsid w:val="002A53A7"/>
    <w:rsid w:val="002A543C"/>
    <w:rsid w:val="002A5448"/>
    <w:rsid w:val="002A56A7"/>
    <w:rsid w:val="002A5B94"/>
    <w:rsid w:val="002A5C85"/>
    <w:rsid w:val="002A5F5A"/>
    <w:rsid w:val="002A63D0"/>
    <w:rsid w:val="002A63E5"/>
    <w:rsid w:val="002A640F"/>
    <w:rsid w:val="002A6562"/>
    <w:rsid w:val="002A67AF"/>
    <w:rsid w:val="002A6A83"/>
    <w:rsid w:val="002A6BCD"/>
    <w:rsid w:val="002A7148"/>
    <w:rsid w:val="002A755A"/>
    <w:rsid w:val="002A7655"/>
    <w:rsid w:val="002A7759"/>
    <w:rsid w:val="002A7D9C"/>
    <w:rsid w:val="002A7E0C"/>
    <w:rsid w:val="002A7E69"/>
    <w:rsid w:val="002A7FEE"/>
    <w:rsid w:val="002B0216"/>
    <w:rsid w:val="002B024E"/>
    <w:rsid w:val="002B066C"/>
    <w:rsid w:val="002B0CCA"/>
    <w:rsid w:val="002B0D6E"/>
    <w:rsid w:val="002B1119"/>
    <w:rsid w:val="002B119D"/>
    <w:rsid w:val="002B13A7"/>
    <w:rsid w:val="002B141C"/>
    <w:rsid w:val="002B153E"/>
    <w:rsid w:val="002B1775"/>
    <w:rsid w:val="002B1BB2"/>
    <w:rsid w:val="002B1C75"/>
    <w:rsid w:val="002B1D5E"/>
    <w:rsid w:val="002B1E6E"/>
    <w:rsid w:val="002B20EE"/>
    <w:rsid w:val="002B2327"/>
    <w:rsid w:val="002B24B7"/>
    <w:rsid w:val="002B24D4"/>
    <w:rsid w:val="002B254B"/>
    <w:rsid w:val="002B26DF"/>
    <w:rsid w:val="002B26F8"/>
    <w:rsid w:val="002B2FB3"/>
    <w:rsid w:val="002B31CA"/>
    <w:rsid w:val="002B31EA"/>
    <w:rsid w:val="002B35A7"/>
    <w:rsid w:val="002B3753"/>
    <w:rsid w:val="002B3918"/>
    <w:rsid w:val="002B41B2"/>
    <w:rsid w:val="002B4203"/>
    <w:rsid w:val="002B43F4"/>
    <w:rsid w:val="002B448B"/>
    <w:rsid w:val="002B466B"/>
    <w:rsid w:val="002B4855"/>
    <w:rsid w:val="002B4B1E"/>
    <w:rsid w:val="002B4C49"/>
    <w:rsid w:val="002B4DF7"/>
    <w:rsid w:val="002B4EDD"/>
    <w:rsid w:val="002B4EE2"/>
    <w:rsid w:val="002B513E"/>
    <w:rsid w:val="002B5196"/>
    <w:rsid w:val="002B53DF"/>
    <w:rsid w:val="002B557F"/>
    <w:rsid w:val="002B567F"/>
    <w:rsid w:val="002B5CFC"/>
    <w:rsid w:val="002B616F"/>
    <w:rsid w:val="002B642D"/>
    <w:rsid w:val="002B650A"/>
    <w:rsid w:val="002B6A38"/>
    <w:rsid w:val="002B6DDE"/>
    <w:rsid w:val="002B6F77"/>
    <w:rsid w:val="002B72B0"/>
    <w:rsid w:val="002B762D"/>
    <w:rsid w:val="002B7A77"/>
    <w:rsid w:val="002B7B05"/>
    <w:rsid w:val="002B7D78"/>
    <w:rsid w:val="002B7EF9"/>
    <w:rsid w:val="002B7F12"/>
    <w:rsid w:val="002B7F8D"/>
    <w:rsid w:val="002C0197"/>
    <w:rsid w:val="002C034B"/>
    <w:rsid w:val="002C04D5"/>
    <w:rsid w:val="002C0552"/>
    <w:rsid w:val="002C0605"/>
    <w:rsid w:val="002C06A1"/>
    <w:rsid w:val="002C087F"/>
    <w:rsid w:val="002C0882"/>
    <w:rsid w:val="002C0BAB"/>
    <w:rsid w:val="002C0BBE"/>
    <w:rsid w:val="002C0F5F"/>
    <w:rsid w:val="002C1046"/>
    <w:rsid w:val="002C151F"/>
    <w:rsid w:val="002C1856"/>
    <w:rsid w:val="002C198A"/>
    <w:rsid w:val="002C1B1C"/>
    <w:rsid w:val="002C26A5"/>
    <w:rsid w:val="002C27DC"/>
    <w:rsid w:val="002C27E7"/>
    <w:rsid w:val="002C285B"/>
    <w:rsid w:val="002C2946"/>
    <w:rsid w:val="002C29C9"/>
    <w:rsid w:val="002C2DBF"/>
    <w:rsid w:val="002C2E23"/>
    <w:rsid w:val="002C2F14"/>
    <w:rsid w:val="002C2F3C"/>
    <w:rsid w:val="002C3173"/>
    <w:rsid w:val="002C323B"/>
    <w:rsid w:val="002C336F"/>
    <w:rsid w:val="002C345E"/>
    <w:rsid w:val="002C384E"/>
    <w:rsid w:val="002C3933"/>
    <w:rsid w:val="002C3E24"/>
    <w:rsid w:val="002C417F"/>
    <w:rsid w:val="002C41DB"/>
    <w:rsid w:val="002C4217"/>
    <w:rsid w:val="002C4281"/>
    <w:rsid w:val="002C42D8"/>
    <w:rsid w:val="002C460A"/>
    <w:rsid w:val="002C4B78"/>
    <w:rsid w:val="002C4CFA"/>
    <w:rsid w:val="002C4DC6"/>
    <w:rsid w:val="002C4F36"/>
    <w:rsid w:val="002C5065"/>
    <w:rsid w:val="002C50BA"/>
    <w:rsid w:val="002C51B7"/>
    <w:rsid w:val="002C59E3"/>
    <w:rsid w:val="002C5D15"/>
    <w:rsid w:val="002C5D6B"/>
    <w:rsid w:val="002C60F8"/>
    <w:rsid w:val="002C626D"/>
    <w:rsid w:val="002C636B"/>
    <w:rsid w:val="002C642C"/>
    <w:rsid w:val="002C6B74"/>
    <w:rsid w:val="002C6DC6"/>
    <w:rsid w:val="002C705D"/>
    <w:rsid w:val="002C705E"/>
    <w:rsid w:val="002C74D8"/>
    <w:rsid w:val="002C75A5"/>
    <w:rsid w:val="002C776D"/>
    <w:rsid w:val="002C797F"/>
    <w:rsid w:val="002C7EFC"/>
    <w:rsid w:val="002D03C6"/>
    <w:rsid w:val="002D03CB"/>
    <w:rsid w:val="002D04ED"/>
    <w:rsid w:val="002D09CD"/>
    <w:rsid w:val="002D0AE4"/>
    <w:rsid w:val="002D0C4D"/>
    <w:rsid w:val="002D0D7D"/>
    <w:rsid w:val="002D0F26"/>
    <w:rsid w:val="002D0F7E"/>
    <w:rsid w:val="002D113C"/>
    <w:rsid w:val="002D14BE"/>
    <w:rsid w:val="002D156A"/>
    <w:rsid w:val="002D15AB"/>
    <w:rsid w:val="002D1911"/>
    <w:rsid w:val="002D1BAA"/>
    <w:rsid w:val="002D1EB0"/>
    <w:rsid w:val="002D1FFA"/>
    <w:rsid w:val="002D20BA"/>
    <w:rsid w:val="002D20F2"/>
    <w:rsid w:val="002D2710"/>
    <w:rsid w:val="002D2881"/>
    <w:rsid w:val="002D3040"/>
    <w:rsid w:val="002D367B"/>
    <w:rsid w:val="002D37E5"/>
    <w:rsid w:val="002D419F"/>
    <w:rsid w:val="002D4363"/>
    <w:rsid w:val="002D4546"/>
    <w:rsid w:val="002D48EA"/>
    <w:rsid w:val="002D4EB4"/>
    <w:rsid w:val="002D4FF0"/>
    <w:rsid w:val="002D5139"/>
    <w:rsid w:val="002D518A"/>
    <w:rsid w:val="002D53EB"/>
    <w:rsid w:val="002D5584"/>
    <w:rsid w:val="002D5D48"/>
    <w:rsid w:val="002D5E0C"/>
    <w:rsid w:val="002D66EF"/>
    <w:rsid w:val="002D672B"/>
    <w:rsid w:val="002D67BD"/>
    <w:rsid w:val="002D67CF"/>
    <w:rsid w:val="002D68B4"/>
    <w:rsid w:val="002D6CA1"/>
    <w:rsid w:val="002D6D45"/>
    <w:rsid w:val="002D6EFC"/>
    <w:rsid w:val="002D6F58"/>
    <w:rsid w:val="002D6F72"/>
    <w:rsid w:val="002D7051"/>
    <w:rsid w:val="002D722F"/>
    <w:rsid w:val="002D776B"/>
    <w:rsid w:val="002D78ED"/>
    <w:rsid w:val="002D7935"/>
    <w:rsid w:val="002D7B7C"/>
    <w:rsid w:val="002D7C87"/>
    <w:rsid w:val="002D7E75"/>
    <w:rsid w:val="002D7F78"/>
    <w:rsid w:val="002D7FB7"/>
    <w:rsid w:val="002E058A"/>
    <w:rsid w:val="002E0782"/>
    <w:rsid w:val="002E0B33"/>
    <w:rsid w:val="002E0F16"/>
    <w:rsid w:val="002E1141"/>
    <w:rsid w:val="002E11E8"/>
    <w:rsid w:val="002E13A3"/>
    <w:rsid w:val="002E1528"/>
    <w:rsid w:val="002E1D35"/>
    <w:rsid w:val="002E1EC9"/>
    <w:rsid w:val="002E1F31"/>
    <w:rsid w:val="002E2360"/>
    <w:rsid w:val="002E24BA"/>
    <w:rsid w:val="002E2548"/>
    <w:rsid w:val="002E2787"/>
    <w:rsid w:val="002E2934"/>
    <w:rsid w:val="002E301B"/>
    <w:rsid w:val="002E3309"/>
    <w:rsid w:val="002E35B7"/>
    <w:rsid w:val="002E3B5E"/>
    <w:rsid w:val="002E3BE0"/>
    <w:rsid w:val="002E4060"/>
    <w:rsid w:val="002E4487"/>
    <w:rsid w:val="002E47A0"/>
    <w:rsid w:val="002E48B6"/>
    <w:rsid w:val="002E4911"/>
    <w:rsid w:val="002E514C"/>
    <w:rsid w:val="002E54A6"/>
    <w:rsid w:val="002E54DD"/>
    <w:rsid w:val="002E555D"/>
    <w:rsid w:val="002E5780"/>
    <w:rsid w:val="002E5B4F"/>
    <w:rsid w:val="002E5CC0"/>
    <w:rsid w:val="002E5FEB"/>
    <w:rsid w:val="002E60EF"/>
    <w:rsid w:val="002E62C7"/>
    <w:rsid w:val="002E6410"/>
    <w:rsid w:val="002E6432"/>
    <w:rsid w:val="002E6B20"/>
    <w:rsid w:val="002E6B90"/>
    <w:rsid w:val="002E71F7"/>
    <w:rsid w:val="002F0224"/>
    <w:rsid w:val="002F02EE"/>
    <w:rsid w:val="002F031A"/>
    <w:rsid w:val="002F0379"/>
    <w:rsid w:val="002F05A6"/>
    <w:rsid w:val="002F0683"/>
    <w:rsid w:val="002F0D56"/>
    <w:rsid w:val="002F0DE5"/>
    <w:rsid w:val="002F0E78"/>
    <w:rsid w:val="002F100C"/>
    <w:rsid w:val="002F1319"/>
    <w:rsid w:val="002F16C2"/>
    <w:rsid w:val="002F1A82"/>
    <w:rsid w:val="002F1A98"/>
    <w:rsid w:val="002F1D69"/>
    <w:rsid w:val="002F1DB1"/>
    <w:rsid w:val="002F1DC4"/>
    <w:rsid w:val="002F1DEB"/>
    <w:rsid w:val="002F1E74"/>
    <w:rsid w:val="002F1EC2"/>
    <w:rsid w:val="002F207B"/>
    <w:rsid w:val="002F2128"/>
    <w:rsid w:val="002F2810"/>
    <w:rsid w:val="002F2D80"/>
    <w:rsid w:val="002F3013"/>
    <w:rsid w:val="002F33FA"/>
    <w:rsid w:val="002F340F"/>
    <w:rsid w:val="002F3452"/>
    <w:rsid w:val="002F34B4"/>
    <w:rsid w:val="002F38B5"/>
    <w:rsid w:val="002F3939"/>
    <w:rsid w:val="002F3B8B"/>
    <w:rsid w:val="002F3EE1"/>
    <w:rsid w:val="002F3FC7"/>
    <w:rsid w:val="002F3FE1"/>
    <w:rsid w:val="002F44B4"/>
    <w:rsid w:val="002F4600"/>
    <w:rsid w:val="002F4B1C"/>
    <w:rsid w:val="002F4B5B"/>
    <w:rsid w:val="002F4F7C"/>
    <w:rsid w:val="002F5133"/>
    <w:rsid w:val="002F54CA"/>
    <w:rsid w:val="002F5AEF"/>
    <w:rsid w:val="002F5BF0"/>
    <w:rsid w:val="002F5CC8"/>
    <w:rsid w:val="002F5DD6"/>
    <w:rsid w:val="002F6163"/>
    <w:rsid w:val="002F6805"/>
    <w:rsid w:val="002F6E49"/>
    <w:rsid w:val="002F6F6D"/>
    <w:rsid w:val="002F723B"/>
    <w:rsid w:val="002F728C"/>
    <w:rsid w:val="002F7541"/>
    <w:rsid w:val="002F7644"/>
    <w:rsid w:val="00300324"/>
    <w:rsid w:val="00300511"/>
    <w:rsid w:val="00300706"/>
    <w:rsid w:val="00300926"/>
    <w:rsid w:val="00300974"/>
    <w:rsid w:val="003009E0"/>
    <w:rsid w:val="003009F3"/>
    <w:rsid w:val="0030153C"/>
    <w:rsid w:val="003015B9"/>
    <w:rsid w:val="00301658"/>
    <w:rsid w:val="00301939"/>
    <w:rsid w:val="00301D0A"/>
    <w:rsid w:val="0030211E"/>
    <w:rsid w:val="0030258F"/>
    <w:rsid w:val="00302718"/>
    <w:rsid w:val="00302887"/>
    <w:rsid w:val="00302C5A"/>
    <w:rsid w:val="003030CA"/>
    <w:rsid w:val="00303104"/>
    <w:rsid w:val="00303290"/>
    <w:rsid w:val="003034B3"/>
    <w:rsid w:val="003034B5"/>
    <w:rsid w:val="003034FC"/>
    <w:rsid w:val="0030358E"/>
    <w:rsid w:val="003035C8"/>
    <w:rsid w:val="00303B21"/>
    <w:rsid w:val="00303D2B"/>
    <w:rsid w:val="00303FC2"/>
    <w:rsid w:val="00304078"/>
    <w:rsid w:val="003040F3"/>
    <w:rsid w:val="00304307"/>
    <w:rsid w:val="00304366"/>
    <w:rsid w:val="003043B6"/>
    <w:rsid w:val="0030473F"/>
    <w:rsid w:val="00304970"/>
    <w:rsid w:val="00304AF5"/>
    <w:rsid w:val="00304F65"/>
    <w:rsid w:val="003054D3"/>
    <w:rsid w:val="0030554E"/>
    <w:rsid w:val="0030591D"/>
    <w:rsid w:val="003059EB"/>
    <w:rsid w:val="00305A16"/>
    <w:rsid w:val="00305AA3"/>
    <w:rsid w:val="00305B22"/>
    <w:rsid w:val="00305BBE"/>
    <w:rsid w:val="00305C1D"/>
    <w:rsid w:val="00305F55"/>
    <w:rsid w:val="0030600D"/>
    <w:rsid w:val="003060E8"/>
    <w:rsid w:val="003061DC"/>
    <w:rsid w:val="003063D5"/>
    <w:rsid w:val="0030651E"/>
    <w:rsid w:val="0030680E"/>
    <w:rsid w:val="00306890"/>
    <w:rsid w:val="003069CD"/>
    <w:rsid w:val="003069DA"/>
    <w:rsid w:val="00306A2C"/>
    <w:rsid w:val="00306D4B"/>
    <w:rsid w:val="00306E9B"/>
    <w:rsid w:val="003070B5"/>
    <w:rsid w:val="00307164"/>
    <w:rsid w:val="003071B9"/>
    <w:rsid w:val="003071DB"/>
    <w:rsid w:val="0030721A"/>
    <w:rsid w:val="003072E7"/>
    <w:rsid w:val="00307531"/>
    <w:rsid w:val="003077CC"/>
    <w:rsid w:val="00307AC4"/>
    <w:rsid w:val="00307CBF"/>
    <w:rsid w:val="0031044D"/>
    <w:rsid w:val="003106B4"/>
    <w:rsid w:val="0031078C"/>
    <w:rsid w:val="00310FD5"/>
    <w:rsid w:val="003114D0"/>
    <w:rsid w:val="003115EC"/>
    <w:rsid w:val="00311765"/>
    <w:rsid w:val="003117EF"/>
    <w:rsid w:val="00312021"/>
    <w:rsid w:val="0031215A"/>
    <w:rsid w:val="003123A3"/>
    <w:rsid w:val="003123C4"/>
    <w:rsid w:val="00312C58"/>
    <w:rsid w:val="00312C5E"/>
    <w:rsid w:val="00312F39"/>
    <w:rsid w:val="0031375D"/>
    <w:rsid w:val="0031392E"/>
    <w:rsid w:val="00313A01"/>
    <w:rsid w:val="00313C4D"/>
    <w:rsid w:val="00313C6B"/>
    <w:rsid w:val="00313DA3"/>
    <w:rsid w:val="00313FB4"/>
    <w:rsid w:val="00314498"/>
    <w:rsid w:val="00314511"/>
    <w:rsid w:val="0031454C"/>
    <w:rsid w:val="003147B4"/>
    <w:rsid w:val="00314E6C"/>
    <w:rsid w:val="00314EE3"/>
    <w:rsid w:val="00314F4F"/>
    <w:rsid w:val="00315002"/>
    <w:rsid w:val="003150E2"/>
    <w:rsid w:val="00315126"/>
    <w:rsid w:val="0031585C"/>
    <w:rsid w:val="00315B63"/>
    <w:rsid w:val="00315DC1"/>
    <w:rsid w:val="00315E9D"/>
    <w:rsid w:val="00316494"/>
    <w:rsid w:val="00316533"/>
    <w:rsid w:val="00316569"/>
    <w:rsid w:val="003165FD"/>
    <w:rsid w:val="00316A3C"/>
    <w:rsid w:val="00316F1E"/>
    <w:rsid w:val="003170EE"/>
    <w:rsid w:val="003171AB"/>
    <w:rsid w:val="0031723C"/>
    <w:rsid w:val="00317261"/>
    <w:rsid w:val="003173B5"/>
    <w:rsid w:val="00317AA3"/>
    <w:rsid w:val="00317C72"/>
    <w:rsid w:val="003207DC"/>
    <w:rsid w:val="003208D9"/>
    <w:rsid w:val="00320AB8"/>
    <w:rsid w:val="00320C01"/>
    <w:rsid w:val="00320FC4"/>
    <w:rsid w:val="0032118D"/>
    <w:rsid w:val="0032135E"/>
    <w:rsid w:val="003213EC"/>
    <w:rsid w:val="003214C7"/>
    <w:rsid w:val="003216A1"/>
    <w:rsid w:val="00321AD0"/>
    <w:rsid w:val="00321D69"/>
    <w:rsid w:val="00321DF3"/>
    <w:rsid w:val="00321E49"/>
    <w:rsid w:val="0032215C"/>
    <w:rsid w:val="003221CE"/>
    <w:rsid w:val="00322382"/>
    <w:rsid w:val="003225D1"/>
    <w:rsid w:val="00322805"/>
    <w:rsid w:val="00322838"/>
    <w:rsid w:val="00322991"/>
    <w:rsid w:val="00322A20"/>
    <w:rsid w:val="00322AC9"/>
    <w:rsid w:val="00322B62"/>
    <w:rsid w:val="00322F25"/>
    <w:rsid w:val="0032338F"/>
    <w:rsid w:val="003237C0"/>
    <w:rsid w:val="00323B2D"/>
    <w:rsid w:val="00323C72"/>
    <w:rsid w:val="00323D7E"/>
    <w:rsid w:val="00323E64"/>
    <w:rsid w:val="00324109"/>
    <w:rsid w:val="0032411D"/>
    <w:rsid w:val="0032431D"/>
    <w:rsid w:val="00324459"/>
    <w:rsid w:val="003247C7"/>
    <w:rsid w:val="00324805"/>
    <w:rsid w:val="003248EC"/>
    <w:rsid w:val="0032491D"/>
    <w:rsid w:val="00324C47"/>
    <w:rsid w:val="00324CBC"/>
    <w:rsid w:val="00324ECA"/>
    <w:rsid w:val="00325070"/>
    <w:rsid w:val="003253CA"/>
    <w:rsid w:val="003255CA"/>
    <w:rsid w:val="00325670"/>
    <w:rsid w:val="00325852"/>
    <w:rsid w:val="00325C60"/>
    <w:rsid w:val="00325D69"/>
    <w:rsid w:val="00325F3C"/>
    <w:rsid w:val="00325FF5"/>
    <w:rsid w:val="003260E7"/>
    <w:rsid w:val="003260EC"/>
    <w:rsid w:val="0032636D"/>
    <w:rsid w:val="00326726"/>
    <w:rsid w:val="0032684F"/>
    <w:rsid w:val="00326BED"/>
    <w:rsid w:val="00326D06"/>
    <w:rsid w:val="00326D52"/>
    <w:rsid w:val="0032739D"/>
    <w:rsid w:val="00327404"/>
    <w:rsid w:val="0032769A"/>
    <w:rsid w:val="00327741"/>
    <w:rsid w:val="00327971"/>
    <w:rsid w:val="00327AF7"/>
    <w:rsid w:val="003300D3"/>
    <w:rsid w:val="003301B4"/>
    <w:rsid w:val="003301DD"/>
    <w:rsid w:val="00330238"/>
    <w:rsid w:val="003302C3"/>
    <w:rsid w:val="00330488"/>
    <w:rsid w:val="003304F9"/>
    <w:rsid w:val="00330ABE"/>
    <w:rsid w:val="00330CA8"/>
    <w:rsid w:val="00330EB8"/>
    <w:rsid w:val="0033102B"/>
    <w:rsid w:val="00331251"/>
    <w:rsid w:val="003313CD"/>
    <w:rsid w:val="003315B7"/>
    <w:rsid w:val="003316B6"/>
    <w:rsid w:val="003318EF"/>
    <w:rsid w:val="00331B6C"/>
    <w:rsid w:val="00331C4A"/>
    <w:rsid w:val="00331CA5"/>
    <w:rsid w:val="00331D17"/>
    <w:rsid w:val="00331D7B"/>
    <w:rsid w:val="00331DAA"/>
    <w:rsid w:val="00331F72"/>
    <w:rsid w:val="0033253D"/>
    <w:rsid w:val="003325A8"/>
    <w:rsid w:val="0033262A"/>
    <w:rsid w:val="003326B2"/>
    <w:rsid w:val="00332B08"/>
    <w:rsid w:val="00332CBA"/>
    <w:rsid w:val="00332EF5"/>
    <w:rsid w:val="003330EA"/>
    <w:rsid w:val="0033323D"/>
    <w:rsid w:val="0033330A"/>
    <w:rsid w:val="00333435"/>
    <w:rsid w:val="00333791"/>
    <w:rsid w:val="0033394A"/>
    <w:rsid w:val="00333A82"/>
    <w:rsid w:val="00333CBF"/>
    <w:rsid w:val="00333D54"/>
    <w:rsid w:val="00333ED0"/>
    <w:rsid w:val="00333F27"/>
    <w:rsid w:val="00333F5B"/>
    <w:rsid w:val="0033428B"/>
    <w:rsid w:val="0033435C"/>
    <w:rsid w:val="003344BE"/>
    <w:rsid w:val="003345C5"/>
    <w:rsid w:val="0033467B"/>
    <w:rsid w:val="00334919"/>
    <w:rsid w:val="00334DE6"/>
    <w:rsid w:val="00334E07"/>
    <w:rsid w:val="00334EC7"/>
    <w:rsid w:val="003356C5"/>
    <w:rsid w:val="0033578D"/>
    <w:rsid w:val="0033644A"/>
    <w:rsid w:val="00336547"/>
    <w:rsid w:val="00336CC2"/>
    <w:rsid w:val="00336CE0"/>
    <w:rsid w:val="003371F8"/>
    <w:rsid w:val="00337455"/>
    <w:rsid w:val="0033766D"/>
    <w:rsid w:val="00337742"/>
    <w:rsid w:val="0033799E"/>
    <w:rsid w:val="00337E08"/>
    <w:rsid w:val="00337E7B"/>
    <w:rsid w:val="0034004D"/>
    <w:rsid w:val="0034010E"/>
    <w:rsid w:val="00340174"/>
    <w:rsid w:val="003402F8"/>
    <w:rsid w:val="0034037B"/>
    <w:rsid w:val="00340506"/>
    <w:rsid w:val="00340672"/>
    <w:rsid w:val="0034070A"/>
    <w:rsid w:val="00340965"/>
    <w:rsid w:val="00340C9A"/>
    <w:rsid w:val="00340EA3"/>
    <w:rsid w:val="0034102C"/>
    <w:rsid w:val="00341241"/>
    <w:rsid w:val="00341682"/>
    <w:rsid w:val="003416CB"/>
    <w:rsid w:val="0034193A"/>
    <w:rsid w:val="00341A91"/>
    <w:rsid w:val="00341D24"/>
    <w:rsid w:val="00341EEC"/>
    <w:rsid w:val="00342319"/>
    <w:rsid w:val="0034236B"/>
    <w:rsid w:val="00342464"/>
    <w:rsid w:val="00342474"/>
    <w:rsid w:val="003425C8"/>
    <w:rsid w:val="003427DB"/>
    <w:rsid w:val="00342A77"/>
    <w:rsid w:val="00342E20"/>
    <w:rsid w:val="00343254"/>
    <w:rsid w:val="00343441"/>
    <w:rsid w:val="0034361D"/>
    <w:rsid w:val="003436DE"/>
    <w:rsid w:val="00343AF6"/>
    <w:rsid w:val="00344105"/>
    <w:rsid w:val="003441A9"/>
    <w:rsid w:val="0034435E"/>
    <w:rsid w:val="00344388"/>
    <w:rsid w:val="003444F1"/>
    <w:rsid w:val="00344665"/>
    <w:rsid w:val="003446CC"/>
    <w:rsid w:val="0034497F"/>
    <w:rsid w:val="003449D5"/>
    <w:rsid w:val="003449E1"/>
    <w:rsid w:val="00344B6A"/>
    <w:rsid w:val="003451AE"/>
    <w:rsid w:val="003451BC"/>
    <w:rsid w:val="003451EE"/>
    <w:rsid w:val="0034545B"/>
    <w:rsid w:val="0034552C"/>
    <w:rsid w:val="00345583"/>
    <w:rsid w:val="00345789"/>
    <w:rsid w:val="003459E6"/>
    <w:rsid w:val="00345DE4"/>
    <w:rsid w:val="0034608D"/>
    <w:rsid w:val="00346197"/>
    <w:rsid w:val="003462A7"/>
    <w:rsid w:val="00346824"/>
    <w:rsid w:val="0034702C"/>
    <w:rsid w:val="003470CA"/>
    <w:rsid w:val="00347149"/>
    <w:rsid w:val="0034715C"/>
    <w:rsid w:val="003471ED"/>
    <w:rsid w:val="0034727D"/>
    <w:rsid w:val="00347423"/>
    <w:rsid w:val="00347947"/>
    <w:rsid w:val="00347987"/>
    <w:rsid w:val="00347BA0"/>
    <w:rsid w:val="00347EA6"/>
    <w:rsid w:val="00347EA8"/>
    <w:rsid w:val="003500FA"/>
    <w:rsid w:val="003501E6"/>
    <w:rsid w:val="00350248"/>
    <w:rsid w:val="003503E6"/>
    <w:rsid w:val="00350529"/>
    <w:rsid w:val="00350B60"/>
    <w:rsid w:val="00350BDD"/>
    <w:rsid w:val="00350BE7"/>
    <w:rsid w:val="003510F7"/>
    <w:rsid w:val="003512A6"/>
    <w:rsid w:val="003513BF"/>
    <w:rsid w:val="0035145E"/>
    <w:rsid w:val="00351621"/>
    <w:rsid w:val="0035173E"/>
    <w:rsid w:val="00351799"/>
    <w:rsid w:val="00351A96"/>
    <w:rsid w:val="00351AA0"/>
    <w:rsid w:val="00351C0C"/>
    <w:rsid w:val="00351CD4"/>
    <w:rsid w:val="00351F02"/>
    <w:rsid w:val="00351F07"/>
    <w:rsid w:val="00352073"/>
    <w:rsid w:val="00352140"/>
    <w:rsid w:val="003521D6"/>
    <w:rsid w:val="0035231C"/>
    <w:rsid w:val="00352402"/>
    <w:rsid w:val="0035261B"/>
    <w:rsid w:val="003526AC"/>
    <w:rsid w:val="0035274B"/>
    <w:rsid w:val="00352ADB"/>
    <w:rsid w:val="00352DFD"/>
    <w:rsid w:val="00353247"/>
    <w:rsid w:val="00353283"/>
    <w:rsid w:val="003532F2"/>
    <w:rsid w:val="0035389E"/>
    <w:rsid w:val="0035399D"/>
    <w:rsid w:val="00353D52"/>
    <w:rsid w:val="00353E24"/>
    <w:rsid w:val="00354189"/>
    <w:rsid w:val="003544B1"/>
    <w:rsid w:val="003545CB"/>
    <w:rsid w:val="003548AE"/>
    <w:rsid w:val="0035495E"/>
    <w:rsid w:val="00354ACE"/>
    <w:rsid w:val="00354B92"/>
    <w:rsid w:val="00354C3C"/>
    <w:rsid w:val="0035515D"/>
    <w:rsid w:val="003551DF"/>
    <w:rsid w:val="00355202"/>
    <w:rsid w:val="00355690"/>
    <w:rsid w:val="00355A09"/>
    <w:rsid w:val="00355A4E"/>
    <w:rsid w:val="00355A60"/>
    <w:rsid w:val="00355BF5"/>
    <w:rsid w:val="00355C3D"/>
    <w:rsid w:val="00355F52"/>
    <w:rsid w:val="003560D7"/>
    <w:rsid w:val="00356262"/>
    <w:rsid w:val="00356380"/>
    <w:rsid w:val="003567F3"/>
    <w:rsid w:val="0035693C"/>
    <w:rsid w:val="00356CB6"/>
    <w:rsid w:val="00356E71"/>
    <w:rsid w:val="00356F69"/>
    <w:rsid w:val="00357260"/>
    <w:rsid w:val="0035726D"/>
    <w:rsid w:val="0035767F"/>
    <w:rsid w:val="003576FB"/>
    <w:rsid w:val="00357AAA"/>
    <w:rsid w:val="00357E96"/>
    <w:rsid w:val="00357EED"/>
    <w:rsid w:val="00360505"/>
    <w:rsid w:val="00360555"/>
    <w:rsid w:val="00360654"/>
    <w:rsid w:val="00360754"/>
    <w:rsid w:val="003610A6"/>
    <w:rsid w:val="00361146"/>
    <w:rsid w:val="003611A7"/>
    <w:rsid w:val="0036132C"/>
    <w:rsid w:val="0036147F"/>
    <w:rsid w:val="00361CA4"/>
    <w:rsid w:val="00362432"/>
    <w:rsid w:val="0036275E"/>
    <w:rsid w:val="0036289C"/>
    <w:rsid w:val="00362974"/>
    <w:rsid w:val="00362AD6"/>
    <w:rsid w:val="00362C3D"/>
    <w:rsid w:val="00363130"/>
    <w:rsid w:val="0036315F"/>
    <w:rsid w:val="00363166"/>
    <w:rsid w:val="00363169"/>
    <w:rsid w:val="003633E6"/>
    <w:rsid w:val="00363C29"/>
    <w:rsid w:val="00363C65"/>
    <w:rsid w:val="00363F97"/>
    <w:rsid w:val="0036409D"/>
    <w:rsid w:val="00364237"/>
    <w:rsid w:val="003644EE"/>
    <w:rsid w:val="00364AF5"/>
    <w:rsid w:val="00364E02"/>
    <w:rsid w:val="00364FF5"/>
    <w:rsid w:val="003650FB"/>
    <w:rsid w:val="00365175"/>
    <w:rsid w:val="003655BC"/>
    <w:rsid w:val="003655DF"/>
    <w:rsid w:val="00365804"/>
    <w:rsid w:val="00365A82"/>
    <w:rsid w:val="00365C46"/>
    <w:rsid w:val="00365DE2"/>
    <w:rsid w:val="00365E3F"/>
    <w:rsid w:val="00365ED2"/>
    <w:rsid w:val="00365F46"/>
    <w:rsid w:val="00366400"/>
    <w:rsid w:val="00366435"/>
    <w:rsid w:val="0036646E"/>
    <w:rsid w:val="00366502"/>
    <w:rsid w:val="00366B67"/>
    <w:rsid w:val="00366FE6"/>
    <w:rsid w:val="00367098"/>
    <w:rsid w:val="003670FE"/>
    <w:rsid w:val="003672D4"/>
    <w:rsid w:val="00367337"/>
    <w:rsid w:val="00367464"/>
    <w:rsid w:val="00367578"/>
    <w:rsid w:val="0036770E"/>
    <w:rsid w:val="00367774"/>
    <w:rsid w:val="00367CAF"/>
    <w:rsid w:val="003704CC"/>
    <w:rsid w:val="00370750"/>
    <w:rsid w:val="00370B3D"/>
    <w:rsid w:val="00370C80"/>
    <w:rsid w:val="00370D9F"/>
    <w:rsid w:val="00370FD9"/>
    <w:rsid w:val="0037109A"/>
    <w:rsid w:val="0037109D"/>
    <w:rsid w:val="00371160"/>
    <w:rsid w:val="00371310"/>
    <w:rsid w:val="0037137B"/>
    <w:rsid w:val="003713FF"/>
    <w:rsid w:val="00371512"/>
    <w:rsid w:val="0037169D"/>
    <w:rsid w:val="00371CA6"/>
    <w:rsid w:val="00371D4C"/>
    <w:rsid w:val="00371FD2"/>
    <w:rsid w:val="00371FF3"/>
    <w:rsid w:val="003720BB"/>
    <w:rsid w:val="003720C8"/>
    <w:rsid w:val="0037245F"/>
    <w:rsid w:val="0037260E"/>
    <w:rsid w:val="0037265A"/>
    <w:rsid w:val="003726A1"/>
    <w:rsid w:val="0037282F"/>
    <w:rsid w:val="00372DCA"/>
    <w:rsid w:val="0037337D"/>
    <w:rsid w:val="003733B4"/>
    <w:rsid w:val="00373495"/>
    <w:rsid w:val="0037375F"/>
    <w:rsid w:val="0037459B"/>
    <w:rsid w:val="003746C8"/>
    <w:rsid w:val="00374A8A"/>
    <w:rsid w:val="00374C70"/>
    <w:rsid w:val="00374CA8"/>
    <w:rsid w:val="00374D8D"/>
    <w:rsid w:val="00375373"/>
    <w:rsid w:val="003754E6"/>
    <w:rsid w:val="003756FE"/>
    <w:rsid w:val="00375745"/>
    <w:rsid w:val="003757BC"/>
    <w:rsid w:val="00375B0D"/>
    <w:rsid w:val="00375C84"/>
    <w:rsid w:val="00376098"/>
    <w:rsid w:val="003765C8"/>
    <w:rsid w:val="0037704D"/>
    <w:rsid w:val="0037736A"/>
    <w:rsid w:val="003773E2"/>
    <w:rsid w:val="00377762"/>
    <w:rsid w:val="003778C9"/>
    <w:rsid w:val="00377C58"/>
    <w:rsid w:val="00377C87"/>
    <w:rsid w:val="00377EED"/>
    <w:rsid w:val="003800B7"/>
    <w:rsid w:val="003800F1"/>
    <w:rsid w:val="003804B5"/>
    <w:rsid w:val="00381164"/>
    <w:rsid w:val="0038126D"/>
    <w:rsid w:val="00381523"/>
    <w:rsid w:val="00381933"/>
    <w:rsid w:val="003819BA"/>
    <w:rsid w:val="00381B34"/>
    <w:rsid w:val="00381D3B"/>
    <w:rsid w:val="00381E19"/>
    <w:rsid w:val="00381F8D"/>
    <w:rsid w:val="00382051"/>
    <w:rsid w:val="0038217C"/>
    <w:rsid w:val="0038218A"/>
    <w:rsid w:val="00382227"/>
    <w:rsid w:val="003823EA"/>
    <w:rsid w:val="00382462"/>
    <w:rsid w:val="00382521"/>
    <w:rsid w:val="00382645"/>
    <w:rsid w:val="00382672"/>
    <w:rsid w:val="00382F5F"/>
    <w:rsid w:val="00383609"/>
    <w:rsid w:val="00383E07"/>
    <w:rsid w:val="00384262"/>
    <w:rsid w:val="003842EC"/>
    <w:rsid w:val="0038436A"/>
    <w:rsid w:val="00384569"/>
    <w:rsid w:val="00384850"/>
    <w:rsid w:val="003849A7"/>
    <w:rsid w:val="00384B24"/>
    <w:rsid w:val="00384C6D"/>
    <w:rsid w:val="00384DE8"/>
    <w:rsid w:val="00384EDB"/>
    <w:rsid w:val="00385023"/>
    <w:rsid w:val="00385090"/>
    <w:rsid w:val="003855A4"/>
    <w:rsid w:val="00385650"/>
    <w:rsid w:val="003857C6"/>
    <w:rsid w:val="003858CE"/>
    <w:rsid w:val="00385D4C"/>
    <w:rsid w:val="00385F74"/>
    <w:rsid w:val="003860A7"/>
    <w:rsid w:val="003864B9"/>
    <w:rsid w:val="0038685A"/>
    <w:rsid w:val="00386911"/>
    <w:rsid w:val="00386956"/>
    <w:rsid w:val="00386E6B"/>
    <w:rsid w:val="0038717D"/>
    <w:rsid w:val="003874D9"/>
    <w:rsid w:val="003875E3"/>
    <w:rsid w:val="00387D66"/>
    <w:rsid w:val="00387F38"/>
    <w:rsid w:val="00390013"/>
    <w:rsid w:val="0039008D"/>
    <w:rsid w:val="00390282"/>
    <w:rsid w:val="003902C5"/>
    <w:rsid w:val="0039053A"/>
    <w:rsid w:val="003909ED"/>
    <w:rsid w:val="00390D7E"/>
    <w:rsid w:val="00390DB4"/>
    <w:rsid w:val="00390FEA"/>
    <w:rsid w:val="0039100F"/>
    <w:rsid w:val="0039113F"/>
    <w:rsid w:val="00391490"/>
    <w:rsid w:val="003915B0"/>
    <w:rsid w:val="003919BF"/>
    <w:rsid w:val="00391AF3"/>
    <w:rsid w:val="00391BA9"/>
    <w:rsid w:val="00391BE8"/>
    <w:rsid w:val="00391CA2"/>
    <w:rsid w:val="00391CC3"/>
    <w:rsid w:val="00392365"/>
    <w:rsid w:val="00392582"/>
    <w:rsid w:val="0039282B"/>
    <w:rsid w:val="00392A42"/>
    <w:rsid w:val="003932C7"/>
    <w:rsid w:val="00393456"/>
    <w:rsid w:val="003938E3"/>
    <w:rsid w:val="003939F9"/>
    <w:rsid w:val="00393AF3"/>
    <w:rsid w:val="00393B45"/>
    <w:rsid w:val="00393C7E"/>
    <w:rsid w:val="00393D64"/>
    <w:rsid w:val="00393F39"/>
    <w:rsid w:val="003940EE"/>
    <w:rsid w:val="00394294"/>
    <w:rsid w:val="00394496"/>
    <w:rsid w:val="00394630"/>
    <w:rsid w:val="00394C51"/>
    <w:rsid w:val="00394F36"/>
    <w:rsid w:val="003951A1"/>
    <w:rsid w:val="00395207"/>
    <w:rsid w:val="0039533D"/>
    <w:rsid w:val="003953C7"/>
    <w:rsid w:val="00395A57"/>
    <w:rsid w:val="00396049"/>
    <w:rsid w:val="0039622C"/>
    <w:rsid w:val="00396344"/>
    <w:rsid w:val="00396447"/>
    <w:rsid w:val="0039650B"/>
    <w:rsid w:val="00396544"/>
    <w:rsid w:val="003965BE"/>
    <w:rsid w:val="00396668"/>
    <w:rsid w:val="0039674C"/>
    <w:rsid w:val="00396782"/>
    <w:rsid w:val="003969AC"/>
    <w:rsid w:val="003969B9"/>
    <w:rsid w:val="00396AD2"/>
    <w:rsid w:val="00396AE3"/>
    <w:rsid w:val="00396BCD"/>
    <w:rsid w:val="00397005"/>
    <w:rsid w:val="003970A6"/>
    <w:rsid w:val="00397593"/>
    <w:rsid w:val="00397A9E"/>
    <w:rsid w:val="00397F94"/>
    <w:rsid w:val="003A00DD"/>
    <w:rsid w:val="003A09CE"/>
    <w:rsid w:val="003A0A81"/>
    <w:rsid w:val="003A0CDB"/>
    <w:rsid w:val="003A0D67"/>
    <w:rsid w:val="003A0EAC"/>
    <w:rsid w:val="003A0FA5"/>
    <w:rsid w:val="003A111A"/>
    <w:rsid w:val="003A12B3"/>
    <w:rsid w:val="003A15F9"/>
    <w:rsid w:val="003A1B01"/>
    <w:rsid w:val="003A209E"/>
    <w:rsid w:val="003A255C"/>
    <w:rsid w:val="003A275D"/>
    <w:rsid w:val="003A27E8"/>
    <w:rsid w:val="003A287A"/>
    <w:rsid w:val="003A2FD2"/>
    <w:rsid w:val="003A2FEE"/>
    <w:rsid w:val="003A2FF2"/>
    <w:rsid w:val="003A33D7"/>
    <w:rsid w:val="003A3448"/>
    <w:rsid w:val="003A36AF"/>
    <w:rsid w:val="003A36DE"/>
    <w:rsid w:val="003A3945"/>
    <w:rsid w:val="003A39E3"/>
    <w:rsid w:val="003A3AA0"/>
    <w:rsid w:val="003A3AC9"/>
    <w:rsid w:val="003A3D78"/>
    <w:rsid w:val="003A3EB5"/>
    <w:rsid w:val="003A43FA"/>
    <w:rsid w:val="003A486D"/>
    <w:rsid w:val="003A4ABF"/>
    <w:rsid w:val="003A4AF4"/>
    <w:rsid w:val="003A4C1A"/>
    <w:rsid w:val="003A4F93"/>
    <w:rsid w:val="003A5161"/>
    <w:rsid w:val="003A5269"/>
    <w:rsid w:val="003A5EDB"/>
    <w:rsid w:val="003A5FA6"/>
    <w:rsid w:val="003A60F6"/>
    <w:rsid w:val="003A6228"/>
    <w:rsid w:val="003A62AA"/>
    <w:rsid w:val="003A63C4"/>
    <w:rsid w:val="003A6412"/>
    <w:rsid w:val="003A68AE"/>
    <w:rsid w:val="003A7033"/>
    <w:rsid w:val="003A72A4"/>
    <w:rsid w:val="003A78EF"/>
    <w:rsid w:val="003A7932"/>
    <w:rsid w:val="003A7D32"/>
    <w:rsid w:val="003B0234"/>
    <w:rsid w:val="003B05FB"/>
    <w:rsid w:val="003B07FD"/>
    <w:rsid w:val="003B08B2"/>
    <w:rsid w:val="003B095C"/>
    <w:rsid w:val="003B1010"/>
    <w:rsid w:val="003B1180"/>
    <w:rsid w:val="003B1388"/>
    <w:rsid w:val="003B1408"/>
    <w:rsid w:val="003B1854"/>
    <w:rsid w:val="003B1C50"/>
    <w:rsid w:val="003B1CC9"/>
    <w:rsid w:val="003B2074"/>
    <w:rsid w:val="003B239B"/>
    <w:rsid w:val="003B23F9"/>
    <w:rsid w:val="003B27E3"/>
    <w:rsid w:val="003B27F3"/>
    <w:rsid w:val="003B296B"/>
    <w:rsid w:val="003B304E"/>
    <w:rsid w:val="003B34AC"/>
    <w:rsid w:val="003B3757"/>
    <w:rsid w:val="003B38EE"/>
    <w:rsid w:val="003B39B9"/>
    <w:rsid w:val="003B3DB1"/>
    <w:rsid w:val="003B42C9"/>
    <w:rsid w:val="003B43AC"/>
    <w:rsid w:val="003B4743"/>
    <w:rsid w:val="003B477A"/>
    <w:rsid w:val="003B4A56"/>
    <w:rsid w:val="003B4FA8"/>
    <w:rsid w:val="003B4FAC"/>
    <w:rsid w:val="003B52FF"/>
    <w:rsid w:val="003B5316"/>
    <w:rsid w:val="003B5557"/>
    <w:rsid w:val="003B563A"/>
    <w:rsid w:val="003B65E2"/>
    <w:rsid w:val="003B6895"/>
    <w:rsid w:val="003B6A14"/>
    <w:rsid w:val="003B6A19"/>
    <w:rsid w:val="003B6BC5"/>
    <w:rsid w:val="003B6C50"/>
    <w:rsid w:val="003B6C5C"/>
    <w:rsid w:val="003B6CD7"/>
    <w:rsid w:val="003B6E17"/>
    <w:rsid w:val="003B70AD"/>
    <w:rsid w:val="003B747C"/>
    <w:rsid w:val="003B759F"/>
    <w:rsid w:val="003B7A09"/>
    <w:rsid w:val="003B7B14"/>
    <w:rsid w:val="003B7E74"/>
    <w:rsid w:val="003B7EAD"/>
    <w:rsid w:val="003C026E"/>
    <w:rsid w:val="003C0497"/>
    <w:rsid w:val="003C0515"/>
    <w:rsid w:val="003C0551"/>
    <w:rsid w:val="003C10A3"/>
    <w:rsid w:val="003C10CE"/>
    <w:rsid w:val="003C114D"/>
    <w:rsid w:val="003C117C"/>
    <w:rsid w:val="003C1208"/>
    <w:rsid w:val="003C1578"/>
    <w:rsid w:val="003C197B"/>
    <w:rsid w:val="003C1C97"/>
    <w:rsid w:val="003C1E9B"/>
    <w:rsid w:val="003C2040"/>
    <w:rsid w:val="003C2084"/>
    <w:rsid w:val="003C237D"/>
    <w:rsid w:val="003C23A5"/>
    <w:rsid w:val="003C246F"/>
    <w:rsid w:val="003C251B"/>
    <w:rsid w:val="003C2656"/>
    <w:rsid w:val="003C2A17"/>
    <w:rsid w:val="003C2A80"/>
    <w:rsid w:val="003C2B2E"/>
    <w:rsid w:val="003C2E65"/>
    <w:rsid w:val="003C3102"/>
    <w:rsid w:val="003C3617"/>
    <w:rsid w:val="003C39BD"/>
    <w:rsid w:val="003C3C5F"/>
    <w:rsid w:val="003C4154"/>
    <w:rsid w:val="003C4174"/>
    <w:rsid w:val="003C4189"/>
    <w:rsid w:val="003C41B3"/>
    <w:rsid w:val="003C42AE"/>
    <w:rsid w:val="003C434F"/>
    <w:rsid w:val="003C44B3"/>
    <w:rsid w:val="003C47D5"/>
    <w:rsid w:val="003C4967"/>
    <w:rsid w:val="003C498F"/>
    <w:rsid w:val="003C49BB"/>
    <w:rsid w:val="003C4B38"/>
    <w:rsid w:val="003C4FA9"/>
    <w:rsid w:val="003C5100"/>
    <w:rsid w:val="003C54FF"/>
    <w:rsid w:val="003C5540"/>
    <w:rsid w:val="003C5638"/>
    <w:rsid w:val="003C574D"/>
    <w:rsid w:val="003C599D"/>
    <w:rsid w:val="003C5D3C"/>
    <w:rsid w:val="003C66E3"/>
    <w:rsid w:val="003C677A"/>
    <w:rsid w:val="003C6886"/>
    <w:rsid w:val="003C696B"/>
    <w:rsid w:val="003C718F"/>
    <w:rsid w:val="003C731D"/>
    <w:rsid w:val="003C7530"/>
    <w:rsid w:val="003C772C"/>
    <w:rsid w:val="003C77CD"/>
    <w:rsid w:val="003C7BD4"/>
    <w:rsid w:val="003D0618"/>
    <w:rsid w:val="003D07ED"/>
    <w:rsid w:val="003D108D"/>
    <w:rsid w:val="003D12AC"/>
    <w:rsid w:val="003D146C"/>
    <w:rsid w:val="003D1614"/>
    <w:rsid w:val="003D17D1"/>
    <w:rsid w:val="003D1A8A"/>
    <w:rsid w:val="003D1DEA"/>
    <w:rsid w:val="003D1E3D"/>
    <w:rsid w:val="003D1FC9"/>
    <w:rsid w:val="003D220B"/>
    <w:rsid w:val="003D2733"/>
    <w:rsid w:val="003D28B8"/>
    <w:rsid w:val="003D28FF"/>
    <w:rsid w:val="003D2ADA"/>
    <w:rsid w:val="003D2B4D"/>
    <w:rsid w:val="003D2C9D"/>
    <w:rsid w:val="003D2F56"/>
    <w:rsid w:val="003D3067"/>
    <w:rsid w:val="003D3597"/>
    <w:rsid w:val="003D3E01"/>
    <w:rsid w:val="003D3E49"/>
    <w:rsid w:val="003D3F30"/>
    <w:rsid w:val="003D4350"/>
    <w:rsid w:val="003D457F"/>
    <w:rsid w:val="003D45A2"/>
    <w:rsid w:val="003D49C8"/>
    <w:rsid w:val="003D4BF4"/>
    <w:rsid w:val="003D4E0B"/>
    <w:rsid w:val="003D4F5E"/>
    <w:rsid w:val="003D50F9"/>
    <w:rsid w:val="003D514E"/>
    <w:rsid w:val="003D5427"/>
    <w:rsid w:val="003D557F"/>
    <w:rsid w:val="003D5EBA"/>
    <w:rsid w:val="003D6376"/>
    <w:rsid w:val="003D65D2"/>
    <w:rsid w:val="003D660B"/>
    <w:rsid w:val="003D6920"/>
    <w:rsid w:val="003D6B90"/>
    <w:rsid w:val="003D6C25"/>
    <w:rsid w:val="003D6C36"/>
    <w:rsid w:val="003D7157"/>
    <w:rsid w:val="003D72DD"/>
    <w:rsid w:val="003D72F6"/>
    <w:rsid w:val="003D7876"/>
    <w:rsid w:val="003E014F"/>
    <w:rsid w:val="003E05DE"/>
    <w:rsid w:val="003E0C87"/>
    <w:rsid w:val="003E0F51"/>
    <w:rsid w:val="003E0F5F"/>
    <w:rsid w:val="003E147D"/>
    <w:rsid w:val="003E1835"/>
    <w:rsid w:val="003E1B8F"/>
    <w:rsid w:val="003E1C78"/>
    <w:rsid w:val="003E1EB1"/>
    <w:rsid w:val="003E1FBB"/>
    <w:rsid w:val="003E1FFD"/>
    <w:rsid w:val="003E21C8"/>
    <w:rsid w:val="003E251D"/>
    <w:rsid w:val="003E260A"/>
    <w:rsid w:val="003E27C3"/>
    <w:rsid w:val="003E2845"/>
    <w:rsid w:val="003E2BC4"/>
    <w:rsid w:val="003E2C51"/>
    <w:rsid w:val="003E2DF5"/>
    <w:rsid w:val="003E36FC"/>
    <w:rsid w:val="003E37C4"/>
    <w:rsid w:val="003E3A01"/>
    <w:rsid w:val="003E3E88"/>
    <w:rsid w:val="003E3FA1"/>
    <w:rsid w:val="003E4008"/>
    <w:rsid w:val="003E43BE"/>
    <w:rsid w:val="003E43E1"/>
    <w:rsid w:val="003E4417"/>
    <w:rsid w:val="003E4859"/>
    <w:rsid w:val="003E4AA6"/>
    <w:rsid w:val="003E4C68"/>
    <w:rsid w:val="003E4D0C"/>
    <w:rsid w:val="003E5051"/>
    <w:rsid w:val="003E516E"/>
    <w:rsid w:val="003E5464"/>
    <w:rsid w:val="003E5514"/>
    <w:rsid w:val="003E557D"/>
    <w:rsid w:val="003E5586"/>
    <w:rsid w:val="003E5721"/>
    <w:rsid w:val="003E5732"/>
    <w:rsid w:val="003E5795"/>
    <w:rsid w:val="003E57BF"/>
    <w:rsid w:val="003E5D92"/>
    <w:rsid w:val="003E64DB"/>
    <w:rsid w:val="003E66B4"/>
    <w:rsid w:val="003E6748"/>
    <w:rsid w:val="003E69A0"/>
    <w:rsid w:val="003E6ABC"/>
    <w:rsid w:val="003E6E52"/>
    <w:rsid w:val="003E6ED0"/>
    <w:rsid w:val="003E6FC5"/>
    <w:rsid w:val="003E71D8"/>
    <w:rsid w:val="003E7500"/>
    <w:rsid w:val="003E7801"/>
    <w:rsid w:val="003E7852"/>
    <w:rsid w:val="003E78A9"/>
    <w:rsid w:val="003E7AE4"/>
    <w:rsid w:val="003E7C77"/>
    <w:rsid w:val="003E7CE0"/>
    <w:rsid w:val="003F0374"/>
    <w:rsid w:val="003F03FF"/>
    <w:rsid w:val="003F0635"/>
    <w:rsid w:val="003F0791"/>
    <w:rsid w:val="003F08BE"/>
    <w:rsid w:val="003F0AA9"/>
    <w:rsid w:val="003F0D6C"/>
    <w:rsid w:val="003F0DDF"/>
    <w:rsid w:val="003F0E25"/>
    <w:rsid w:val="003F0EFC"/>
    <w:rsid w:val="003F12C0"/>
    <w:rsid w:val="003F1658"/>
    <w:rsid w:val="003F18AE"/>
    <w:rsid w:val="003F18BC"/>
    <w:rsid w:val="003F1992"/>
    <w:rsid w:val="003F19DA"/>
    <w:rsid w:val="003F1B18"/>
    <w:rsid w:val="003F1D99"/>
    <w:rsid w:val="003F1F17"/>
    <w:rsid w:val="003F21B9"/>
    <w:rsid w:val="003F26EC"/>
    <w:rsid w:val="003F2C6E"/>
    <w:rsid w:val="003F2D35"/>
    <w:rsid w:val="003F3222"/>
    <w:rsid w:val="003F33A9"/>
    <w:rsid w:val="003F3641"/>
    <w:rsid w:val="003F36C4"/>
    <w:rsid w:val="003F39AA"/>
    <w:rsid w:val="003F3A68"/>
    <w:rsid w:val="003F3AA7"/>
    <w:rsid w:val="003F46A9"/>
    <w:rsid w:val="003F4814"/>
    <w:rsid w:val="003F481C"/>
    <w:rsid w:val="003F48BD"/>
    <w:rsid w:val="003F4A19"/>
    <w:rsid w:val="003F4AF3"/>
    <w:rsid w:val="003F4F25"/>
    <w:rsid w:val="003F5358"/>
    <w:rsid w:val="003F548D"/>
    <w:rsid w:val="003F5559"/>
    <w:rsid w:val="003F558E"/>
    <w:rsid w:val="003F5765"/>
    <w:rsid w:val="003F5817"/>
    <w:rsid w:val="003F5A76"/>
    <w:rsid w:val="003F5A7C"/>
    <w:rsid w:val="003F5AD8"/>
    <w:rsid w:val="003F61D1"/>
    <w:rsid w:val="003F6275"/>
    <w:rsid w:val="003F62AB"/>
    <w:rsid w:val="003F6EC0"/>
    <w:rsid w:val="003F7616"/>
    <w:rsid w:val="003F79FB"/>
    <w:rsid w:val="003F7CF3"/>
    <w:rsid w:val="003F7FE4"/>
    <w:rsid w:val="0040012E"/>
    <w:rsid w:val="004002FF"/>
    <w:rsid w:val="00400688"/>
    <w:rsid w:val="004007CF"/>
    <w:rsid w:val="00400A3E"/>
    <w:rsid w:val="00400F02"/>
    <w:rsid w:val="004014F3"/>
    <w:rsid w:val="004017D3"/>
    <w:rsid w:val="004017E0"/>
    <w:rsid w:val="0040183C"/>
    <w:rsid w:val="00401E53"/>
    <w:rsid w:val="00401F07"/>
    <w:rsid w:val="00401F29"/>
    <w:rsid w:val="004021E5"/>
    <w:rsid w:val="004022B4"/>
    <w:rsid w:val="004027D4"/>
    <w:rsid w:val="004029C8"/>
    <w:rsid w:val="00402F67"/>
    <w:rsid w:val="00403BAC"/>
    <w:rsid w:val="00403D03"/>
    <w:rsid w:val="00403D3B"/>
    <w:rsid w:val="00403D63"/>
    <w:rsid w:val="004041A9"/>
    <w:rsid w:val="004043EE"/>
    <w:rsid w:val="0040452A"/>
    <w:rsid w:val="0040473F"/>
    <w:rsid w:val="004048E5"/>
    <w:rsid w:val="00404B65"/>
    <w:rsid w:val="00404BEF"/>
    <w:rsid w:val="0040500A"/>
    <w:rsid w:val="00405226"/>
    <w:rsid w:val="0040528C"/>
    <w:rsid w:val="004054A5"/>
    <w:rsid w:val="0040590F"/>
    <w:rsid w:val="004059A5"/>
    <w:rsid w:val="00405AF5"/>
    <w:rsid w:val="00405B44"/>
    <w:rsid w:val="00405C25"/>
    <w:rsid w:val="00405C50"/>
    <w:rsid w:val="00405C93"/>
    <w:rsid w:val="00405CCB"/>
    <w:rsid w:val="00405E3F"/>
    <w:rsid w:val="0040606B"/>
    <w:rsid w:val="0040606F"/>
    <w:rsid w:val="00406293"/>
    <w:rsid w:val="00406613"/>
    <w:rsid w:val="00406ACB"/>
    <w:rsid w:val="00406B47"/>
    <w:rsid w:val="00406D60"/>
    <w:rsid w:val="00407008"/>
    <w:rsid w:val="00407120"/>
    <w:rsid w:val="0040795B"/>
    <w:rsid w:val="00407C5C"/>
    <w:rsid w:val="00407D3E"/>
    <w:rsid w:val="00407DA0"/>
    <w:rsid w:val="00407F4F"/>
    <w:rsid w:val="00407FF9"/>
    <w:rsid w:val="00410397"/>
    <w:rsid w:val="00410498"/>
    <w:rsid w:val="004105FA"/>
    <w:rsid w:val="00410DB5"/>
    <w:rsid w:val="00410F5C"/>
    <w:rsid w:val="00411372"/>
    <w:rsid w:val="00411595"/>
    <w:rsid w:val="00411A72"/>
    <w:rsid w:val="00411C6D"/>
    <w:rsid w:val="00411D87"/>
    <w:rsid w:val="00411E99"/>
    <w:rsid w:val="0041208C"/>
    <w:rsid w:val="00412110"/>
    <w:rsid w:val="00412229"/>
    <w:rsid w:val="00412238"/>
    <w:rsid w:val="0041243B"/>
    <w:rsid w:val="004125DB"/>
    <w:rsid w:val="004126D1"/>
    <w:rsid w:val="004126DF"/>
    <w:rsid w:val="00412C9E"/>
    <w:rsid w:val="00412DD4"/>
    <w:rsid w:val="00412EA3"/>
    <w:rsid w:val="00412F70"/>
    <w:rsid w:val="00412FF6"/>
    <w:rsid w:val="0041306F"/>
    <w:rsid w:val="004133DA"/>
    <w:rsid w:val="0041340B"/>
    <w:rsid w:val="00413500"/>
    <w:rsid w:val="004135C1"/>
    <w:rsid w:val="00413914"/>
    <w:rsid w:val="00413949"/>
    <w:rsid w:val="00413F9F"/>
    <w:rsid w:val="00414539"/>
    <w:rsid w:val="0041471C"/>
    <w:rsid w:val="00414730"/>
    <w:rsid w:val="004149E5"/>
    <w:rsid w:val="00414A21"/>
    <w:rsid w:val="00414BC7"/>
    <w:rsid w:val="00414BF7"/>
    <w:rsid w:val="00414C0A"/>
    <w:rsid w:val="00414DFF"/>
    <w:rsid w:val="00414E98"/>
    <w:rsid w:val="00414F32"/>
    <w:rsid w:val="00415115"/>
    <w:rsid w:val="00415368"/>
    <w:rsid w:val="0041536A"/>
    <w:rsid w:val="0041568B"/>
    <w:rsid w:val="004159F9"/>
    <w:rsid w:val="00415FC2"/>
    <w:rsid w:val="00415FC6"/>
    <w:rsid w:val="00416032"/>
    <w:rsid w:val="004160B5"/>
    <w:rsid w:val="00416160"/>
    <w:rsid w:val="00416679"/>
    <w:rsid w:val="004166BE"/>
    <w:rsid w:val="00416767"/>
    <w:rsid w:val="00416A0A"/>
    <w:rsid w:val="00416A5B"/>
    <w:rsid w:val="00416A80"/>
    <w:rsid w:val="0041752B"/>
    <w:rsid w:val="00417AA6"/>
    <w:rsid w:val="00417B43"/>
    <w:rsid w:val="00417C98"/>
    <w:rsid w:val="00417CF9"/>
    <w:rsid w:val="00420098"/>
    <w:rsid w:val="0042035A"/>
    <w:rsid w:val="00420519"/>
    <w:rsid w:val="004205C0"/>
    <w:rsid w:val="00420992"/>
    <w:rsid w:val="00420A72"/>
    <w:rsid w:val="00420D47"/>
    <w:rsid w:val="004213D9"/>
    <w:rsid w:val="004219C7"/>
    <w:rsid w:val="00421B14"/>
    <w:rsid w:val="00421F3C"/>
    <w:rsid w:val="00421FF5"/>
    <w:rsid w:val="004223B5"/>
    <w:rsid w:val="004229E2"/>
    <w:rsid w:val="00422B5B"/>
    <w:rsid w:val="00422B67"/>
    <w:rsid w:val="00422FE4"/>
    <w:rsid w:val="004232F6"/>
    <w:rsid w:val="00423401"/>
    <w:rsid w:val="0042345A"/>
    <w:rsid w:val="004237A6"/>
    <w:rsid w:val="00423827"/>
    <w:rsid w:val="004239F1"/>
    <w:rsid w:val="00423BC5"/>
    <w:rsid w:val="00423BE5"/>
    <w:rsid w:val="00423C4C"/>
    <w:rsid w:val="00423C7F"/>
    <w:rsid w:val="00423CFD"/>
    <w:rsid w:val="0042424D"/>
    <w:rsid w:val="00424471"/>
    <w:rsid w:val="00424501"/>
    <w:rsid w:val="00424642"/>
    <w:rsid w:val="00424699"/>
    <w:rsid w:val="00424752"/>
    <w:rsid w:val="00424AAE"/>
    <w:rsid w:val="00425072"/>
    <w:rsid w:val="00425AD4"/>
    <w:rsid w:val="00425DA2"/>
    <w:rsid w:val="00426025"/>
    <w:rsid w:val="004263AA"/>
    <w:rsid w:val="004264DD"/>
    <w:rsid w:val="00426602"/>
    <w:rsid w:val="00426734"/>
    <w:rsid w:val="0042688E"/>
    <w:rsid w:val="00426BD0"/>
    <w:rsid w:val="00426E79"/>
    <w:rsid w:val="004270E4"/>
    <w:rsid w:val="0042718B"/>
    <w:rsid w:val="00427210"/>
    <w:rsid w:val="004273A5"/>
    <w:rsid w:val="0042747C"/>
    <w:rsid w:val="00427A30"/>
    <w:rsid w:val="004300EF"/>
    <w:rsid w:val="004303AE"/>
    <w:rsid w:val="004303BB"/>
    <w:rsid w:val="004308D1"/>
    <w:rsid w:val="00430C5B"/>
    <w:rsid w:val="00430EB6"/>
    <w:rsid w:val="004313D9"/>
    <w:rsid w:val="004314BD"/>
    <w:rsid w:val="00431A58"/>
    <w:rsid w:val="00431E85"/>
    <w:rsid w:val="00432343"/>
    <w:rsid w:val="004323AC"/>
    <w:rsid w:val="004323BE"/>
    <w:rsid w:val="00432688"/>
    <w:rsid w:val="0043278F"/>
    <w:rsid w:val="004327AA"/>
    <w:rsid w:val="004328BE"/>
    <w:rsid w:val="00432ACE"/>
    <w:rsid w:val="00432B6D"/>
    <w:rsid w:val="00432B8C"/>
    <w:rsid w:val="00432D7D"/>
    <w:rsid w:val="00432F3D"/>
    <w:rsid w:val="004331AD"/>
    <w:rsid w:val="00433265"/>
    <w:rsid w:val="00433407"/>
    <w:rsid w:val="004334A8"/>
    <w:rsid w:val="0043353D"/>
    <w:rsid w:val="004336C4"/>
    <w:rsid w:val="00433715"/>
    <w:rsid w:val="00433901"/>
    <w:rsid w:val="00433D5B"/>
    <w:rsid w:val="00434077"/>
    <w:rsid w:val="00434079"/>
    <w:rsid w:val="0043413D"/>
    <w:rsid w:val="00434214"/>
    <w:rsid w:val="00434AC8"/>
    <w:rsid w:val="00434F18"/>
    <w:rsid w:val="00434F88"/>
    <w:rsid w:val="00435100"/>
    <w:rsid w:val="00435384"/>
    <w:rsid w:val="004353C8"/>
    <w:rsid w:val="0043542F"/>
    <w:rsid w:val="00435966"/>
    <w:rsid w:val="00435CDD"/>
    <w:rsid w:val="00435E0E"/>
    <w:rsid w:val="00435F44"/>
    <w:rsid w:val="0043608B"/>
    <w:rsid w:val="004360FC"/>
    <w:rsid w:val="0043613E"/>
    <w:rsid w:val="00436260"/>
    <w:rsid w:val="0043634C"/>
    <w:rsid w:val="00436580"/>
    <w:rsid w:val="00436738"/>
    <w:rsid w:val="00436A2D"/>
    <w:rsid w:val="00436AA3"/>
    <w:rsid w:val="00436AA9"/>
    <w:rsid w:val="00436B1E"/>
    <w:rsid w:val="0043748E"/>
    <w:rsid w:val="004378D5"/>
    <w:rsid w:val="00437B0F"/>
    <w:rsid w:val="00437B19"/>
    <w:rsid w:val="00437DC2"/>
    <w:rsid w:val="00437DD6"/>
    <w:rsid w:val="00440083"/>
    <w:rsid w:val="00440172"/>
    <w:rsid w:val="00440692"/>
    <w:rsid w:val="00440930"/>
    <w:rsid w:val="00440B54"/>
    <w:rsid w:val="00440BAD"/>
    <w:rsid w:val="00440FD5"/>
    <w:rsid w:val="00441671"/>
    <w:rsid w:val="004416B7"/>
    <w:rsid w:val="004416CD"/>
    <w:rsid w:val="00441829"/>
    <w:rsid w:val="004419D3"/>
    <w:rsid w:val="00441CDD"/>
    <w:rsid w:val="00442384"/>
    <w:rsid w:val="004428B3"/>
    <w:rsid w:val="00442E29"/>
    <w:rsid w:val="00442E2C"/>
    <w:rsid w:val="00442E9D"/>
    <w:rsid w:val="00442EB6"/>
    <w:rsid w:val="004430BF"/>
    <w:rsid w:val="004432BB"/>
    <w:rsid w:val="00443376"/>
    <w:rsid w:val="00443587"/>
    <w:rsid w:val="00443784"/>
    <w:rsid w:val="00443980"/>
    <w:rsid w:val="00443996"/>
    <w:rsid w:val="00443DDF"/>
    <w:rsid w:val="004441DD"/>
    <w:rsid w:val="0044442F"/>
    <w:rsid w:val="004444D4"/>
    <w:rsid w:val="004444FA"/>
    <w:rsid w:val="0044453E"/>
    <w:rsid w:val="00444652"/>
    <w:rsid w:val="00444741"/>
    <w:rsid w:val="00444A8C"/>
    <w:rsid w:val="00444D69"/>
    <w:rsid w:val="00444E39"/>
    <w:rsid w:val="00444F93"/>
    <w:rsid w:val="00445159"/>
    <w:rsid w:val="0044528C"/>
    <w:rsid w:val="00445333"/>
    <w:rsid w:val="004456F1"/>
    <w:rsid w:val="0044580E"/>
    <w:rsid w:val="00445E56"/>
    <w:rsid w:val="00445FAB"/>
    <w:rsid w:val="00446337"/>
    <w:rsid w:val="004467D9"/>
    <w:rsid w:val="004467EE"/>
    <w:rsid w:val="0044684C"/>
    <w:rsid w:val="0044689E"/>
    <w:rsid w:val="004469D7"/>
    <w:rsid w:val="00446A0F"/>
    <w:rsid w:val="00446A7C"/>
    <w:rsid w:val="00446AF0"/>
    <w:rsid w:val="00446B9A"/>
    <w:rsid w:val="00446BD6"/>
    <w:rsid w:val="00446EB3"/>
    <w:rsid w:val="00446EC4"/>
    <w:rsid w:val="00447212"/>
    <w:rsid w:val="00447E43"/>
    <w:rsid w:val="00450306"/>
    <w:rsid w:val="0045046B"/>
    <w:rsid w:val="004504B8"/>
    <w:rsid w:val="00450848"/>
    <w:rsid w:val="00450B01"/>
    <w:rsid w:val="0045121F"/>
    <w:rsid w:val="0045136B"/>
    <w:rsid w:val="004513C4"/>
    <w:rsid w:val="004515AE"/>
    <w:rsid w:val="004516B6"/>
    <w:rsid w:val="00451B05"/>
    <w:rsid w:val="00452098"/>
    <w:rsid w:val="004520CC"/>
    <w:rsid w:val="00452A76"/>
    <w:rsid w:val="00452AB7"/>
    <w:rsid w:val="00452AC1"/>
    <w:rsid w:val="00452B00"/>
    <w:rsid w:val="00452F45"/>
    <w:rsid w:val="00453095"/>
    <w:rsid w:val="00453166"/>
    <w:rsid w:val="004538CA"/>
    <w:rsid w:val="0045395D"/>
    <w:rsid w:val="00453AA6"/>
    <w:rsid w:val="00453CAD"/>
    <w:rsid w:val="00453ED8"/>
    <w:rsid w:val="004547F4"/>
    <w:rsid w:val="00454EF5"/>
    <w:rsid w:val="00455021"/>
    <w:rsid w:val="0045534A"/>
    <w:rsid w:val="00456836"/>
    <w:rsid w:val="00456A20"/>
    <w:rsid w:val="00456C57"/>
    <w:rsid w:val="00457251"/>
    <w:rsid w:val="00457275"/>
    <w:rsid w:val="004574B6"/>
    <w:rsid w:val="00457676"/>
    <w:rsid w:val="00457977"/>
    <w:rsid w:val="00457C18"/>
    <w:rsid w:val="00457FE5"/>
    <w:rsid w:val="00460A94"/>
    <w:rsid w:val="00460C5A"/>
    <w:rsid w:val="00460E96"/>
    <w:rsid w:val="004611D0"/>
    <w:rsid w:val="004618ED"/>
    <w:rsid w:val="00461AC9"/>
    <w:rsid w:val="00461CAF"/>
    <w:rsid w:val="00461E76"/>
    <w:rsid w:val="004627CA"/>
    <w:rsid w:val="00462B3C"/>
    <w:rsid w:val="004632B4"/>
    <w:rsid w:val="004633E4"/>
    <w:rsid w:val="00463559"/>
    <w:rsid w:val="00463BE1"/>
    <w:rsid w:val="0046422A"/>
    <w:rsid w:val="0046429D"/>
    <w:rsid w:val="00464B1B"/>
    <w:rsid w:val="00464E26"/>
    <w:rsid w:val="00464F0D"/>
    <w:rsid w:val="0046519D"/>
    <w:rsid w:val="004652E6"/>
    <w:rsid w:val="0046540B"/>
    <w:rsid w:val="0046543B"/>
    <w:rsid w:val="00465616"/>
    <w:rsid w:val="00465D3D"/>
    <w:rsid w:val="00465F58"/>
    <w:rsid w:val="0046602F"/>
    <w:rsid w:val="0046620F"/>
    <w:rsid w:val="004663C3"/>
    <w:rsid w:val="004664AC"/>
    <w:rsid w:val="00466544"/>
    <w:rsid w:val="004669A3"/>
    <w:rsid w:val="00466D18"/>
    <w:rsid w:val="00466EB3"/>
    <w:rsid w:val="00467114"/>
    <w:rsid w:val="004676D1"/>
    <w:rsid w:val="004677B3"/>
    <w:rsid w:val="00467D40"/>
    <w:rsid w:val="00467FD7"/>
    <w:rsid w:val="0047034A"/>
    <w:rsid w:val="004703A0"/>
    <w:rsid w:val="00470509"/>
    <w:rsid w:val="0047053D"/>
    <w:rsid w:val="00470A32"/>
    <w:rsid w:val="00470CB3"/>
    <w:rsid w:val="00470EDB"/>
    <w:rsid w:val="0047101F"/>
    <w:rsid w:val="0047122F"/>
    <w:rsid w:val="00471284"/>
    <w:rsid w:val="00471B7B"/>
    <w:rsid w:val="00471B9A"/>
    <w:rsid w:val="00472376"/>
    <w:rsid w:val="00472FC8"/>
    <w:rsid w:val="00473105"/>
    <w:rsid w:val="0047335C"/>
    <w:rsid w:val="0047345C"/>
    <w:rsid w:val="004736F3"/>
    <w:rsid w:val="004738B0"/>
    <w:rsid w:val="004739AF"/>
    <w:rsid w:val="00473BC9"/>
    <w:rsid w:val="00473DFD"/>
    <w:rsid w:val="00473F17"/>
    <w:rsid w:val="00473F39"/>
    <w:rsid w:val="00473F7F"/>
    <w:rsid w:val="004745EB"/>
    <w:rsid w:val="0047466F"/>
    <w:rsid w:val="0047498B"/>
    <w:rsid w:val="00474B06"/>
    <w:rsid w:val="00474B30"/>
    <w:rsid w:val="00474B47"/>
    <w:rsid w:val="00474CE2"/>
    <w:rsid w:val="00474D30"/>
    <w:rsid w:val="00475122"/>
    <w:rsid w:val="0047529A"/>
    <w:rsid w:val="004755EA"/>
    <w:rsid w:val="00475A16"/>
    <w:rsid w:val="00475D39"/>
    <w:rsid w:val="004760BD"/>
    <w:rsid w:val="0047624C"/>
    <w:rsid w:val="004765E6"/>
    <w:rsid w:val="00476CB8"/>
    <w:rsid w:val="00477678"/>
    <w:rsid w:val="00477733"/>
    <w:rsid w:val="00477802"/>
    <w:rsid w:val="0047780E"/>
    <w:rsid w:val="00477B52"/>
    <w:rsid w:val="00477E2B"/>
    <w:rsid w:val="004801A2"/>
    <w:rsid w:val="00480287"/>
    <w:rsid w:val="00480321"/>
    <w:rsid w:val="004804D9"/>
    <w:rsid w:val="0048088B"/>
    <w:rsid w:val="00480BCD"/>
    <w:rsid w:val="00480EAA"/>
    <w:rsid w:val="004811A2"/>
    <w:rsid w:val="004811E9"/>
    <w:rsid w:val="004813CD"/>
    <w:rsid w:val="00481418"/>
    <w:rsid w:val="00481683"/>
    <w:rsid w:val="0048176F"/>
    <w:rsid w:val="0048182A"/>
    <w:rsid w:val="0048294E"/>
    <w:rsid w:val="0048296B"/>
    <w:rsid w:val="00482ADA"/>
    <w:rsid w:val="00482D5A"/>
    <w:rsid w:val="00483F5A"/>
    <w:rsid w:val="00484012"/>
    <w:rsid w:val="004841D5"/>
    <w:rsid w:val="004842E1"/>
    <w:rsid w:val="00484361"/>
    <w:rsid w:val="00484377"/>
    <w:rsid w:val="00484433"/>
    <w:rsid w:val="004844C1"/>
    <w:rsid w:val="00484598"/>
    <w:rsid w:val="00484C09"/>
    <w:rsid w:val="00484FE0"/>
    <w:rsid w:val="004856E3"/>
    <w:rsid w:val="0048570C"/>
    <w:rsid w:val="004857A6"/>
    <w:rsid w:val="004858A7"/>
    <w:rsid w:val="00485AEE"/>
    <w:rsid w:val="00485B79"/>
    <w:rsid w:val="00485B7E"/>
    <w:rsid w:val="00485E97"/>
    <w:rsid w:val="00485EDA"/>
    <w:rsid w:val="00485F08"/>
    <w:rsid w:val="00486159"/>
    <w:rsid w:val="00486185"/>
    <w:rsid w:val="00486430"/>
    <w:rsid w:val="0048656A"/>
    <w:rsid w:val="00486780"/>
    <w:rsid w:val="00486AE4"/>
    <w:rsid w:val="00486B52"/>
    <w:rsid w:val="00486C0D"/>
    <w:rsid w:val="00486C68"/>
    <w:rsid w:val="00486DF8"/>
    <w:rsid w:val="00486F2B"/>
    <w:rsid w:val="00486F39"/>
    <w:rsid w:val="004872C5"/>
    <w:rsid w:val="004875B5"/>
    <w:rsid w:val="004877A5"/>
    <w:rsid w:val="004877FD"/>
    <w:rsid w:val="0048798A"/>
    <w:rsid w:val="00487F07"/>
    <w:rsid w:val="00490173"/>
    <w:rsid w:val="004901D1"/>
    <w:rsid w:val="004903C1"/>
    <w:rsid w:val="004903EF"/>
    <w:rsid w:val="00490B4F"/>
    <w:rsid w:val="00490E2F"/>
    <w:rsid w:val="004912F2"/>
    <w:rsid w:val="00491665"/>
    <w:rsid w:val="004916C0"/>
    <w:rsid w:val="00491E09"/>
    <w:rsid w:val="004922BE"/>
    <w:rsid w:val="00492659"/>
    <w:rsid w:val="004927D9"/>
    <w:rsid w:val="004927DB"/>
    <w:rsid w:val="0049289B"/>
    <w:rsid w:val="00492C8F"/>
    <w:rsid w:val="00492C9F"/>
    <w:rsid w:val="00492DF1"/>
    <w:rsid w:val="0049300C"/>
    <w:rsid w:val="00493192"/>
    <w:rsid w:val="004936B5"/>
    <w:rsid w:val="00493F04"/>
    <w:rsid w:val="00493FCD"/>
    <w:rsid w:val="0049400D"/>
    <w:rsid w:val="00494029"/>
    <w:rsid w:val="004941D4"/>
    <w:rsid w:val="004941ED"/>
    <w:rsid w:val="00494340"/>
    <w:rsid w:val="0049435F"/>
    <w:rsid w:val="004944B9"/>
    <w:rsid w:val="004945F8"/>
    <w:rsid w:val="004946C4"/>
    <w:rsid w:val="00494B19"/>
    <w:rsid w:val="00494C9C"/>
    <w:rsid w:val="00495245"/>
    <w:rsid w:val="004956BB"/>
    <w:rsid w:val="004957BC"/>
    <w:rsid w:val="00495A0D"/>
    <w:rsid w:val="00495B3D"/>
    <w:rsid w:val="00495CA9"/>
    <w:rsid w:val="00495FCE"/>
    <w:rsid w:val="00496389"/>
    <w:rsid w:val="0049653A"/>
    <w:rsid w:val="0049677F"/>
    <w:rsid w:val="00496841"/>
    <w:rsid w:val="0049690A"/>
    <w:rsid w:val="00496946"/>
    <w:rsid w:val="00496B3C"/>
    <w:rsid w:val="00496D6B"/>
    <w:rsid w:val="004977B4"/>
    <w:rsid w:val="00497E62"/>
    <w:rsid w:val="004A02AB"/>
    <w:rsid w:val="004A02FE"/>
    <w:rsid w:val="004A0400"/>
    <w:rsid w:val="004A0B91"/>
    <w:rsid w:val="004A0D5C"/>
    <w:rsid w:val="004A0F20"/>
    <w:rsid w:val="004A12E6"/>
    <w:rsid w:val="004A195B"/>
    <w:rsid w:val="004A1AC4"/>
    <w:rsid w:val="004A1BC0"/>
    <w:rsid w:val="004A1DEB"/>
    <w:rsid w:val="004A1E47"/>
    <w:rsid w:val="004A2517"/>
    <w:rsid w:val="004A29DB"/>
    <w:rsid w:val="004A2AF5"/>
    <w:rsid w:val="004A2AF7"/>
    <w:rsid w:val="004A2C67"/>
    <w:rsid w:val="004A2FC3"/>
    <w:rsid w:val="004A31E6"/>
    <w:rsid w:val="004A32AA"/>
    <w:rsid w:val="004A34E7"/>
    <w:rsid w:val="004A35C3"/>
    <w:rsid w:val="004A361A"/>
    <w:rsid w:val="004A381F"/>
    <w:rsid w:val="004A3854"/>
    <w:rsid w:val="004A3A85"/>
    <w:rsid w:val="004A3CBF"/>
    <w:rsid w:val="004A436F"/>
    <w:rsid w:val="004A44D9"/>
    <w:rsid w:val="004A4698"/>
    <w:rsid w:val="004A46C7"/>
    <w:rsid w:val="004A4969"/>
    <w:rsid w:val="004A4999"/>
    <w:rsid w:val="004A4CC5"/>
    <w:rsid w:val="004A4DA5"/>
    <w:rsid w:val="004A5283"/>
    <w:rsid w:val="004A531D"/>
    <w:rsid w:val="004A5422"/>
    <w:rsid w:val="004A5893"/>
    <w:rsid w:val="004A5AFD"/>
    <w:rsid w:val="004A6587"/>
    <w:rsid w:val="004A65AD"/>
    <w:rsid w:val="004A6698"/>
    <w:rsid w:val="004A66E6"/>
    <w:rsid w:val="004A689D"/>
    <w:rsid w:val="004A6B98"/>
    <w:rsid w:val="004A6C91"/>
    <w:rsid w:val="004A6C95"/>
    <w:rsid w:val="004A6E02"/>
    <w:rsid w:val="004A6E0E"/>
    <w:rsid w:val="004A7287"/>
    <w:rsid w:val="004A7574"/>
    <w:rsid w:val="004A7867"/>
    <w:rsid w:val="004A79D9"/>
    <w:rsid w:val="004A7CD5"/>
    <w:rsid w:val="004A7D4C"/>
    <w:rsid w:val="004A7EF1"/>
    <w:rsid w:val="004B0101"/>
    <w:rsid w:val="004B14FE"/>
    <w:rsid w:val="004B158C"/>
    <w:rsid w:val="004B16EE"/>
    <w:rsid w:val="004B18D6"/>
    <w:rsid w:val="004B19AF"/>
    <w:rsid w:val="004B19CB"/>
    <w:rsid w:val="004B1ACF"/>
    <w:rsid w:val="004B1B32"/>
    <w:rsid w:val="004B1C9A"/>
    <w:rsid w:val="004B1CEA"/>
    <w:rsid w:val="004B1FD2"/>
    <w:rsid w:val="004B2196"/>
    <w:rsid w:val="004B240A"/>
    <w:rsid w:val="004B2B86"/>
    <w:rsid w:val="004B2D2F"/>
    <w:rsid w:val="004B2EB1"/>
    <w:rsid w:val="004B2ED7"/>
    <w:rsid w:val="004B326D"/>
    <w:rsid w:val="004B32A1"/>
    <w:rsid w:val="004B336A"/>
    <w:rsid w:val="004B3508"/>
    <w:rsid w:val="004B3668"/>
    <w:rsid w:val="004B37F1"/>
    <w:rsid w:val="004B3A1C"/>
    <w:rsid w:val="004B3D44"/>
    <w:rsid w:val="004B3EE4"/>
    <w:rsid w:val="004B416A"/>
    <w:rsid w:val="004B465F"/>
    <w:rsid w:val="004B4745"/>
    <w:rsid w:val="004B4862"/>
    <w:rsid w:val="004B4C8A"/>
    <w:rsid w:val="004B4DEB"/>
    <w:rsid w:val="004B502D"/>
    <w:rsid w:val="004B5332"/>
    <w:rsid w:val="004B5363"/>
    <w:rsid w:val="004B54AE"/>
    <w:rsid w:val="004B54E1"/>
    <w:rsid w:val="004B5521"/>
    <w:rsid w:val="004B559D"/>
    <w:rsid w:val="004B569C"/>
    <w:rsid w:val="004B56E8"/>
    <w:rsid w:val="004B5727"/>
    <w:rsid w:val="004B5BC1"/>
    <w:rsid w:val="004B5CF7"/>
    <w:rsid w:val="004B5E3D"/>
    <w:rsid w:val="004B5EFA"/>
    <w:rsid w:val="004B6076"/>
    <w:rsid w:val="004B6083"/>
    <w:rsid w:val="004B6102"/>
    <w:rsid w:val="004B61B8"/>
    <w:rsid w:val="004B6221"/>
    <w:rsid w:val="004B630E"/>
    <w:rsid w:val="004B6748"/>
    <w:rsid w:val="004B68D8"/>
    <w:rsid w:val="004B68E7"/>
    <w:rsid w:val="004B7074"/>
    <w:rsid w:val="004B7564"/>
    <w:rsid w:val="004B79AB"/>
    <w:rsid w:val="004B7C4F"/>
    <w:rsid w:val="004B7C93"/>
    <w:rsid w:val="004B7DC0"/>
    <w:rsid w:val="004B7E26"/>
    <w:rsid w:val="004C0246"/>
    <w:rsid w:val="004C0728"/>
    <w:rsid w:val="004C07A2"/>
    <w:rsid w:val="004C0B42"/>
    <w:rsid w:val="004C0CC1"/>
    <w:rsid w:val="004C0EA3"/>
    <w:rsid w:val="004C0EEF"/>
    <w:rsid w:val="004C0F85"/>
    <w:rsid w:val="004C1227"/>
    <w:rsid w:val="004C1698"/>
    <w:rsid w:val="004C1863"/>
    <w:rsid w:val="004C18CE"/>
    <w:rsid w:val="004C1A73"/>
    <w:rsid w:val="004C1B67"/>
    <w:rsid w:val="004C1EFF"/>
    <w:rsid w:val="004C25BC"/>
    <w:rsid w:val="004C2810"/>
    <w:rsid w:val="004C2856"/>
    <w:rsid w:val="004C2B57"/>
    <w:rsid w:val="004C2B81"/>
    <w:rsid w:val="004C2D0F"/>
    <w:rsid w:val="004C32CA"/>
    <w:rsid w:val="004C3650"/>
    <w:rsid w:val="004C393C"/>
    <w:rsid w:val="004C3B19"/>
    <w:rsid w:val="004C3C26"/>
    <w:rsid w:val="004C3C76"/>
    <w:rsid w:val="004C410E"/>
    <w:rsid w:val="004C4133"/>
    <w:rsid w:val="004C42A2"/>
    <w:rsid w:val="004C42B7"/>
    <w:rsid w:val="004C433C"/>
    <w:rsid w:val="004C4724"/>
    <w:rsid w:val="004C4953"/>
    <w:rsid w:val="004C4B5C"/>
    <w:rsid w:val="004C4D17"/>
    <w:rsid w:val="004C4D24"/>
    <w:rsid w:val="004C5B0B"/>
    <w:rsid w:val="004C5CAD"/>
    <w:rsid w:val="004C5D72"/>
    <w:rsid w:val="004C5E74"/>
    <w:rsid w:val="004C62DE"/>
    <w:rsid w:val="004C6420"/>
    <w:rsid w:val="004C66C8"/>
    <w:rsid w:val="004C68BB"/>
    <w:rsid w:val="004C69AA"/>
    <w:rsid w:val="004C6A1E"/>
    <w:rsid w:val="004C6AE9"/>
    <w:rsid w:val="004C6B3D"/>
    <w:rsid w:val="004C6C52"/>
    <w:rsid w:val="004C712B"/>
    <w:rsid w:val="004C71AF"/>
    <w:rsid w:val="004C7454"/>
    <w:rsid w:val="004C74D6"/>
    <w:rsid w:val="004C7B8A"/>
    <w:rsid w:val="004C7DCF"/>
    <w:rsid w:val="004C7E8F"/>
    <w:rsid w:val="004D00C1"/>
    <w:rsid w:val="004D00F3"/>
    <w:rsid w:val="004D0537"/>
    <w:rsid w:val="004D081B"/>
    <w:rsid w:val="004D0AAD"/>
    <w:rsid w:val="004D0D1D"/>
    <w:rsid w:val="004D0EEB"/>
    <w:rsid w:val="004D11BE"/>
    <w:rsid w:val="004D11EC"/>
    <w:rsid w:val="004D1498"/>
    <w:rsid w:val="004D1F27"/>
    <w:rsid w:val="004D21E6"/>
    <w:rsid w:val="004D2214"/>
    <w:rsid w:val="004D224E"/>
    <w:rsid w:val="004D24AC"/>
    <w:rsid w:val="004D27EC"/>
    <w:rsid w:val="004D284D"/>
    <w:rsid w:val="004D297C"/>
    <w:rsid w:val="004D29B9"/>
    <w:rsid w:val="004D2D10"/>
    <w:rsid w:val="004D3121"/>
    <w:rsid w:val="004D327A"/>
    <w:rsid w:val="004D33B1"/>
    <w:rsid w:val="004D3A11"/>
    <w:rsid w:val="004D3C36"/>
    <w:rsid w:val="004D3D1E"/>
    <w:rsid w:val="004D3FC0"/>
    <w:rsid w:val="004D41C9"/>
    <w:rsid w:val="004D42E2"/>
    <w:rsid w:val="004D4313"/>
    <w:rsid w:val="004D49F2"/>
    <w:rsid w:val="004D4E26"/>
    <w:rsid w:val="004D4E33"/>
    <w:rsid w:val="004D5143"/>
    <w:rsid w:val="004D5380"/>
    <w:rsid w:val="004D5424"/>
    <w:rsid w:val="004D554A"/>
    <w:rsid w:val="004D59B5"/>
    <w:rsid w:val="004D60A9"/>
    <w:rsid w:val="004D61D0"/>
    <w:rsid w:val="004D63D7"/>
    <w:rsid w:val="004D6AAB"/>
    <w:rsid w:val="004D6CE6"/>
    <w:rsid w:val="004D6D14"/>
    <w:rsid w:val="004D7231"/>
    <w:rsid w:val="004D735E"/>
    <w:rsid w:val="004D74C5"/>
    <w:rsid w:val="004D7598"/>
    <w:rsid w:val="004D7743"/>
    <w:rsid w:val="004D781C"/>
    <w:rsid w:val="004D7938"/>
    <w:rsid w:val="004D79F6"/>
    <w:rsid w:val="004D7AF0"/>
    <w:rsid w:val="004D7B3C"/>
    <w:rsid w:val="004E0269"/>
    <w:rsid w:val="004E03A3"/>
    <w:rsid w:val="004E03EB"/>
    <w:rsid w:val="004E04EE"/>
    <w:rsid w:val="004E0587"/>
    <w:rsid w:val="004E05EB"/>
    <w:rsid w:val="004E0612"/>
    <w:rsid w:val="004E0658"/>
    <w:rsid w:val="004E08A7"/>
    <w:rsid w:val="004E0DC8"/>
    <w:rsid w:val="004E0F4D"/>
    <w:rsid w:val="004E1309"/>
    <w:rsid w:val="004E135D"/>
    <w:rsid w:val="004E1976"/>
    <w:rsid w:val="004E2094"/>
    <w:rsid w:val="004E21BB"/>
    <w:rsid w:val="004E28E2"/>
    <w:rsid w:val="004E2B6C"/>
    <w:rsid w:val="004E2D84"/>
    <w:rsid w:val="004E2E38"/>
    <w:rsid w:val="004E2FDB"/>
    <w:rsid w:val="004E305C"/>
    <w:rsid w:val="004E308D"/>
    <w:rsid w:val="004E34C3"/>
    <w:rsid w:val="004E374C"/>
    <w:rsid w:val="004E3BAA"/>
    <w:rsid w:val="004E3BE6"/>
    <w:rsid w:val="004E3C1D"/>
    <w:rsid w:val="004E3CDF"/>
    <w:rsid w:val="004E3F68"/>
    <w:rsid w:val="004E412C"/>
    <w:rsid w:val="004E4133"/>
    <w:rsid w:val="004E42A7"/>
    <w:rsid w:val="004E4755"/>
    <w:rsid w:val="004E47CA"/>
    <w:rsid w:val="004E4C8D"/>
    <w:rsid w:val="004E5138"/>
    <w:rsid w:val="004E57EC"/>
    <w:rsid w:val="004E57FC"/>
    <w:rsid w:val="004E581F"/>
    <w:rsid w:val="004E5BF0"/>
    <w:rsid w:val="004E5DA9"/>
    <w:rsid w:val="004E5E61"/>
    <w:rsid w:val="004E5EAC"/>
    <w:rsid w:val="004E5FE0"/>
    <w:rsid w:val="004E601D"/>
    <w:rsid w:val="004E61DF"/>
    <w:rsid w:val="004E6533"/>
    <w:rsid w:val="004E66D6"/>
    <w:rsid w:val="004E6911"/>
    <w:rsid w:val="004E6AAE"/>
    <w:rsid w:val="004E6BE0"/>
    <w:rsid w:val="004E6E8C"/>
    <w:rsid w:val="004E6FF7"/>
    <w:rsid w:val="004E7143"/>
    <w:rsid w:val="004E73E6"/>
    <w:rsid w:val="004E7421"/>
    <w:rsid w:val="004E74B5"/>
    <w:rsid w:val="004E74C4"/>
    <w:rsid w:val="004E7626"/>
    <w:rsid w:val="004E7D0E"/>
    <w:rsid w:val="004E7D17"/>
    <w:rsid w:val="004E7DF6"/>
    <w:rsid w:val="004E7F22"/>
    <w:rsid w:val="004F007E"/>
    <w:rsid w:val="004F0625"/>
    <w:rsid w:val="004F06A3"/>
    <w:rsid w:val="004F08A5"/>
    <w:rsid w:val="004F0D82"/>
    <w:rsid w:val="004F1010"/>
    <w:rsid w:val="004F1312"/>
    <w:rsid w:val="004F13A8"/>
    <w:rsid w:val="004F1602"/>
    <w:rsid w:val="004F17E4"/>
    <w:rsid w:val="004F17FD"/>
    <w:rsid w:val="004F1AEE"/>
    <w:rsid w:val="004F1CA7"/>
    <w:rsid w:val="004F2006"/>
    <w:rsid w:val="004F2172"/>
    <w:rsid w:val="004F2245"/>
    <w:rsid w:val="004F2273"/>
    <w:rsid w:val="004F2308"/>
    <w:rsid w:val="004F253F"/>
    <w:rsid w:val="004F2DDF"/>
    <w:rsid w:val="004F2F39"/>
    <w:rsid w:val="004F3148"/>
    <w:rsid w:val="004F31E7"/>
    <w:rsid w:val="004F33AA"/>
    <w:rsid w:val="004F3862"/>
    <w:rsid w:val="004F38DF"/>
    <w:rsid w:val="004F3D09"/>
    <w:rsid w:val="004F4664"/>
    <w:rsid w:val="004F495F"/>
    <w:rsid w:val="004F4BED"/>
    <w:rsid w:val="004F4CDA"/>
    <w:rsid w:val="004F4D6D"/>
    <w:rsid w:val="004F4DFA"/>
    <w:rsid w:val="004F50FA"/>
    <w:rsid w:val="004F5352"/>
    <w:rsid w:val="004F5D09"/>
    <w:rsid w:val="004F5E21"/>
    <w:rsid w:val="004F63C9"/>
    <w:rsid w:val="004F6922"/>
    <w:rsid w:val="004F6B59"/>
    <w:rsid w:val="004F6E29"/>
    <w:rsid w:val="004F6FA4"/>
    <w:rsid w:val="004F6FB7"/>
    <w:rsid w:val="004F73CC"/>
    <w:rsid w:val="004F7552"/>
    <w:rsid w:val="004F76F3"/>
    <w:rsid w:val="004F77B4"/>
    <w:rsid w:val="004F795D"/>
    <w:rsid w:val="004F795E"/>
    <w:rsid w:val="004F7E5A"/>
    <w:rsid w:val="004F7F40"/>
    <w:rsid w:val="004F7FFC"/>
    <w:rsid w:val="00500297"/>
    <w:rsid w:val="0050035D"/>
    <w:rsid w:val="00500404"/>
    <w:rsid w:val="005007A8"/>
    <w:rsid w:val="005007F4"/>
    <w:rsid w:val="00500BC9"/>
    <w:rsid w:val="00500F1E"/>
    <w:rsid w:val="005018ED"/>
    <w:rsid w:val="00501B52"/>
    <w:rsid w:val="00501C16"/>
    <w:rsid w:val="00501F63"/>
    <w:rsid w:val="00501F6A"/>
    <w:rsid w:val="0050209A"/>
    <w:rsid w:val="00502219"/>
    <w:rsid w:val="005022FD"/>
    <w:rsid w:val="005023A9"/>
    <w:rsid w:val="005027A3"/>
    <w:rsid w:val="00502B03"/>
    <w:rsid w:val="00502BAF"/>
    <w:rsid w:val="0050370F"/>
    <w:rsid w:val="0050373C"/>
    <w:rsid w:val="00503A92"/>
    <w:rsid w:val="00503AA6"/>
    <w:rsid w:val="00503D51"/>
    <w:rsid w:val="00503EF1"/>
    <w:rsid w:val="00503FB5"/>
    <w:rsid w:val="005040C6"/>
    <w:rsid w:val="005043B9"/>
    <w:rsid w:val="00504422"/>
    <w:rsid w:val="00504530"/>
    <w:rsid w:val="005046C0"/>
    <w:rsid w:val="00504849"/>
    <w:rsid w:val="005048C1"/>
    <w:rsid w:val="005048CB"/>
    <w:rsid w:val="00504D32"/>
    <w:rsid w:val="00504D6C"/>
    <w:rsid w:val="00504EA4"/>
    <w:rsid w:val="00504F6E"/>
    <w:rsid w:val="00505458"/>
    <w:rsid w:val="005055CC"/>
    <w:rsid w:val="00505AFD"/>
    <w:rsid w:val="00505C63"/>
    <w:rsid w:val="00505CAC"/>
    <w:rsid w:val="00505E41"/>
    <w:rsid w:val="00506122"/>
    <w:rsid w:val="005062AB"/>
    <w:rsid w:val="0050640A"/>
    <w:rsid w:val="005066CA"/>
    <w:rsid w:val="005068B7"/>
    <w:rsid w:val="00506A3F"/>
    <w:rsid w:val="005070C6"/>
    <w:rsid w:val="005072F7"/>
    <w:rsid w:val="005074E4"/>
    <w:rsid w:val="005074ED"/>
    <w:rsid w:val="00507B56"/>
    <w:rsid w:val="00507B95"/>
    <w:rsid w:val="00507F98"/>
    <w:rsid w:val="00507FD4"/>
    <w:rsid w:val="005100EF"/>
    <w:rsid w:val="00510220"/>
    <w:rsid w:val="005104E7"/>
    <w:rsid w:val="0051077E"/>
    <w:rsid w:val="005107CD"/>
    <w:rsid w:val="00510EA4"/>
    <w:rsid w:val="00510FFD"/>
    <w:rsid w:val="00511256"/>
    <w:rsid w:val="005112E0"/>
    <w:rsid w:val="005113F0"/>
    <w:rsid w:val="00511514"/>
    <w:rsid w:val="00511969"/>
    <w:rsid w:val="00511A61"/>
    <w:rsid w:val="00511CBA"/>
    <w:rsid w:val="00511F40"/>
    <w:rsid w:val="005123A3"/>
    <w:rsid w:val="005126C7"/>
    <w:rsid w:val="00512A2C"/>
    <w:rsid w:val="00512BBB"/>
    <w:rsid w:val="00512C00"/>
    <w:rsid w:val="00512D66"/>
    <w:rsid w:val="00512FDA"/>
    <w:rsid w:val="0051376E"/>
    <w:rsid w:val="00513B19"/>
    <w:rsid w:val="00513D2E"/>
    <w:rsid w:val="00513D76"/>
    <w:rsid w:val="00513D8B"/>
    <w:rsid w:val="00513E1F"/>
    <w:rsid w:val="00513EAC"/>
    <w:rsid w:val="00513F86"/>
    <w:rsid w:val="00513FF6"/>
    <w:rsid w:val="005140AB"/>
    <w:rsid w:val="0051411D"/>
    <w:rsid w:val="00514647"/>
    <w:rsid w:val="00514682"/>
    <w:rsid w:val="00514834"/>
    <w:rsid w:val="00514E56"/>
    <w:rsid w:val="005150BF"/>
    <w:rsid w:val="00515355"/>
    <w:rsid w:val="0051562F"/>
    <w:rsid w:val="0051569E"/>
    <w:rsid w:val="00515788"/>
    <w:rsid w:val="005157A9"/>
    <w:rsid w:val="00515897"/>
    <w:rsid w:val="005159E8"/>
    <w:rsid w:val="00515AD9"/>
    <w:rsid w:val="00515AF8"/>
    <w:rsid w:val="00515AFC"/>
    <w:rsid w:val="00515B9A"/>
    <w:rsid w:val="00515EED"/>
    <w:rsid w:val="00515F9A"/>
    <w:rsid w:val="00516053"/>
    <w:rsid w:val="00516185"/>
    <w:rsid w:val="005161C6"/>
    <w:rsid w:val="00516458"/>
    <w:rsid w:val="005167D5"/>
    <w:rsid w:val="00516D0A"/>
    <w:rsid w:val="00516F5A"/>
    <w:rsid w:val="0051739C"/>
    <w:rsid w:val="0051755E"/>
    <w:rsid w:val="00517671"/>
    <w:rsid w:val="005179D3"/>
    <w:rsid w:val="0052068F"/>
    <w:rsid w:val="005208C4"/>
    <w:rsid w:val="005210D6"/>
    <w:rsid w:val="005213A7"/>
    <w:rsid w:val="0052146E"/>
    <w:rsid w:val="005218D0"/>
    <w:rsid w:val="00521DF8"/>
    <w:rsid w:val="00522160"/>
    <w:rsid w:val="00522380"/>
    <w:rsid w:val="00522614"/>
    <w:rsid w:val="00522649"/>
    <w:rsid w:val="0052274C"/>
    <w:rsid w:val="005227FC"/>
    <w:rsid w:val="00522896"/>
    <w:rsid w:val="00522A6C"/>
    <w:rsid w:val="00522D56"/>
    <w:rsid w:val="00522EE0"/>
    <w:rsid w:val="00523166"/>
    <w:rsid w:val="005231B8"/>
    <w:rsid w:val="005232A2"/>
    <w:rsid w:val="00523A31"/>
    <w:rsid w:val="00523A7B"/>
    <w:rsid w:val="00523AD7"/>
    <w:rsid w:val="00523B98"/>
    <w:rsid w:val="00523C13"/>
    <w:rsid w:val="00524112"/>
    <w:rsid w:val="00524130"/>
    <w:rsid w:val="005243FB"/>
    <w:rsid w:val="005246B5"/>
    <w:rsid w:val="00524773"/>
    <w:rsid w:val="005249AC"/>
    <w:rsid w:val="00524B3C"/>
    <w:rsid w:val="00524D6D"/>
    <w:rsid w:val="00525192"/>
    <w:rsid w:val="0052546E"/>
    <w:rsid w:val="00525AAA"/>
    <w:rsid w:val="00525B1D"/>
    <w:rsid w:val="00525C80"/>
    <w:rsid w:val="00525D28"/>
    <w:rsid w:val="00525D8D"/>
    <w:rsid w:val="00525F07"/>
    <w:rsid w:val="00525F88"/>
    <w:rsid w:val="00526083"/>
    <w:rsid w:val="005262CC"/>
    <w:rsid w:val="00526D6A"/>
    <w:rsid w:val="00526DFD"/>
    <w:rsid w:val="00526E64"/>
    <w:rsid w:val="005275E4"/>
    <w:rsid w:val="005276A4"/>
    <w:rsid w:val="00527706"/>
    <w:rsid w:val="00527920"/>
    <w:rsid w:val="005279A9"/>
    <w:rsid w:val="00527CB7"/>
    <w:rsid w:val="00527E9B"/>
    <w:rsid w:val="00530918"/>
    <w:rsid w:val="00530AF1"/>
    <w:rsid w:val="00530B8E"/>
    <w:rsid w:val="00531114"/>
    <w:rsid w:val="0053124B"/>
    <w:rsid w:val="0053130B"/>
    <w:rsid w:val="005316CB"/>
    <w:rsid w:val="005320B8"/>
    <w:rsid w:val="00532358"/>
    <w:rsid w:val="0053240E"/>
    <w:rsid w:val="0053256C"/>
    <w:rsid w:val="00532580"/>
    <w:rsid w:val="005325CF"/>
    <w:rsid w:val="00532689"/>
    <w:rsid w:val="00532DD8"/>
    <w:rsid w:val="00532E63"/>
    <w:rsid w:val="00533301"/>
    <w:rsid w:val="005338D9"/>
    <w:rsid w:val="00533EE1"/>
    <w:rsid w:val="00534014"/>
    <w:rsid w:val="00534297"/>
    <w:rsid w:val="00534738"/>
    <w:rsid w:val="005349AA"/>
    <w:rsid w:val="005349DD"/>
    <w:rsid w:val="00534CA5"/>
    <w:rsid w:val="00534D1C"/>
    <w:rsid w:val="00534DBC"/>
    <w:rsid w:val="00534DDE"/>
    <w:rsid w:val="00534E8B"/>
    <w:rsid w:val="00534EF7"/>
    <w:rsid w:val="0053539A"/>
    <w:rsid w:val="0053541D"/>
    <w:rsid w:val="0053542A"/>
    <w:rsid w:val="00535DBE"/>
    <w:rsid w:val="00536060"/>
    <w:rsid w:val="0053631B"/>
    <w:rsid w:val="005366FE"/>
    <w:rsid w:val="00536822"/>
    <w:rsid w:val="00536DAB"/>
    <w:rsid w:val="005372AD"/>
    <w:rsid w:val="00537957"/>
    <w:rsid w:val="005379A0"/>
    <w:rsid w:val="00537A39"/>
    <w:rsid w:val="00537C65"/>
    <w:rsid w:val="00537CA2"/>
    <w:rsid w:val="00537DF4"/>
    <w:rsid w:val="00537FE7"/>
    <w:rsid w:val="0054004E"/>
    <w:rsid w:val="00540321"/>
    <w:rsid w:val="0054041E"/>
    <w:rsid w:val="0054058C"/>
    <w:rsid w:val="005406B6"/>
    <w:rsid w:val="005406FA"/>
    <w:rsid w:val="0054086A"/>
    <w:rsid w:val="005408B1"/>
    <w:rsid w:val="00540AD6"/>
    <w:rsid w:val="00540C9F"/>
    <w:rsid w:val="00540D0E"/>
    <w:rsid w:val="00540DD0"/>
    <w:rsid w:val="00540DF7"/>
    <w:rsid w:val="00541381"/>
    <w:rsid w:val="005413E4"/>
    <w:rsid w:val="005414F4"/>
    <w:rsid w:val="00541571"/>
    <w:rsid w:val="005415AB"/>
    <w:rsid w:val="00541671"/>
    <w:rsid w:val="00541A6A"/>
    <w:rsid w:val="00541B20"/>
    <w:rsid w:val="00541B5C"/>
    <w:rsid w:val="00541DB5"/>
    <w:rsid w:val="00541DBB"/>
    <w:rsid w:val="005422B1"/>
    <w:rsid w:val="00542322"/>
    <w:rsid w:val="00542555"/>
    <w:rsid w:val="0054293A"/>
    <w:rsid w:val="005429BE"/>
    <w:rsid w:val="00542AF2"/>
    <w:rsid w:val="00542BC4"/>
    <w:rsid w:val="00542BE1"/>
    <w:rsid w:val="00543166"/>
    <w:rsid w:val="005431EA"/>
    <w:rsid w:val="0054352F"/>
    <w:rsid w:val="005436C0"/>
    <w:rsid w:val="0054382D"/>
    <w:rsid w:val="0054397C"/>
    <w:rsid w:val="005439EA"/>
    <w:rsid w:val="00543A10"/>
    <w:rsid w:val="00543C13"/>
    <w:rsid w:val="005441E6"/>
    <w:rsid w:val="00544328"/>
    <w:rsid w:val="00544495"/>
    <w:rsid w:val="00544633"/>
    <w:rsid w:val="0054483A"/>
    <w:rsid w:val="00544860"/>
    <w:rsid w:val="005449FB"/>
    <w:rsid w:val="00544A19"/>
    <w:rsid w:val="00544AF3"/>
    <w:rsid w:val="00544FAC"/>
    <w:rsid w:val="00545146"/>
    <w:rsid w:val="005451B8"/>
    <w:rsid w:val="005452F9"/>
    <w:rsid w:val="0054573E"/>
    <w:rsid w:val="00545B53"/>
    <w:rsid w:val="00545BD4"/>
    <w:rsid w:val="005461FD"/>
    <w:rsid w:val="0054621F"/>
    <w:rsid w:val="005462C4"/>
    <w:rsid w:val="00546511"/>
    <w:rsid w:val="005465B2"/>
    <w:rsid w:val="005465EA"/>
    <w:rsid w:val="0054661A"/>
    <w:rsid w:val="005466E7"/>
    <w:rsid w:val="00546A33"/>
    <w:rsid w:val="00546AE0"/>
    <w:rsid w:val="00546C01"/>
    <w:rsid w:val="00546FE2"/>
    <w:rsid w:val="00547801"/>
    <w:rsid w:val="00547EAB"/>
    <w:rsid w:val="005504F9"/>
    <w:rsid w:val="00550A19"/>
    <w:rsid w:val="00551144"/>
    <w:rsid w:val="0055132C"/>
    <w:rsid w:val="005515A4"/>
    <w:rsid w:val="0055195D"/>
    <w:rsid w:val="005519B1"/>
    <w:rsid w:val="00551AD8"/>
    <w:rsid w:val="00551C24"/>
    <w:rsid w:val="00551F22"/>
    <w:rsid w:val="005520BD"/>
    <w:rsid w:val="005532BD"/>
    <w:rsid w:val="005532E1"/>
    <w:rsid w:val="005533A2"/>
    <w:rsid w:val="00553597"/>
    <w:rsid w:val="00553730"/>
    <w:rsid w:val="00553785"/>
    <w:rsid w:val="00553B38"/>
    <w:rsid w:val="00553C3D"/>
    <w:rsid w:val="00553DA2"/>
    <w:rsid w:val="00553E99"/>
    <w:rsid w:val="00553F1E"/>
    <w:rsid w:val="00554052"/>
    <w:rsid w:val="005543DB"/>
    <w:rsid w:val="005546C3"/>
    <w:rsid w:val="00554828"/>
    <w:rsid w:val="00554AB1"/>
    <w:rsid w:val="00554AD0"/>
    <w:rsid w:val="00554B05"/>
    <w:rsid w:val="00554BD0"/>
    <w:rsid w:val="00554ECC"/>
    <w:rsid w:val="00554FCC"/>
    <w:rsid w:val="00555378"/>
    <w:rsid w:val="00555459"/>
    <w:rsid w:val="00555467"/>
    <w:rsid w:val="005554C6"/>
    <w:rsid w:val="0055579D"/>
    <w:rsid w:val="005557B1"/>
    <w:rsid w:val="0055589A"/>
    <w:rsid w:val="005558E9"/>
    <w:rsid w:val="00555938"/>
    <w:rsid w:val="00555EF8"/>
    <w:rsid w:val="005564F6"/>
    <w:rsid w:val="0055653E"/>
    <w:rsid w:val="00556729"/>
    <w:rsid w:val="00556984"/>
    <w:rsid w:val="005569C8"/>
    <w:rsid w:val="00556A67"/>
    <w:rsid w:val="00556FB0"/>
    <w:rsid w:val="0055721D"/>
    <w:rsid w:val="0055730F"/>
    <w:rsid w:val="005573AA"/>
    <w:rsid w:val="005575C9"/>
    <w:rsid w:val="00557697"/>
    <w:rsid w:val="00557A2A"/>
    <w:rsid w:val="00557B49"/>
    <w:rsid w:val="00557BCF"/>
    <w:rsid w:val="00557D8E"/>
    <w:rsid w:val="0056052C"/>
    <w:rsid w:val="005606C9"/>
    <w:rsid w:val="00560724"/>
    <w:rsid w:val="005608F2"/>
    <w:rsid w:val="00560986"/>
    <w:rsid w:val="005609A7"/>
    <w:rsid w:val="00560A63"/>
    <w:rsid w:val="00560ABF"/>
    <w:rsid w:val="00560D17"/>
    <w:rsid w:val="0056118D"/>
    <w:rsid w:val="005613EB"/>
    <w:rsid w:val="00561496"/>
    <w:rsid w:val="00561547"/>
    <w:rsid w:val="0056180B"/>
    <w:rsid w:val="00561830"/>
    <w:rsid w:val="00561AB1"/>
    <w:rsid w:val="00561B42"/>
    <w:rsid w:val="00561F5C"/>
    <w:rsid w:val="005620E2"/>
    <w:rsid w:val="005620F9"/>
    <w:rsid w:val="005620FC"/>
    <w:rsid w:val="00562365"/>
    <w:rsid w:val="005625C3"/>
    <w:rsid w:val="00562627"/>
    <w:rsid w:val="005629FA"/>
    <w:rsid w:val="00562E0C"/>
    <w:rsid w:val="00562E4F"/>
    <w:rsid w:val="00562E93"/>
    <w:rsid w:val="00563394"/>
    <w:rsid w:val="00563D7B"/>
    <w:rsid w:val="00563DDB"/>
    <w:rsid w:val="00563F23"/>
    <w:rsid w:val="00563F7C"/>
    <w:rsid w:val="005640A7"/>
    <w:rsid w:val="005641C1"/>
    <w:rsid w:val="00564732"/>
    <w:rsid w:val="0056499D"/>
    <w:rsid w:val="005649AC"/>
    <w:rsid w:val="00564A26"/>
    <w:rsid w:val="00564B23"/>
    <w:rsid w:val="00564DD5"/>
    <w:rsid w:val="00564E2B"/>
    <w:rsid w:val="00564FE2"/>
    <w:rsid w:val="005652CB"/>
    <w:rsid w:val="00565370"/>
    <w:rsid w:val="005654B0"/>
    <w:rsid w:val="005655CC"/>
    <w:rsid w:val="00565659"/>
    <w:rsid w:val="005656E7"/>
    <w:rsid w:val="00565BDE"/>
    <w:rsid w:val="00565CFD"/>
    <w:rsid w:val="005661A6"/>
    <w:rsid w:val="00566822"/>
    <w:rsid w:val="00566E34"/>
    <w:rsid w:val="00567161"/>
    <w:rsid w:val="00567181"/>
    <w:rsid w:val="00567197"/>
    <w:rsid w:val="005678FE"/>
    <w:rsid w:val="00567A7A"/>
    <w:rsid w:val="00567B71"/>
    <w:rsid w:val="00567BCD"/>
    <w:rsid w:val="00570340"/>
    <w:rsid w:val="00570573"/>
    <w:rsid w:val="005705D4"/>
    <w:rsid w:val="0057078F"/>
    <w:rsid w:val="005708FE"/>
    <w:rsid w:val="005709D1"/>
    <w:rsid w:val="00570D38"/>
    <w:rsid w:val="00571289"/>
    <w:rsid w:val="005712AD"/>
    <w:rsid w:val="005716AC"/>
    <w:rsid w:val="005717EA"/>
    <w:rsid w:val="00571C8B"/>
    <w:rsid w:val="00572226"/>
    <w:rsid w:val="00572229"/>
    <w:rsid w:val="00572448"/>
    <w:rsid w:val="005726DB"/>
    <w:rsid w:val="00572B91"/>
    <w:rsid w:val="00572D6E"/>
    <w:rsid w:val="00572DF4"/>
    <w:rsid w:val="00572F67"/>
    <w:rsid w:val="00573117"/>
    <w:rsid w:val="00573154"/>
    <w:rsid w:val="00573246"/>
    <w:rsid w:val="0057338C"/>
    <w:rsid w:val="0057355C"/>
    <w:rsid w:val="00573636"/>
    <w:rsid w:val="0057381F"/>
    <w:rsid w:val="00573943"/>
    <w:rsid w:val="005740F2"/>
    <w:rsid w:val="005745A6"/>
    <w:rsid w:val="005747AB"/>
    <w:rsid w:val="00574A9A"/>
    <w:rsid w:val="00574CCB"/>
    <w:rsid w:val="0057511A"/>
    <w:rsid w:val="005754FB"/>
    <w:rsid w:val="00575652"/>
    <w:rsid w:val="005757BA"/>
    <w:rsid w:val="00575B52"/>
    <w:rsid w:val="00575D3D"/>
    <w:rsid w:val="00575E2A"/>
    <w:rsid w:val="00575F3D"/>
    <w:rsid w:val="005768B2"/>
    <w:rsid w:val="00576944"/>
    <w:rsid w:val="00576EA9"/>
    <w:rsid w:val="005770B5"/>
    <w:rsid w:val="00577107"/>
    <w:rsid w:val="00577181"/>
    <w:rsid w:val="005771EB"/>
    <w:rsid w:val="005772B5"/>
    <w:rsid w:val="005774C2"/>
    <w:rsid w:val="005779B0"/>
    <w:rsid w:val="00580015"/>
    <w:rsid w:val="0058006C"/>
    <w:rsid w:val="0058010F"/>
    <w:rsid w:val="00580758"/>
    <w:rsid w:val="00580802"/>
    <w:rsid w:val="00580844"/>
    <w:rsid w:val="005809B5"/>
    <w:rsid w:val="00580A9A"/>
    <w:rsid w:val="005813D3"/>
    <w:rsid w:val="005813FA"/>
    <w:rsid w:val="005818F3"/>
    <w:rsid w:val="00581A45"/>
    <w:rsid w:val="00581B19"/>
    <w:rsid w:val="00581BCB"/>
    <w:rsid w:val="00581CAB"/>
    <w:rsid w:val="00581DD6"/>
    <w:rsid w:val="00581E7C"/>
    <w:rsid w:val="005821A2"/>
    <w:rsid w:val="00582425"/>
    <w:rsid w:val="00582501"/>
    <w:rsid w:val="005829DC"/>
    <w:rsid w:val="00583015"/>
    <w:rsid w:val="00583436"/>
    <w:rsid w:val="00583A13"/>
    <w:rsid w:val="00583BFD"/>
    <w:rsid w:val="00583FB7"/>
    <w:rsid w:val="00584003"/>
    <w:rsid w:val="00584202"/>
    <w:rsid w:val="00584313"/>
    <w:rsid w:val="00584435"/>
    <w:rsid w:val="005849B3"/>
    <w:rsid w:val="00584BC3"/>
    <w:rsid w:val="00584CAE"/>
    <w:rsid w:val="00584D2C"/>
    <w:rsid w:val="00584F00"/>
    <w:rsid w:val="0058501A"/>
    <w:rsid w:val="005851F3"/>
    <w:rsid w:val="005858AA"/>
    <w:rsid w:val="00585B16"/>
    <w:rsid w:val="00585CAE"/>
    <w:rsid w:val="00585E00"/>
    <w:rsid w:val="00585ECD"/>
    <w:rsid w:val="0058641B"/>
    <w:rsid w:val="00586529"/>
    <w:rsid w:val="00586DCA"/>
    <w:rsid w:val="00586DFE"/>
    <w:rsid w:val="00586E35"/>
    <w:rsid w:val="0058703A"/>
    <w:rsid w:val="005870F6"/>
    <w:rsid w:val="00587198"/>
    <w:rsid w:val="005871E1"/>
    <w:rsid w:val="005872E1"/>
    <w:rsid w:val="00587424"/>
    <w:rsid w:val="00587520"/>
    <w:rsid w:val="00587693"/>
    <w:rsid w:val="0058798A"/>
    <w:rsid w:val="00587DE9"/>
    <w:rsid w:val="005900CB"/>
    <w:rsid w:val="005902B4"/>
    <w:rsid w:val="0059040E"/>
    <w:rsid w:val="00590661"/>
    <w:rsid w:val="00590B1D"/>
    <w:rsid w:val="00590B29"/>
    <w:rsid w:val="00590CDD"/>
    <w:rsid w:val="00591305"/>
    <w:rsid w:val="00591320"/>
    <w:rsid w:val="00591466"/>
    <w:rsid w:val="005919F9"/>
    <w:rsid w:val="00591BD2"/>
    <w:rsid w:val="00591D5B"/>
    <w:rsid w:val="00591DC7"/>
    <w:rsid w:val="00591DE9"/>
    <w:rsid w:val="00591EA8"/>
    <w:rsid w:val="00591F42"/>
    <w:rsid w:val="00591F47"/>
    <w:rsid w:val="00592335"/>
    <w:rsid w:val="00592479"/>
    <w:rsid w:val="00592984"/>
    <w:rsid w:val="00592BC9"/>
    <w:rsid w:val="005930AB"/>
    <w:rsid w:val="005932D1"/>
    <w:rsid w:val="005936CB"/>
    <w:rsid w:val="00593DDB"/>
    <w:rsid w:val="00593E85"/>
    <w:rsid w:val="00594005"/>
    <w:rsid w:val="00594146"/>
    <w:rsid w:val="005941E6"/>
    <w:rsid w:val="005942B5"/>
    <w:rsid w:val="005943AA"/>
    <w:rsid w:val="0059480F"/>
    <w:rsid w:val="00594926"/>
    <w:rsid w:val="00594AEE"/>
    <w:rsid w:val="00594F97"/>
    <w:rsid w:val="005950DA"/>
    <w:rsid w:val="005951FE"/>
    <w:rsid w:val="005952E6"/>
    <w:rsid w:val="00595699"/>
    <w:rsid w:val="005957C4"/>
    <w:rsid w:val="00595963"/>
    <w:rsid w:val="00595976"/>
    <w:rsid w:val="00595D21"/>
    <w:rsid w:val="00595DDF"/>
    <w:rsid w:val="00595E9F"/>
    <w:rsid w:val="00595FE6"/>
    <w:rsid w:val="00596044"/>
    <w:rsid w:val="00596282"/>
    <w:rsid w:val="005965BF"/>
    <w:rsid w:val="00596953"/>
    <w:rsid w:val="00596B6B"/>
    <w:rsid w:val="00596EF3"/>
    <w:rsid w:val="00596F0B"/>
    <w:rsid w:val="00596F2D"/>
    <w:rsid w:val="0059785F"/>
    <w:rsid w:val="005A01B1"/>
    <w:rsid w:val="005A02B3"/>
    <w:rsid w:val="005A035E"/>
    <w:rsid w:val="005A03A3"/>
    <w:rsid w:val="005A0B7A"/>
    <w:rsid w:val="005A0F47"/>
    <w:rsid w:val="005A0F49"/>
    <w:rsid w:val="005A1087"/>
    <w:rsid w:val="005A10E5"/>
    <w:rsid w:val="005A1388"/>
    <w:rsid w:val="005A19CA"/>
    <w:rsid w:val="005A1E93"/>
    <w:rsid w:val="005A1F39"/>
    <w:rsid w:val="005A2297"/>
    <w:rsid w:val="005A25F7"/>
    <w:rsid w:val="005A2E2E"/>
    <w:rsid w:val="005A2E63"/>
    <w:rsid w:val="005A336C"/>
    <w:rsid w:val="005A350A"/>
    <w:rsid w:val="005A357D"/>
    <w:rsid w:val="005A36FF"/>
    <w:rsid w:val="005A37DB"/>
    <w:rsid w:val="005A39A3"/>
    <w:rsid w:val="005A39B6"/>
    <w:rsid w:val="005A406A"/>
    <w:rsid w:val="005A40B4"/>
    <w:rsid w:val="005A41E8"/>
    <w:rsid w:val="005A48FF"/>
    <w:rsid w:val="005A4F68"/>
    <w:rsid w:val="005A544C"/>
    <w:rsid w:val="005A5558"/>
    <w:rsid w:val="005A5638"/>
    <w:rsid w:val="005A5AB1"/>
    <w:rsid w:val="005A5C89"/>
    <w:rsid w:val="005A5C8A"/>
    <w:rsid w:val="005A5CE2"/>
    <w:rsid w:val="005A5F03"/>
    <w:rsid w:val="005A5F44"/>
    <w:rsid w:val="005A605F"/>
    <w:rsid w:val="005A65A1"/>
    <w:rsid w:val="005A65BD"/>
    <w:rsid w:val="005A662A"/>
    <w:rsid w:val="005A6664"/>
    <w:rsid w:val="005A66D7"/>
    <w:rsid w:val="005A6CFB"/>
    <w:rsid w:val="005A71EF"/>
    <w:rsid w:val="005A749A"/>
    <w:rsid w:val="005A77FF"/>
    <w:rsid w:val="005A7875"/>
    <w:rsid w:val="005A7AC7"/>
    <w:rsid w:val="005A7BC6"/>
    <w:rsid w:val="005B0031"/>
    <w:rsid w:val="005B02A5"/>
    <w:rsid w:val="005B044D"/>
    <w:rsid w:val="005B0803"/>
    <w:rsid w:val="005B084B"/>
    <w:rsid w:val="005B09FF"/>
    <w:rsid w:val="005B1153"/>
    <w:rsid w:val="005B1464"/>
    <w:rsid w:val="005B16AB"/>
    <w:rsid w:val="005B1903"/>
    <w:rsid w:val="005B1965"/>
    <w:rsid w:val="005B19EC"/>
    <w:rsid w:val="005B1E0D"/>
    <w:rsid w:val="005B1E77"/>
    <w:rsid w:val="005B2373"/>
    <w:rsid w:val="005B2626"/>
    <w:rsid w:val="005B27F9"/>
    <w:rsid w:val="005B2A91"/>
    <w:rsid w:val="005B2BAD"/>
    <w:rsid w:val="005B2C13"/>
    <w:rsid w:val="005B2D90"/>
    <w:rsid w:val="005B2DA3"/>
    <w:rsid w:val="005B2EB9"/>
    <w:rsid w:val="005B3036"/>
    <w:rsid w:val="005B3739"/>
    <w:rsid w:val="005B3970"/>
    <w:rsid w:val="005B3B0E"/>
    <w:rsid w:val="005B3CA3"/>
    <w:rsid w:val="005B3FA2"/>
    <w:rsid w:val="005B4257"/>
    <w:rsid w:val="005B466F"/>
    <w:rsid w:val="005B4718"/>
    <w:rsid w:val="005B4A97"/>
    <w:rsid w:val="005B4E6D"/>
    <w:rsid w:val="005B5052"/>
    <w:rsid w:val="005B51A4"/>
    <w:rsid w:val="005B566D"/>
    <w:rsid w:val="005B5897"/>
    <w:rsid w:val="005B5A06"/>
    <w:rsid w:val="005B5A3E"/>
    <w:rsid w:val="005B5B44"/>
    <w:rsid w:val="005B5FA0"/>
    <w:rsid w:val="005B6065"/>
    <w:rsid w:val="005B60A0"/>
    <w:rsid w:val="005B623C"/>
    <w:rsid w:val="005B636E"/>
    <w:rsid w:val="005B650C"/>
    <w:rsid w:val="005B65EE"/>
    <w:rsid w:val="005B679E"/>
    <w:rsid w:val="005B683D"/>
    <w:rsid w:val="005B6BC1"/>
    <w:rsid w:val="005B711F"/>
    <w:rsid w:val="005B7BD3"/>
    <w:rsid w:val="005C0182"/>
    <w:rsid w:val="005C019A"/>
    <w:rsid w:val="005C04A9"/>
    <w:rsid w:val="005C0669"/>
    <w:rsid w:val="005C0A61"/>
    <w:rsid w:val="005C0B5D"/>
    <w:rsid w:val="005C0D3C"/>
    <w:rsid w:val="005C10FA"/>
    <w:rsid w:val="005C1766"/>
    <w:rsid w:val="005C1ED5"/>
    <w:rsid w:val="005C1F2A"/>
    <w:rsid w:val="005C21AB"/>
    <w:rsid w:val="005C2402"/>
    <w:rsid w:val="005C240C"/>
    <w:rsid w:val="005C2773"/>
    <w:rsid w:val="005C290A"/>
    <w:rsid w:val="005C2C40"/>
    <w:rsid w:val="005C2FBA"/>
    <w:rsid w:val="005C3080"/>
    <w:rsid w:val="005C3414"/>
    <w:rsid w:val="005C3D60"/>
    <w:rsid w:val="005C3DE6"/>
    <w:rsid w:val="005C3F3B"/>
    <w:rsid w:val="005C40E5"/>
    <w:rsid w:val="005C4244"/>
    <w:rsid w:val="005C42F5"/>
    <w:rsid w:val="005C43B4"/>
    <w:rsid w:val="005C468B"/>
    <w:rsid w:val="005C47EA"/>
    <w:rsid w:val="005C4BB4"/>
    <w:rsid w:val="005C4C4F"/>
    <w:rsid w:val="005C4E64"/>
    <w:rsid w:val="005C511E"/>
    <w:rsid w:val="005C52DA"/>
    <w:rsid w:val="005C557C"/>
    <w:rsid w:val="005C5E27"/>
    <w:rsid w:val="005C60B5"/>
    <w:rsid w:val="005C60C5"/>
    <w:rsid w:val="005C626B"/>
    <w:rsid w:val="005C66B9"/>
    <w:rsid w:val="005C6BA0"/>
    <w:rsid w:val="005C6BFB"/>
    <w:rsid w:val="005C733D"/>
    <w:rsid w:val="005C75C1"/>
    <w:rsid w:val="005C75CB"/>
    <w:rsid w:val="005C78DF"/>
    <w:rsid w:val="005C7AAC"/>
    <w:rsid w:val="005C7B59"/>
    <w:rsid w:val="005C7CBE"/>
    <w:rsid w:val="005C7D2C"/>
    <w:rsid w:val="005D002E"/>
    <w:rsid w:val="005D0071"/>
    <w:rsid w:val="005D03AF"/>
    <w:rsid w:val="005D03EA"/>
    <w:rsid w:val="005D0A4E"/>
    <w:rsid w:val="005D0BF0"/>
    <w:rsid w:val="005D0CCD"/>
    <w:rsid w:val="005D0E92"/>
    <w:rsid w:val="005D1091"/>
    <w:rsid w:val="005D109D"/>
    <w:rsid w:val="005D1D01"/>
    <w:rsid w:val="005D1E79"/>
    <w:rsid w:val="005D1F96"/>
    <w:rsid w:val="005D2352"/>
    <w:rsid w:val="005D2612"/>
    <w:rsid w:val="005D2809"/>
    <w:rsid w:val="005D2831"/>
    <w:rsid w:val="005D298A"/>
    <w:rsid w:val="005D2A56"/>
    <w:rsid w:val="005D2C56"/>
    <w:rsid w:val="005D2C75"/>
    <w:rsid w:val="005D2D8B"/>
    <w:rsid w:val="005D2FF0"/>
    <w:rsid w:val="005D3366"/>
    <w:rsid w:val="005D3501"/>
    <w:rsid w:val="005D3A13"/>
    <w:rsid w:val="005D3A1D"/>
    <w:rsid w:val="005D3A57"/>
    <w:rsid w:val="005D3D36"/>
    <w:rsid w:val="005D4042"/>
    <w:rsid w:val="005D42B3"/>
    <w:rsid w:val="005D4490"/>
    <w:rsid w:val="005D46BE"/>
    <w:rsid w:val="005D4BEF"/>
    <w:rsid w:val="005D4C03"/>
    <w:rsid w:val="005D53DC"/>
    <w:rsid w:val="005D5583"/>
    <w:rsid w:val="005D58B4"/>
    <w:rsid w:val="005D5A1F"/>
    <w:rsid w:val="005D5A76"/>
    <w:rsid w:val="005D5B80"/>
    <w:rsid w:val="005D5C25"/>
    <w:rsid w:val="005D5C49"/>
    <w:rsid w:val="005D5D36"/>
    <w:rsid w:val="005D63FC"/>
    <w:rsid w:val="005D6887"/>
    <w:rsid w:val="005D69CE"/>
    <w:rsid w:val="005D6AAC"/>
    <w:rsid w:val="005D6ACB"/>
    <w:rsid w:val="005D6DB3"/>
    <w:rsid w:val="005D6F33"/>
    <w:rsid w:val="005D6FB1"/>
    <w:rsid w:val="005D7024"/>
    <w:rsid w:val="005D71FC"/>
    <w:rsid w:val="005D7455"/>
    <w:rsid w:val="005D7526"/>
    <w:rsid w:val="005D7540"/>
    <w:rsid w:val="005D759B"/>
    <w:rsid w:val="005D7851"/>
    <w:rsid w:val="005D7892"/>
    <w:rsid w:val="005D7A18"/>
    <w:rsid w:val="005E0267"/>
    <w:rsid w:val="005E0483"/>
    <w:rsid w:val="005E05D5"/>
    <w:rsid w:val="005E085D"/>
    <w:rsid w:val="005E08E2"/>
    <w:rsid w:val="005E0A32"/>
    <w:rsid w:val="005E0B8B"/>
    <w:rsid w:val="005E0C06"/>
    <w:rsid w:val="005E0F11"/>
    <w:rsid w:val="005E0F1D"/>
    <w:rsid w:val="005E1243"/>
    <w:rsid w:val="005E12F1"/>
    <w:rsid w:val="005E1375"/>
    <w:rsid w:val="005E14E7"/>
    <w:rsid w:val="005E1692"/>
    <w:rsid w:val="005E16C2"/>
    <w:rsid w:val="005E17CB"/>
    <w:rsid w:val="005E1A72"/>
    <w:rsid w:val="005E1C00"/>
    <w:rsid w:val="005E1D0A"/>
    <w:rsid w:val="005E1DC7"/>
    <w:rsid w:val="005E1E72"/>
    <w:rsid w:val="005E1EC4"/>
    <w:rsid w:val="005E1FB2"/>
    <w:rsid w:val="005E23FA"/>
    <w:rsid w:val="005E2564"/>
    <w:rsid w:val="005E295B"/>
    <w:rsid w:val="005E2A20"/>
    <w:rsid w:val="005E2D80"/>
    <w:rsid w:val="005E2EFE"/>
    <w:rsid w:val="005E2F06"/>
    <w:rsid w:val="005E3178"/>
    <w:rsid w:val="005E3334"/>
    <w:rsid w:val="005E39DA"/>
    <w:rsid w:val="005E39F1"/>
    <w:rsid w:val="005E3D9C"/>
    <w:rsid w:val="005E3E2C"/>
    <w:rsid w:val="005E400D"/>
    <w:rsid w:val="005E40B4"/>
    <w:rsid w:val="005E4379"/>
    <w:rsid w:val="005E4485"/>
    <w:rsid w:val="005E45A5"/>
    <w:rsid w:val="005E45CD"/>
    <w:rsid w:val="005E47D9"/>
    <w:rsid w:val="005E5005"/>
    <w:rsid w:val="005E50A9"/>
    <w:rsid w:val="005E5122"/>
    <w:rsid w:val="005E513C"/>
    <w:rsid w:val="005E5B37"/>
    <w:rsid w:val="005E5D26"/>
    <w:rsid w:val="005E61C5"/>
    <w:rsid w:val="005E6355"/>
    <w:rsid w:val="005E6436"/>
    <w:rsid w:val="005E66A2"/>
    <w:rsid w:val="005E685D"/>
    <w:rsid w:val="005E68BF"/>
    <w:rsid w:val="005E68FF"/>
    <w:rsid w:val="005E69AD"/>
    <w:rsid w:val="005E6BA9"/>
    <w:rsid w:val="005E72D6"/>
    <w:rsid w:val="005E72FC"/>
    <w:rsid w:val="005E7427"/>
    <w:rsid w:val="005E7465"/>
    <w:rsid w:val="005E74BB"/>
    <w:rsid w:val="005E7525"/>
    <w:rsid w:val="005E76E3"/>
    <w:rsid w:val="005E7833"/>
    <w:rsid w:val="005E796A"/>
    <w:rsid w:val="005E7B6C"/>
    <w:rsid w:val="005E7C62"/>
    <w:rsid w:val="005F000A"/>
    <w:rsid w:val="005F00C1"/>
    <w:rsid w:val="005F026F"/>
    <w:rsid w:val="005F031C"/>
    <w:rsid w:val="005F05EE"/>
    <w:rsid w:val="005F0661"/>
    <w:rsid w:val="005F08A0"/>
    <w:rsid w:val="005F0CAB"/>
    <w:rsid w:val="005F0DD3"/>
    <w:rsid w:val="005F0DE0"/>
    <w:rsid w:val="005F0FE5"/>
    <w:rsid w:val="005F18CC"/>
    <w:rsid w:val="005F1AEB"/>
    <w:rsid w:val="005F1CC5"/>
    <w:rsid w:val="005F2283"/>
    <w:rsid w:val="005F2288"/>
    <w:rsid w:val="005F2509"/>
    <w:rsid w:val="005F2586"/>
    <w:rsid w:val="005F2977"/>
    <w:rsid w:val="005F345F"/>
    <w:rsid w:val="005F3793"/>
    <w:rsid w:val="005F3F4C"/>
    <w:rsid w:val="005F40EA"/>
    <w:rsid w:val="005F471E"/>
    <w:rsid w:val="005F47E2"/>
    <w:rsid w:val="005F484B"/>
    <w:rsid w:val="005F488D"/>
    <w:rsid w:val="005F4A1C"/>
    <w:rsid w:val="005F4CC3"/>
    <w:rsid w:val="005F4E4B"/>
    <w:rsid w:val="005F504F"/>
    <w:rsid w:val="005F51F6"/>
    <w:rsid w:val="005F52FF"/>
    <w:rsid w:val="005F54DC"/>
    <w:rsid w:val="005F5503"/>
    <w:rsid w:val="005F5564"/>
    <w:rsid w:val="005F5611"/>
    <w:rsid w:val="005F585A"/>
    <w:rsid w:val="005F59D1"/>
    <w:rsid w:val="005F5B89"/>
    <w:rsid w:val="005F5D25"/>
    <w:rsid w:val="005F5D3E"/>
    <w:rsid w:val="005F6641"/>
    <w:rsid w:val="005F67DB"/>
    <w:rsid w:val="005F6929"/>
    <w:rsid w:val="005F6960"/>
    <w:rsid w:val="005F6B2C"/>
    <w:rsid w:val="005F6D72"/>
    <w:rsid w:val="005F6E9B"/>
    <w:rsid w:val="005F6F46"/>
    <w:rsid w:val="005F7124"/>
    <w:rsid w:val="005F7175"/>
    <w:rsid w:val="005F73D3"/>
    <w:rsid w:val="005F748A"/>
    <w:rsid w:val="005F7658"/>
    <w:rsid w:val="005F789A"/>
    <w:rsid w:val="005F7A22"/>
    <w:rsid w:val="005F7FAA"/>
    <w:rsid w:val="00600066"/>
    <w:rsid w:val="00600336"/>
    <w:rsid w:val="00600543"/>
    <w:rsid w:val="00600628"/>
    <w:rsid w:val="006006B7"/>
    <w:rsid w:val="006007AA"/>
    <w:rsid w:val="006007C9"/>
    <w:rsid w:val="00600952"/>
    <w:rsid w:val="00600954"/>
    <w:rsid w:val="00600D02"/>
    <w:rsid w:val="00600D25"/>
    <w:rsid w:val="00600EBF"/>
    <w:rsid w:val="00600F24"/>
    <w:rsid w:val="00600F7E"/>
    <w:rsid w:val="006012DB"/>
    <w:rsid w:val="00601898"/>
    <w:rsid w:val="00601A85"/>
    <w:rsid w:val="00601CFC"/>
    <w:rsid w:val="00601E5D"/>
    <w:rsid w:val="006020BD"/>
    <w:rsid w:val="0060231C"/>
    <w:rsid w:val="00602625"/>
    <w:rsid w:val="00602A68"/>
    <w:rsid w:val="00602CB3"/>
    <w:rsid w:val="00603116"/>
    <w:rsid w:val="0060319B"/>
    <w:rsid w:val="00603261"/>
    <w:rsid w:val="00603324"/>
    <w:rsid w:val="0060338F"/>
    <w:rsid w:val="006033DF"/>
    <w:rsid w:val="006034B9"/>
    <w:rsid w:val="0060377E"/>
    <w:rsid w:val="00603B81"/>
    <w:rsid w:val="00603DBC"/>
    <w:rsid w:val="00603DF9"/>
    <w:rsid w:val="00604197"/>
    <w:rsid w:val="00604490"/>
    <w:rsid w:val="0060451C"/>
    <w:rsid w:val="0060501C"/>
    <w:rsid w:val="00605278"/>
    <w:rsid w:val="006052E7"/>
    <w:rsid w:val="00605362"/>
    <w:rsid w:val="0060564B"/>
    <w:rsid w:val="0060569E"/>
    <w:rsid w:val="0060577C"/>
    <w:rsid w:val="006058F9"/>
    <w:rsid w:val="00605987"/>
    <w:rsid w:val="006059BB"/>
    <w:rsid w:val="00605ACD"/>
    <w:rsid w:val="00605B68"/>
    <w:rsid w:val="00605CD1"/>
    <w:rsid w:val="00606052"/>
    <w:rsid w:val="0060605A"/>
    <w:rsid w:val="00606400"/>
    <w:rsid w:val="00606481"/>
    <w:rsid w:val="00606806"/>
    <w:rsid w:val="00606CE7"/>
    <w:rsid w:val="00606F8E"/>
    <w:rsid w:val="00606FBF"/>
    <w:rsid w:val="00606FCA"/>
    <w:rsid w:val="006075CE"/>
    <w:rsid w:val="00607669"/>
    <w:rsid w:val="00607967"/>
    <w:rsid w:val="00607A97"/>
    <w:rsid w:val="00607B65"/>
    <w:rsid w:val="00607D45"/>
    <w:rsid w:val="006106B5"/>
    <w:rsid w:val="006109FA"/>
    <w:rsid w:val="00610A6A"/>
    <w:rsid w:val="00610B91"/>
    <w:rsid w:val="00610BB8"/>
    <w:rsid w:val="00610CC0"/>
    <w:rsid w:val="00610CDB"/>
    <w:rsid w:val="00611064"/>
    <w:rsid w:val="00611073"/>
    <w:rsid w:val="0061153A"/>
    <w:rsid w:val="006115E0"/>
    <w:rsid w:val="00611684"/>
    <w:rsid w:val="00611AB1"/>
    <w:rsid w:val="00611B25"/>
    <w:rsid w:val="00611B9A"/>
    <w:rsid w:val="00611D11"/>
    <w:rsid w:val="00611DCF"/>
    <w:rsid w:val="0061213C"/>
    <w:rsid w:val="00612172"/>
    <w:rsid w:val="00612465"/>
    <w:rsid w:val="006126E8"/>
    <w:rsid w:val="006127F5"/>
    <w:rsid w:val="00612AF6"/>
    <w:rsid w:val="00612CA2"/>
    <w:rsid w:val="006136D1"/>
    <w:rsid w:val="00613704"/>
    <w:rsid w:val="00613917"/>
    <w:rsid w:val="00613CD8"/>
    <w:rsid w:val="00613D4D"/>
    <w:rsid w:val="006140F7"/>
    <w:rsid w:val="0061418D"/>
    <w:rsid w:val="00614313"/>
    <w:rsid w:val="0061438C"/>
    <w:rsid w:val="006146A8"/>
    <w:rsid w:val="00614A8D"/>
    <w:rsid w:val="00614B1E"/>
    <w:rsid w:val="00614B66"/>
    <w:rsid w:val="00614CE8"/>
    <w:rsid w:val="00614D58"/>
    <w:rsid w:val="00614F74"/>
    <w:rsid w:val="0061541A"/>
    <w:rsid w:val="006155BA"/>
    <w:rsid w:val="006155E5"/>
    <w:rsid w:val="006155F7"/>
    <w:rsid w:val="00615DB2"/>
    <w:rsid w:val="00615F84"/>
    <w:rsid w:val="006161F2"/>
    <w:rsid w:val="0061620E"/>
    <w:rsid w:val="0061636D"/>
    <w:rsid w:val="00616428"/>
    <w:rsid w:val="00616518"/>
    <w:rsid w:val="0061654D"/>
    <w:rsid w:val="00616853"/>
    <w:rsid w:val="006169A9"/>
    <w:rsid w:val="006171A6"/>
    <w:rsid w:val="00617512"/>
    <w:rsid w:val="00617548"/>
    <w:rsid w:val="006179D1"/>
    <w:rsid w:val="00617DF2"/>
    <w:rsid w:val="0062001B"/>
    <w:rsid w:val="00620235"/>
    <w:rsid w:val="00620268"/>
    <w:rsid w:val="006204BE"/>
    <w:rsid w:val="006205DA"/>
    <w:rsid w:val="00620AD8"/>
    <w:rsid w:val="00621006"/>
    <w:rsid w:val="0062105C"/>
    <w:rsid w:val="006213A5"/>
    <w:rsid w:val="0062141B"/>
    <w:rsid w:val="00621434"/>
    <w:rsid w:val="0062146E"/>
    <w:rsid w:val="006214C3"/>
    <w:rsid w:val="00621CF5"/>
    <w:rsid w:val="006222AF"/>
    <w:rsid w:val="006222EE"/>
    <w:rsid w:val="0062244C"/>
    <w:rsid w:val="00622557"/>
    <w:rsid w:val="006225BF"/>
    <w:rsid w:val="00622A7A"/>
    <w:rsid w:val="00622F60"/>
    <w:rsid w:val="006230B5"/>
    <w:rsid w:val="006232E3"/>
    <w:rsid w:val="006236D3"/>
    <w:rsid w:val="00623728"/>
    <w:rsid w:val="00623748"/>
    <w:rsid w:val="0062392F"/>
    <w:rsid w:val="00623ABA"/>
    <w:rsid w:val="00623ACD"/>
    <w:rsid w:val="00624199"/>
    <w:rsid w:val="006241B2"/>
    <w:rsid w:val="006243E0"/>
    <w:rsid w:val="00624441"/>
    <w:rsid w:val="00624A9A"/>
    <w:rsid w:val="00624BF2"/>
    <w:rsid w:val="00624D5C"/>
    <w:rsid w:val="00624FEA"/>
    <w:rsid w:val="00625140"/>
    <w:rsid w:val="00625162"/>
    <w:rsid w:val="0062586E"/>
    <w:rsid w:val="006258B9"/>
    <w:rsid w:val="00625989"/>
    <w:rsid w:val="006261D6"/>
    <w:rsid w:val="006262CA"/>
    <w:rsid w:val="00626400"/>
    <w:rsid w:val="0062654F"/>
    <w:rsid w:val="0062666A"/>
    <w:rsid w:val="00626BD1"/>
    <w:rsid w:val="00626C82"/>
    <w:rsid w:val="0062740F"/>
    <w:rsid w:val="00627450"/>
    <w:rsid w:val="00627578"/>
    <w:rsid w:val="00627597"/>
    <w:rsid w:val="006275F4"/>
    <w:rsid w:val="006275FC"/>
    <w:rsid w:val="00627772"/>
    <w:rsid w:val="0062798D"/>
    <w:rsid w:val="006279E3"/>
    <w:rsid w:val="00627CF6"/>
    <w:rsid w:val="00630628"/>
    <w:rsid w:val="00630632"/>
    <w:rsid w:val="0063071C"/>
    <w:rsid w:val="00630975"/>
    <w:rsid w:val="00630CF8"/>
    <w:rsid w:val="00631026"/>
    <w:rsid w:val="006311BE"/>
    <w:rsid w:val="00631271"/>
    <w:rsid w:val="00631499"/>
    <w:rsid w:val="0063163F"/>
    <w:rsid w:val="00631C42"/>
    <w:rsid w:val="006320B5"/>
    <w:rsid w:val="0063240A"/>
    <w:rsid w:val="006327C6"/>
    <w:rsid w:val="00632868"/>
    <w:rsid w:val="00632E26"/>
    <w:rsid w:val="00633002"/>
    <w:rsid w:val="006332CC"/>
    <w:rsid w:val="0063330B"/>
    <w:rsid w:val="00633347"/>
    <w:rsid w:val="006335EC"/>
    <w:rsid w:val="00633647"/>
    <w:rsid w:val="00633666"/>
    <w:rsid w:val="0063370A"/>
    <w:rsid w:val="00633787"/>
    <w:rsid w:val="00633938"/>
    <w:rsid w:val="006339B8"/>
    <w:rsid w:val="00633A0C"/>
    <w:rsid w:val="006341AB"/>
    <w:rsid w:val="00634203"/>
    <w:rsid w:val="00634270"/>
    <w:rsid w:val="006342CF"/>
    <w:rsid w:val="00634A12"/>
    <w:rsid w:val="00634B77"/>
    <w:rsid w:val="00634DBF"/>
    <w:rsid w:val="00635089"/>
    <w:rsid w:val="006350E7"/>
    <w:rsid w:val="006353E4"/>
    <w:rsid w:val="00635515"/>
    <w:rsid w:val="006356C8"/>
    <w:rsid w:val="00635942"/>
    <w:rsid w:val="00635D90"/>
    <w:rsid w:val="00635EF8"/>
    <w:rsid w:val="0063602A"/>
    <w:rsid w:val="006361C1"/>
    <w:rsid w:val="00636263"/>
    <w:rsid w:val="006362DA"/>
    <w:rsid w:val="006363DC"/>
    <w:rsid w:val="00636772"/>
    <w:rsid w:val="00636939"/>
    <w:rsid w:val="00636D5F"/>
    <w:rsid w:val="00636FC7"/>
    <w:rsid w:val="00637160"/>
    <w:rsid w:val="006372B3"/>
    <w:rsid w:val="006372BC"/>
    <w:rsid w:val="00637450"/>
    <w:rsid w:val="00637A6A"/>
    <w:rsid w:val="00637CED"/>
    <w:rsid w:val="00637E9D"/>
    <w:rsid w:val="006400B5"/>
    <w:rsid w:val="0064017D"/>
    <w:rsid w:val="0064093F"/>
    <w:rsid w:val="0064099D"/>
    <w:rsid w:val="00640EE2"/>
    <w:rsid w:val="0064111E"/>
    <w:rsid w:val="00641497"/>
    <w:rsid w:val="006415BF"/>
    <w:rsid w:val="00641B0A"/>
    <w:rsid w:val="00641B5D"/>
    <w:rsid w:val="00641D07"/>
    <w:rsid w:val="00641E43"/>
    <w:rsid w:val="00641F8F"/>
    <w:rsid w:val="00642064"/>
    <w:rsid w:val="0064248F"/>
    <w:rsid w:val="006424D3"/>
    <w:rsid w:val="00642510"/>
    <w:rsid w:val="006425F3"/>
    <w:rsid w:val="00642D35"/>
    <w:rsid w:val="00642EA6"/>
    <w:rsid w:val="00642EE4"/>
    <w:rsid w:val="0064351C"/>
    <w:rsid w:val="00643601"/>
    <w:rsid w:val="0064368E"/>
    <w:rsid w:val="00643936"/>
    <w:rsid w:val="00643F2C"/>
    <w:rsid w:val="006441C3"/>
    <w:rsid w:val="006446A7"/>
    <w:rsid w:val="00644942"/>
    <w:rsid w:val="00644A16"/>
    <w:rsid w:val="00644AC8"/>
    <w:rsid w:val="00644BD9"/>
    <w:rsid w:val="00644C12"/>
    <w:rsid w:val="00644C8D"/>
    <w:rsid w:val="00644D07"/>
    <w:rsid w:val="00644EB1"/>
    <w:rsid w:val="00645301"/>
    <w:rsid w:val="0064534A"/>
    <w:rsid w:val="006459C1"/>
    <w:rsid w:val="00645D68"/>
    <w:rsid w:val="00645D80"/>
    <w:rsid w:val="00645F8F"/>
    <w:rsid w:val="006461A9"/>
    <w:rsid w:val="00646322"/>
    <w:rsid w:val="006463CA"/>
    <w:rsid w:val="00646F02"/>
    <w:rsid w:val="00647069"/>
    <w:rsid w:val="006471E1"/>
    <w:rsid w:val="0064778E"/>
    <w:rsid w:val="00647B66"/>
    <w:rsid w:val="00647B67"/>
    <w:rsid w:val="00647D2F"/>
    <w:rsid w:val="0065018D"/>
    <w:rsid w:val="00650297"/>
    <w:rsid w:val="00650541"/>
    <w:rsid w:val="00650C1D"/>
    <w:rsid w:val="00650F87"/>
    <w:rsid w:val="00651233"/>
    <w:rsid w:val="006513F0"/>
    <w:rsid w:val="006514B9"/>
    <w:rsid w:val="0065162E"/>
    <w:rsid w:val="00651723"/>
    <w:rsid w:val="00651A35"/>
    <w:rsid w:val="00651A6F"/>
    <w:rsid w:val="0065209C"/>
    <w:rsid w:val="006522F0"/>
    <w:rsid w:val="006527C3"/>
    <w:rsid w:val="00652849"/>
    <w:rsid w:val="00652F49"/>
    <w:rsid w:val="00653161"/>
    <w:rsid w:val="006531DB"/>
    <w:rsid w:val="006536B8"/>
    <w:rsid w:val="0065379A"/>
    <w:rsid w:val="00653837"/>
    <w:rsid w:val="006539EA"/>
    <w:rsid w:val="00654131"/>
    <w:rsid w:val="00654169"/>
    <w:rsid w:val="00654215"/>
    <w:rsid w:val="006543D9"/>
    <w:rsid w:val="006544EE"/>
    <w:rsid w:val="00654529"/>
    <w:rsid w:val="006545E5"/>
    <w:rsid w:val="0065491E"/>
    <w:rsid w:val="00654A97"/>
    <w:rsid w:val="00654D4F"/>
    <w:rsid w:val="0065506E"/>
    <w:rsid w:val="00655108"/>
    <w:rsid w:val="00655210"/>
    <w:rsid w:val="006554D7"/>
    <w:rsid w:val="00655A61"/>
    <w:rsid w:val="00655C42"/>
    <w:rsid w:val="00655DB6"/>
    <w:rsid w:val="00655DEC"/>
    <w:rsid w:val="00656023"/>
    <w:rsid w:val="006561BA"/>
    <w:rsid w:val="006566CC"/>
    <w:rsid w:val="00656723"/>
    <w:rsid w:val="00656738"/>
    <w:rsid w:val="00656AAC"/>
    <w:rsid w:val="00656D60"/>
    <w:rsid w:val="006571CA"/>
    <w:rsid w:val="00657277"/>
    <w:rsid w:val="006575C7"/>
    <w:rsid w:val="00657A91"/>
    <w:rsid w:val="00657C2E"/>
    <w:rsid w:val="00657E87"/>
    <w:rsid w:val="00657F00"/>
    <w:rsid w:val="00660083"/>
    <w:rsid w:val="0066024B"/>
    <w:rsid w:val="006602E3"/>
    <w:rsid w:val="00660475"/>
    <w:rsid w:val="00660593"/>
    <w:rsid w:val="00660CE1"/>
    <w:rsid w:val="00660F4C"/>
    <w:rsid w:val="00660FE1"/>
    <w:rsid w:val="006610EC"/>
    <w:rsid w:val="0066114E"/>
    <w:rsid w:val="00661328"/>
    <w:rsid w:val="0066140C"/>
    <w:rsid w:val="006615FE"/>
    <w:rsid w:val="006616E7"/>
    <w:rsid w:val="006616F5"/>
    <w:rsid w:val="00661725"/>
    <w:rsid w:val="00661763"/>
    <w:rsid w:val="006618FA"/>
    <w:rsid w:val="0066208B"/>
    <w:rsid w:val="00662184"/>
    <w:rsid w:val="006622A9"/>
    <w:rsid w:val="006623EC"/>
    <w:rsid w:val="006627CB"/>
    <w:rsid w:val="0066295A"/>
    <w:rsid w:val="00662B24"/>
    <w:rsid w:val="00662B89"/>
    <w:rsid w:val="00662CA8"/>
    <w:rsid w:val="00662EF7"/>
    <w:rsid w:val="00662F45"/>
    <w:rsid w:val="00662F4E"/>
    <w:rsid w:val="00663110"/>
    <w:rsid w:val="00663496"/>
    <w:rsid w:val="00663531"/>
    <w:rsid w:val="006635A1"/>
    <w:rsid w:val="006635E6"/>
    <w:rsid w:val="00663CA4"/>
    <w:rsid w:val="00663D7E"/>
    <w:rsid w:val="00663EF9"/>
    <w:rsid w:val="00663F04"/>
    <w:rsid w:val="00664345"/>
    <w:rsid w:val="0066439A"/>
    <w:rsid w:val="00664473"/>
    <w:rsid w:val="00664640"/>
    <w:rsid w:val="006647DD"/>
    <w:rsid w:val="00664A8F"/>
    <w:rsid w:val="00664E95"/>
    <w:rsid w:val="00665077"/>
    <w:rsid w:val="006651FA"/>
    <w:rsid w:val="00665203"/>
    <w:rsid w:val="006654F4"/>
    <w:rsid w:val="006654F6"/>
    <w:rsid w:val="0066574E"/>
    <w:rsid w:val="006657A0"/>
    <w:rsid w:val="00665A6E"/>
    <w:rsid w:val="00665BAA"/>
    <w:rsid w:val="00665C8A"/>
    <w:rsid w:val="00665CA5"/>
    <w:rsid w:val="006660D1"/>
    <w:rsid w:val="00666624"/>
    <w:rsid w:val="006666E7"/>
    <w:rsid w:val="0066688D"/>
    <w:rsid w:val="006668F8"/>
    <w:rsid w:val="00666A69"/>
    <w:rsid w:val="00666E73"/>
    <w:rsid w:val="00667816"/>
    <w:rsid w:val="00667C94"/>
    <w:rsid w:val="00667D93"/>
    <w:rsid w:val="00667F9F"/>
    <w:rsid w:val="00667FB4"/>
    <w:rsid w:val="00670194"/>
    <w:rsid w:val="00670296"/>
    <w:rsid w:val="006702F3"/>
    <w:rsid w:val="00670333"/>
    <w:rsid w:val="00670549"/>
    <w:rsid w:val="00670757"/>
    <w:rsid w:val="006708A4"/>
    <w:rsid w:val="00670F47"/>
    <w:rsid w:val="006712CD"/>
    <w:rsid w:val="00671746"/>
    <w:rsid w:val="00671838"/>
    <w:rsid w:val="00671AE0"/>
    <w:rsid w:val="00671B19"/>
    <w:rsid w:val="00671CBC"/>
    <w:rsid w:val="00671E4F"/>
    <w:rsid w:val="006720CD"/>
    <w:rsid w:val="0067233E"/>
    <w:rsid w:val="006723B9"/>
    <w:rsid w:val="006724D6"/>
    <w:rsid w:val="0067254A"/>
    <w:rsid w:val="006725A7"/>
    <w:rsid w:val="0067273C"/>
    <w:rsid w:val="006727B1"/>
    <w:rsid w:val="00672A11"/>
    <w:rsid w:val="00672D18"/>
    <w:rsid w:val="00673364"/>
    <w:rsid w:val="0067380C"/>
    <w:rsid w:val="00673A78"/>
    <w:rsid w:val="00673F28"/>
    <w:rsid w:val="00673F41"/>
    <w:rsid w:val="00674449"/>
    <w:rsid w:val="006745F4"/>
    <w:rsid w:val="00674AEB"/>
    <w:rsid w:val="00674C9E"/>
    <w:rsid w:val="00674D83"/>
    <w:rsid w:val="00674F0C"/>
    <w:rsid w:val="00675280"/>
    <w:rsid w:val="006753D6"/>
    <w:rsid w:val="006755C7"/>
    <w:rsid w:val="00675851"/>
    <w:rsid w:val="0067591B"/>
    <w:rsid w:val="00675A0E"/>
    <w:rsid w:val="00675AB9"/>
    <w:rsid w:val="00675D8F"/>
    <w:rsid w:val="00675E68"/>
    <w:rsid w:val="0067612C"/>
    <w:rsid w:val="00676507"/>
    <w:rsid w:val="00676698"/>
    <w:rsid w:val="00676965"/>
    <w:rsid w:val="00676BEF"/>
    <w:rsid w:val="00676F09"/>
    <w:rsid w:val="006770CF"/>
    <w:rsid w:val="00677192"/>
    <w:rsid w:val="00677415"/>
    <w:rsid w:val="006778F1"/>
    <w:rsid w:val="00677B46"/>
    <w:rsid w:val="00677E9A"/>
    <w:rsid w:val="00677F96"/>
    <w:rsid w:val="006801BA"/>
    <w:rsid w:val="00680246"/>
    <w:rsid w:val="006805FB"/>
    <w:rsid w:val="006806FE"/>
    <w:rsid w:val="00680881"/>
    <w:rsid w:val="006808AA"/>
    <w:rsid w:val="0068098F"/>
    <w:rsid w:val="00680ABA"/>
    <w:rsid w:val="00680E83"/>
    <w:rsid w:val="00680E84"/>
    <w:rsid w:val="00680F98"/>
    <w:rsid w:val="0068182F"/>
    <w:rsid w:val="00681892"/>
    <w:rsid w:val="00681A17"/>
    <w:rsid w:val="00681A7D"/>
    <w:rsid w:val="00681E61"/>
    <w:rsid w:val="00681FE8"/>
    <w:rsid w:val="00682069"/>
    <w:rsid w:val="006821E5"/>
    <w:rsid w:val="006822F7"/>
    <w:rsid w:val="0068238D"/>
    <w:rsid w:val="006826F4"/>
    <w:rsid w:val="00682852"/>
    <w:rsid w:val="00682890"/>
    <w:rsid w:val="00682F6D"/>
    <w:rsid w:val="006830D5"/>
    <w:rsid w:val="0068318D"/>
    <w:rsid w:val="006831AC"/>
    <w:rsid w:val="0068326F"/>
    <w:rsid w:val="0068337C"/>
    <w:rsid w:val="006833F5"/>
    <w:rsid w:val="0068348D"/>
    <w:rsid w:val="006834A9"/>
    <w:rsid w:val="006834E9"/>
    <w:rsid w:val="00683595"/>
    <w:rsid w:val="006836F2"/>
    <w:rsid w:val="00683912"/>
    <w:rsid w:val="00683934"/>
    <w:rsid w:val="0068393F"/>
    <w:rsid w:val="00683A81"/>
    <w:rsid w:val="00683AFB"/>
    <w:rsid w:val="00683BB1"/>
    <w:rsid w:val="00683C72"/>
    <w:rsid w:val="00683D2D"/>
    <w:rsid w:val="00683DB7"/>
    <w:rsid w:val="00683E24"/>
    <w:rsid w:val="00683E60"/>
    <w:rsid w:val="00683ED4"/>
    <w:rsid w:val="00684106"/>
    <w:rsid w:val="0068416D"/>
    <w:rsid w:val="00684178"/>
    <w:rsid w:val="00684655"/>
    <w:rsid w:val="00684865"/>
    <w:rsid w:val="00684B21"/>
    <w:rsid w:val="00684E7D"/>
    <w:rsid w:val="00684FA7"/>
    <w:rsid w:val="00685317"/>
    <w:rsid w:val="006856AA"/>
    <w:rsid w:val="0068577D"/>
    <w:rsid w:val="00685A26"/>
    <w:rsid w:val="00685BBC"/>
    <w:rsid w:val="00685D28"/>
    <w:rsid w:val="006860E3"/>
    <w:rsid w:val="0068622C"/>
    <w:rsid w:val="00686238"/>
    <w:rsid w:val="00686453"/>
    <w:rsid w:val="00686712"/>
    <w:rsid w:val="006869CE"/>
    <w:rsid w:val="00686AD8"/>
    <w:rsid w:val="00686CF1"/>
    <w:rsid w:val="00686D24"/>
    <w:rsid w:val="00686F9F"/>
    <w:rsid w:val="00687138"/>
    <w:rsid w:val="00687305"/>
    <w:rsid w:val="0068736C"/>
    <w:rsid w:val="00687646"/>
    <w:rsid w:val="006879FA"/>
    <w:rsid w:val="00687E40"/>
    <w:rsid w:val="00690921"/>
    <w:rsid w:val="00690BD4"/>
    <w:rsid w:val="00690F79"/>
    <w:rsid w:val="00691005"/>
    <w:rsid w:val="00691031"/>
    <w:rsid w:val="00691178"/>
    <w:rsid w:val="00691315"/>
    <w:rsid w:val="00691419"/>
    <w:rsid w:val="0069146E"/>
    <w:rsid w:val="00691F0B"/>
    <w:rsid w:val="0069206C"/>
    <w:rsid w:val="0069215D"/>
    <w:rsid w:val="006922E7"/>
    <w:rsid w:val="006924A4"/>
    <w:rsid w:val="00692541"/>
    <w:rsid w:val="00692762"/>
    <w:rsid w:val="00692AB6"/>
    <w:rsid w:val="00692EB8"/>
    <w:rsid w:val="00692F16"/>
    <w:rsid w:val="006931A4"/>
    <w:rsid w:val="0069379A"/>
    <w:rsid w:val="006938F3"/>
    <w:rsid w:val="006939CD"/>
    <w:rsid w:val="00693A63"/>
    <w:rsid w:val="006944CF"/>
    <w:rsid w:val="006944D2"/>
    <w:rsid w:val="00694575"/>
    <w:rsid w:val="0069466C"/>
    <w:rsid w:val="006947B1"/>
    <w:rsid w:val="00694906"/>
    <w:rsid w:val="00694A99"/>
    <w:rsid w:val="00694F6E"/>
    <w:rsid w:val="006951C0"/>
    <w:rsid w:val="006952C3"/>
    <w:rsid w:val="00695308"/>
    <w:rsid w:val="00695533"/>
    <w:rsid w:val="0069553A"/>
    <w:rsid w:val="00695DAC"/>
    <w:rsid w:val="00695E58"/>
    <w:rsid w:val="006964B1"/>
    <w:rsid w:val="006965FA"/>
    <w:rsid w:val="0069688C"/>
    <w:rsid w:val="006968F1"/>
    <w:rsid w:val="00696943"/>
    <w:rsid w:val="00696C05"/>
    <w:rsid w:val="00696EAD"/>
    <w:rsid w:val="0069707A"/>
    <w:rsid w:val="0069716B"/>
    <w:rsid w:val="00697308"/>
    <w:rsid w:val="0069763C"/>
    <w:rsid w:val="00697B21"/>
    <w:rsid w:val="00697B48"/>
    <w:rsid w:val="006A0100"/>
    <w:rsid w:val="006A0560"/>
    <w:rsid w:val="006A0C76"/>
    <w:rsid w:val="006A0E27"/>
    <w:rsid w:val="006A1326"/>
    <w:rsid w:val="006A173B"/>
    <w:rsid w:val="006A1779"/>
    <w:rsid w:val="006A178B"/>
    <w:rsid w:val="006A1821"/>
    <w:rsid w:val="006A1E35"/>
    <w:rsid w:val="006A1F37"/>
    <w:rsid w:val="006A2613"/>
    <w:rsid w:val="006A269B"/>
    <w:rsid w:val="006A2746"/>
    <w:rsid w:val="006A296E"/>
    <w:rsid w:val="006A2B71"/>
    <w:rsid w:val="006A2E40"/>
    <w:rsid w:val="006A2EAF"/>
    <w:rsid w:val="006A2F77"/>
    <w:rsid w:val="006A2FE7"/>
    <w:rsid w:val="006A32DA"/>
    <w:rsid w:val="006A3407"/>
    <w:rsid w:val="006A3D8C"/>
    <w:rsid w:val="006A4088"/>
    <w:rsid w:val="006A41F3"/>
    <w:rsid w:val="006A42E5"/>
    <w:rsid w:val="006A4729"/>
    <w:rsid w:val="006A4A2A"/>
    <w:rsid w:val="006A4A2E"/>
    <w:rsid w:val="006A52FF"/>
    <w:rsid w:val="006A5649"/>
    <w:rsid w:val="006A57E7"/>
    <w:rsid w:val="006A5AC7"/>
    <w:rsid w:val="006A5B76"/>
    <w:rsid w:val="006A5F67"/>
    <w:rsid w:val="006A6087"/>
    <w:rsid w:val="006A60DF"/>
    <w:rsid w:val="006A6347"/>
    <w:rsid w:val="006A65B8"/>
    <w:rsid w:val="006A6702"/>
    <w:rsid w:val="006A6850"/>
    <w:rsid w:val="006A6B21"/>
    <w:rsid w:val="006A6F5E"/>
    <w:rsid w:val="006A70D2"/>
    <w:rsid w:val="006A716D"/>
    <w:rsid w:val="006A7275"/>
    <w:rsid w:val="006A72DA"/>
    <w:rsid w:val="006A736C"/>
    <w:rsid w:val="006A73D4"/>
    <w:rsid w:val="006A73DE"/>
    <w:rsid w:val="006A7611"/>
    <w:rsid w:val="006A7685"/>
    <w:rsid w:val="006A797F"/>
    <w:rsid w:val="006A7DBE"/>
    <w:rsid w:val="006A7EA7"/>
    <w:rsid w:val="006B03A3"/>
    <w:rsid w:val="006B05DE"/>
    <w:rsid w:val="006B07C4"/>
    <w:rsid w:val="006B0A82"/>
    <w:rsid w:val="006B0B59"/>
    <w:rsid w:val="006B0B68"/>
    <w:rsid w:val="006B0DD7"/>
    <w:rsid w:val="006B13F2"/>
    <w:rsid w:val="006B14A7"/>
    <w:rsid w:val="006B1596"/>
    <w:rsid w:val="006B15A4"/>
    <w:rsid w:val="006B1A65"/>
    <w:rsid w:val="006B1BBC"/>
    <w:rsid w:val="006B1FAB"/>
    <w:rsid w:val="006B22E9"/>
    <w:rsid w:val="006B26C5"/>
    <w:rsid w:val="006B27D6"/>
    <w:rsid w:val="006B27EA"/>
    <w:rsid w:val="006B29A2"/>
    <w:rsid w:val="006B3295"/>
    <w:rsid w:val="006B333F"/>
    <w:rsid w:val="006B38A6"/>
    <w:rsid w:val="006B3A64"/>
    <w:rsid w:val="006B3BA1"/>
    <w:rsid w:val="006B3C2A"/>
    <w:rsid w:val="006B3DBF"/>
    <w:rsid w:val="006B402F"/>
    <w:rsid w:val="006B4037"/>
    <w:rsid w:val="006B431C"/>
    <w:rsid w:val="006B4A87"/>
    <w:rsid w:val="006B4AA7"/>
    <w:rsid w:val="006B4AED"/>
    <w:rsid w:val="006B4F65"/>
    <w:rsid w:val="006B4FE4"/>
    <w:rsid w:val="006B5008"/>
    <w:rsid w:val="006B5122"/>
    <w:rsid w:val="006B518F"/>
    <w:rsid w:val="006B540E"/>
    <w:rsid w:val="006B590B"/>
    <w:rsid w:val="006B5A64"/>
    <w:rsid w:val="006B5ADE"/>
    <w:rsid w:val="006B6211"/>
    <w:rsid w:val="006B63F6"/>
    <w:rsid w:val="006B6EA2"/>
    <w:rsid w:val="006B703D"/>
    <w:rsid w:val="006B70A6"/>
    <w:rsid w:val="006B720A"/>
    <w:rsid w:val="006B7363"/>
    <w:rsid w:val="006B73D4"/>
    <w:rsid w:val="006B7A4C"/>
    <w:rsid w:val="006B7B97"/>
    <w:rsid w:val="006B7C4D"/>
    <w:rsid w:val="006B7C7B"/>
    <w:rsid w:val="006C00C5"/>
    <w:rsid w:val="006C01F4"/>
    <w:rsid w:val="006C049B"/>
    <w:rsid w:val="006C077F"/>
    <w:rsid w:val="006C09D9"/>
    <w:rsid w:val="006C0E54"/>
    <w:rsid w:val="006C0E95"/>
    <w:rsid w:val="006C1310"/>
    <w:rsid w:val="006C140F"/>
    <w:rsid w:val="006C144C"/>
    <w:rsid w:val="006C1846"/>
    <w:rsid w:val="006C185B"/>
    <w:rsid w:val="006C2102"/>
    <w:rsid w:val="006C2170"/>
    <w:rsid w:val="006C21F4"/>
    <w:rsid w:val="006C2738"/>
    <w:rsid w:val="006C2AA1"/>
    <w:rsid w:val="006C2AAE"/>
    <w:rsid w:val="006C2ED1"/>
    <w:rsid w:val="006C2FCA"/>
    <w:rsid w:val="006C31BB"/>
    <w:rsid w:val="006C335E"/>
    <w:rsid w:val="006C3490"/>
    <w:rsid w:val="006C37A0"/>
    <w:rsid w:val="006C37D4"/>
    <w:rsid w:val="006C391D"/>
    <w:rsid w:val="006C3A47"/>
    <w:rsid w:val="006C3EED"/>
    <w:rsid w:val="006C42ED"/>
    <w:rsid w:val="006C47D1"/>
    <w:rsid w:val="006C48F9"/>
    <w:rsid w:val="006C4B67"/>
    <w:rsid w:val="006C4C8D"/>
    <w:rsid w:val="006C4DF0"/>
    <w:rsid w:val="006C521A"/>
    <w:rsid w:val="006C528B"/>
    <w:rsid w:val="006C5442"/>
    <w:rsid w:val="006C5659"/>
    <w:rsid w:val="006C5A71"/>
    <w:rsid w:val="006C5BF2"/>
    <w:rsid w:val="006C5C41"/>
    <w:rsid w:val="006C6316"/>
    <w:rsid w:val="006C6856"/>
    <w:rsid w:val="006C6B08"/>
    <w:rsid w:val="006C6C22"/>
    <w:rsid w:val="006C6F38"/>
    <w:rsid w:val="006C7338"/>
    <w:rsid w:val="006C758C"/>
    <w:rsid w:val="006C75CC"/>
    <w:rsid w:val="006C7808"/>
    <w:rsid w:val="006C7867"/>
    <w:rsid w:val="006C7E52"/>
    <w:rsid w:val="006C7EDD"/>
    <w:rsid w:val="006D0087"/>
    <w:rsid w:val="006D01FF"/>
    <w:rsid w:val="006D0386"/>
    <w:rsid w:val="006D06EF"/>
    <w:rsid w:val="006D09CD"/>
    <w:rsid w:val="006D0BDA"/>
    <w:rsid w:val="006D107A"/>
    <w:rsid w:val="006D117C"/>
    <w:rsid w:val="006D1195"/>
    <w:rsid w:val="006D163E"/>
    <w:rsid w:val="006D1695"/>
    <w:rsid w:val="006D186A"/>
    <w:rsid w:val="006D1A0B"/>
    <w:rsid w:val="006D1BB0"/>
    <w:rsid w:val="006D20BE"/>
    <w:rsid w:val="006D2163"/>
    <w:rsid w:val="006D23AA"/>
    <w:rsid w:val="006D2766"/>
    <w:rsid w:val="006D2A35"/>
    <w:rsid w:val="006D2A57"/>
    <w:rsid w:val="006D2CDD"/>
    <w:rsid w:val="006D2E70"/>
    <w:rsid w:val="006D2F4A"/>
    <w:rsid w:val="006D2FAF"/>
    <w:rsid w:val="006D30C8"/>
    <w:rsid w:val="006D34EB"/>
    <w:rsid w:val="006D3659"/>
    <w:rsid w:val="006D3C35"/>
    <w:rsid w:val="006D3CA8"/>
    <w:rsid w:val="006D4188"/>
    <w:rsid w:val="006D4386"/>
    <w:rsid w:val="006D44EE"/>
    <w:rsid w:val="006D4608"/>
    <w:rsid w:val="006D53D8"/>
    <w:rsid w:val="006D5665"/>
    <w:rsid w:val="006D56DA"/>
    <w:rsid w:val="006D57FB"/>
    <w:rsid w:val="006D5807"/>
    <w:rsid w:val="006D5F9F"/>
    <w:rsid w:val="006D6413"/>
    <w:rsid w:val="006D6715"/>
    <w:rsid w:val="006D6BFA"/>
    <w:rsid w:val="006D6C5F"/>
    <w:rsid w:val="006D6CE3"/>
    <w:rsid w:val="006D6D73"/>
    <w:rsid w:val="006D706C"/>
    <w:rsid w:val="006D7143"/>
    <w:rsid w:val="006D715C"/>
    <w:rsid w:val="006D74D7"/>
    <w:rsid w:val="006D7580"/>
    <w:rsid w:val="006D7605"/>
    <w:rsid w:val="006D7916"/>
    <w:rsid w:val="006D7B6E"/>
    <w:rsid w:val="006D7CA7"/>
    <w:rsid w:val="006E0046"/>
    <w:rsid w:val="006E02BD"/>
    <w:rsid w:val="006E03ED"/>
    <w:rsid w:val="006E0596"/>
    <w:rsid w:val="006E05F0"/>
    <w:rsid w:val="006E0770"/>
    <w:rsid w:val="006E08EE"/>
    <w:rsid w:val="006E0A17"/>
    <w:rsid w:val="006E0A76"/>
    <w:rsid w:val="006E0E21"/>
    <w:rsid w:val="006E10C8"/>
    <w:rsid w:val="006E10E7"/>
    <w:rsid w:val="006E111B"/>
    <w:rsid w:val="006E128A"/>
    <w:rsid w:val="006E1445"/>
    <w:rsid w:val="006E1556"/>
    <w:rsid w:val="006E1AD7"/>
    <w:rsid w:val="006E1C45"/>
    <w:rsid w:val="006E1EF0"/>
    <w:rsid w:val="006E2031"/>
    <w:rsid w:val="006E22D3"/>
    <w:rsid w:val="006E2563"/>
    <w:rsid w:val="006E2BA6"/>
    <w:rsid w:val="006E2BE1"/>
    <w:rsid w:val="006E2EC2"/>
    <w:rsid w:val="006E2F21"/>
    <w:rsid w:val="006E3541"/>
    <w:rsid w:val="006E38AF"/>
    <w:rsid w:val="006E38D4"/>
    <w:rsid w:val="006E3ABE"/>
    <w:rsid w:val="006E3B3B"/>
    <w:rsid w:val="006E3E12"/>
    <w:rsid w:val="006E41D0"/>
    <w:rsid w:val="006E4460"/>
    <w:rsid w:val="006E4B43"/>
    <w:rsid w:val="006E4B7D"/>
    <w:rsid w:val="006E4BD5"/>
    <w:rsid w:val="006E4E2E"/>
    <w:rsid w:val="006E5180"/>
    <w:rsid w:val="006E535E"/>
    <w:rsid w:val="006E5646"/>
    <w:rsid w:val="006E5773"/>
    <w:rsid w:val="006E584E"/>
    <w:rsid w:val="006E5911"/>
    <w:rsid w:val="006E592C"/>
    <w:rsid w:val="006E59C6"/>
    <w:rsid w:val="006E5B79"/>
    <w:rsid w:val="006E5C1D"/>
    <w:rsid w:val="006E5F1F"/>
    <w:rsid w:val="006E5F6C"/>
    <w:rsid w:val="006E5FEE"/>
    <w:rsid w:val="006E620C"/>
    <w:rsid w:val="006E6401"/>
    <w:rsid w:val="006E65F1"/>
    <w:rsid w:val="006E6897"/>
    <w:rsid w:val="006E6B1B"/>
    <w:rsid w:val="006E6BE9"/>
    <w:rsid w:val="006E6C41"/>
    <w:rsid w:val="006E6C89"/>
    <w:rsid w:val="006E774B"/>
    <w:rsid w:val="006E7CD7"/>
    <w:rsid w:val="006E7D93"/>
    <w:rsid w:val="006E7EB0"/>
    <w:rsid w:val="006F08DB"/>
    <w:rsid w:val="006F091F"/>
    <w:rsid w:val="006F0A02"/>
    <w:rsid w:val="006F0A23"/>
    <w:rsid w:val="006F0A5F"/>
    <w:rsid w:val="006F0AE5"/>
    <w:rsid w:val="006F0DFC"/>
    <w:rsid w:val="006F0F86"/>
    <w:rsid w:val="006F0FC1"/>
    <w:rsid w:val="006F10DF"/>
    <w:rsid w:val="006F1131"/>
    <w:rsid w:val="006F1135"/>
    <w:rsid w:val="006F1198"/>
    <w:rsid w:val="006F169E"/>
    <w:rsid w:val="006F1840"/>
    <w:rsid w:val="006F1914"/>
    <w:rsid w:val="006F1CEC"/>
    <w:rsid w:val="006F1D80"/>
    <w:rsid w:val="006F1FE0"/>
    <w:rsid w:val="006F2037"/>
    <w:rsid w:val="006F235C"/>
    <w:rsid w:val="006F246B"/>
    <w:rsid w:val="006F25B2"/>
    <w:rsid w:val="006F25C5"/>
    <w:rsid w:val="006F2764"/>
    <w:rsid w:val="006F29C6"/>
    <w:rsid w:val="006F2B38"/>
    <w:rsid w:val="006F3091"/>
    <w:rsid w:val="006F3295"/>
    <w:rsid w:val="006F3306"/>
    <w:rsid w:val="006F3469"/>
    <w:rsid w:val="006F37DD"/>
    <w:rsid w:val="006F39E6"/>
    <w:rsid w:val="006F3C13"/>
    <w:rsid w:val="006F4049"/>
    <w:rsid w:val="006F40A2"/>
    <w:rsid w:val="006F4272"/>
    <w:rsid w:val="006F4661"/>
    <w:rsid w:val="006F4C49"/>
    <w:rsid w:val="006F4D54"/>
    <w:rsid w:val="006F4E92"/>
    <w:rsid w:val="006F50BC"/>
    <w:rsid w:val="006F520B"/>
    <w:rsid w:val="006F5605"/>
    <w:rsid w:val="006F5878"/>
    <w:rsid w:val="006F5CF5"/>
    <w:rsid w:val="006F5D08"/>
    <w:rsid w:val="006F5E95"/>
    <w:rsid w:val="006F61E7"/>
    <w:rsid w:val="006F6627"/>
    <w:rsid w:val="006F678E"/>
    <w:rsid w:val="006F6D88"/>
    <w:rsid w:val="006F6DCB"/>
    <w:rsid w:val="006F748B"/>
    <w:rsid w:val="006F76DB"/>
    <w:rsid w:val="006F7773"/>
    <w:rsid w:val="006F7906"/>
    <w:rsid w:val="006F7D71"/>
    <w:rsid w:val="007001E0"/>
    <w:rsid w:val="00700240"/>
    <w:rsid w:val="00700553"/>
    <w:rsid w:val="00700982"/>
    <w:rsid w:val="00700AB6"/>
    <w:rsid w:val="00700B22"/>
    <w:rsid w:val="00700BB2"/>
    <w:rsid w:val="00700DBF"/>
    <w:rsid w:val="0070110C"/>
    <w:rsid w:val="007011E6"/>
    <w:rsid w:val="007012BC"/>
    <w:rsid w:val="007016B8"/>
    <w:rsid w:val="00701838"/>
    <w:rsid w:val="0070253E"/>
    <w:rsid w:val="007026BD"/>
    <w:rsid w:val="00702BAB"/>
    <w:rsid w:val="00702E10"/>
    <w:rsid w:val="00702E91"/>
    <w:rsid w:val="00702FD1"/>
    <w:rsid w:val="00703306"/>
    <w:rsid w:val="00703591"/>
    <w:rsid w:val="007041CE"/>
    <w:rsid w:val="0070434A"/>
    <w:rsid w:val="007043EB"/>
    <w:rsid w:val="007047B6"/>
    <w:rsid w:val="007049FF"/>
    <w:rsid w:val="00704B8B"/>
    <w:rsid w:val="0070500C"/>
    <w:rsid w:val="007050DE"/>
    <w:rsid w:val="0070554D"/>
    <w:rsid w:val="00705BE2"/>
    <w:rsid w:val="00705EFB"/>
    <w:rsid w:val="00705F4E"/>
    <w:rsid w:val="00706036"/>
    <w:rsid w:val="00706284"/>
    <w:rsid w:val="0070629F"/>
    <w:rsid w:val="007062F4"/>
    <w:rsid w:val="00706302"/>
    <w:rsid w:val="007063FD"/>
    <w:rsid w:val="00706780"/>
    <w:rsid w:val="007069C6"/>
    <w:rsid w:val="00706B99"/>
    <w:rsid w:val="007070B8"/>
    <w:rsid w:val="00707282"/>
    <w:rsid w:val="0070741E"/>
    <w:rsid w:val="00707AE5"/>
    <w:rsid w:val="00707FBA"/>
    <w:rsid w:val="00710255"/>
    <w:rsid w:val="00710407"/>
    <w:rsid w:val="0071083F"/>
    <w:rsid w:val="00710975"/>
    <w:rsid w:val="00710E9E"/>
    <w:rsid w:val="00710F51"/>
    <w:rsid w:val="00710F74"/>
    <w:rsid w:val="00710FB6"/>
    <w:rsid w:val="0071110E"/>
    <w:rsid w:val="00711134"/>
    <w:rsid w:val="007111FB"/>
    <w:rsid w:val="00711313"/>
    <w:rsid w:val="00711341"/>
    <w:rsid w:val="0071153D"/>
    <w:rsid w:val="00711AF2"/>
    <w:rsid w:val="00711B90"/>
    <w:rsid w:val="00711BBD"/>
    <w:rsid w:val="00711D21"/>
    <w:rsid w:val="00711D64"/>
    <w:rsid w:val="00711E27"/>
    <w:rsid w:val="00711E7D"/>
    <w:rsid w:val="00711EFD"/>
    <w:rsid w:val="00712292"/>
    <w:rsid w:val="007128CB"/>
    <w:rsid w:val="00712AA1"/>
    <w:rsid w:val="00712CFE"/>
    <w:rsid w:val="00712D2B"/>
    <w:rsid w:val="00712E75"/>
    <w:rsid w:val="00713053"/>
    <w:rsid w:val="00713683"/>
    <w:rsid w:val="00713D07"/>
    <w:rsid w:val="00713DF9"/>
    <w:rsid w:val="00713FAD"/>
    <w:rsid w:val="0071414C"/>
    <w:rsid w:val="007145F8"/>
    <w:rsid w:val="00714619"/>
    <w:rsid w:val="00714DD8"/>
    <w:rsid w:val="00714EE4"/>
    <w:rsid w:val="007150E6"/>
    <w:rsid w:val="007151DE"/>
    <w:rsid w:val="0071533B"/>
    <w:rsid w:val="0071553B"/>
    <w:rsid w:val="007155A0"/>
    <w:rsid w:val="00715774"/>
    <w:rsid w:val="00715997"/>
    <w:rsid w:val="00715BE7"/>
    <w:rsid w:val="00715C36"/>
    <w:rsid w:val="00715CBE"/>
    <w:rsid w:val="0071630D"/>
    <w:rsid w:val="007164CB"/>
    <w:rsid w:val="00716BEE"/>
    <w:rsid w:val="00716D0E"/>
    <w:rsid w:val="00716D76"/>
    <w:rsid w:val="00716FD5"/>
    <w:rsid w:val="00717119"/>
    <w:rsid w:val="0071738A"/>
    <w:rsid w:val="00717762"/>
    <w:rsid w:val="0071790F"/>
    <w:rsid w:val="00717CDC"/>
    <w:rsid w:val="00717FFE"/>
    <w:rsid w:val="007200FF"/>
    <w:rsid w:val="00720169"/>
    <w:rsid w:val="00720615"/>
    <w:rsid w:val="00720732"/>
    <w:rsid w:val="007207CE"/>
    <w:rsid w:val="00720A00"/>
    <w:rsid w:val="00720ACF"/>
    <w:rsid w:val="00720E2B"/>
    <w:rsid w:val="00720EEF"/>
    <w:rsid w:val="007211B6"/>
    <w:rsid w:val="0072122C"/>
    <w:rsid w:val="007212E6"/>
    <w:rsid w:val="00721669"/>
    <w:rsid w:val="007217D1"/>
    <w:rsid w:val="00721F0A"/>
    <w:rsid w:val="00722112"/>
    <w:rsid w:val="00722180"/>
    <w:rsid w:val="007223DA"/>
    <w:rsid w:val="0072244B"/>
    <w:rsid w:val="007225EE"/>
    <w:rsid w:val="007227FF"/>
    <w:rsid w:val="00722A0B"/>
    <w:rsid w:val="00722A2E"/>
    <w:rsid w:val="00722D8F"/>
    <w:rsid w:val="00722E97"/>
    <w:rsid w:val="00723241"/>
    <w:rsid w:val="0072341A"/>
    <w:rsid w:val="007235F5"/>
    <w:rsid w:val="007236C0"/>
    <w:rsid w:val="0072370B"/>
    <w:rsid w:val="00723E27"/>
    <w:rsid w:val="00723FEA"/>
    <w:rsid w:val="00724072"/>
    <w:rsid w:val="007241CE"/>
    <w:rsid w:val="007244E2"/>
    <w:rsid w:val="0072470F"/>
    <w:rsid w:val="00724813"/>
    <w:rsid w:val="0072498C"/>
    <w:rsid w:val="00724A91"/>
    <w:rsid w:val="00725397"/>
    <w:rsid w:val="007253F1"/>
    <w:rsid w:val="00725B5E"/>
    <w:rsid w:val="00725F23"/>
    <w:rsid w:val="007261B0"/>
    <w:rsid w:val="007263C9"/>
    <w:rsid w:val="007265EE"/>
    <w:rsid w:val="007266C7"/>
    <w:rsid w:val="00726A17"/>
    <w:rsid w:val="00726C00"/>
    <w:rsid w:val="00726C31"/>
    <w:rsid w:val="0072722F"/>
    <w:rsid w:val="00727237"/>
    <w:rsid w:val="007272DE"/>
    <w:rsid w:val="007273D4"/>
    <w:rsid w:val="0072745E"/>
    <w:rsid w:val="007275E9"/>
    <w:rsid w:val="0072767C"/>
    <w:rsid w:val="0072768B"/>
    <w:rsid w:val="007279A9"/>
    <w:rsid w:val="00727B6D"/>
    <w:rsid w:val="00727C94"/>
    <w:rsid w:val="00727F9D"/>
    <w:rsid w:val="00727FCC"/>
    <w:rsid w:val="007300AB"/>
    <w:rsid w:val="0073039E"/>
    <w:rsid w:val="0073096B"/>
    <w:rsid w:val="00730AF1"/>
    <w:rsid w:val="00730BFA"/>
    <w:rsid w:val="00730CA7"/>
    <w:rsid w:val="00730D27"/>
    <w:rsid w:val="00730D67"/>
    <w:rsid w:val="00730E14"/>
    <w:rsid w:val="0073114B"/>
    <w:rsid w:val="007311A7"/>
    <w:rsid w:val="00731347"/>
    <w:rsid w:val="0073179C"/>
    <w:rsid w:val="0073182B"/>
    <w:rsid w:val="0073186B"/>
    <w:rsid w:val="0073186F"/>
    <w:rsid w:val="007319FE"/>
    <w:rsid w:val="00732086"/>
    <w:rsid w:val="00732423"/>
    <w:rsid w:val="007325E8"/>
    <w:rsid w:val="007327B0"/>
    <w:rsid w:val="00732A0D"/>
    <w:rsid w:val="007332EC"/>
    <w:rsid w:val="00733434"/>
    <w:rsid w:val="00733639"/>
    <w:rsid w:val="007336E3"/>
    <w:rsid w:val="0073374A"/>
    <w:rsid w:val="00733886"/>
    <w:rsid w:val="00733B31"/>
    <w:rsid w:val="00733BF7"/>
    <w:rsid w:val="00733C11"/>
    <w:rsid w:val="00733C72"/>
    <w:rsid w:val="00733C91"/>
    <w:rsid w:val="007343A7"/>
    <w:rsid w:val="00734436"/>
    <w:rsid w:val="00734758"/>
    <w:rsid w:val="00734821"/>
    <w:rsid w:val="00734E23"/>
    <w:rsid w:val="00735073"/>
    <w:rsid w:val="007352E2"/>
    <w:rsid w:val="007352FB"/>
    <w:rsid w:val="00735457"/>
    <w:rsid w:val="00735A42"/>
    <w:rsid w:val="00735DA7"/>
    <w:rsid w:val="00735ED6"/>
    <w:rsid w:val="00736328"/>
    <w:rsid w:val="00736661"/>
    <w:rsid w:val="00736F07"/>
    <w:rsid w:val="00736F6A"/>
    <w:rsid w:val="0073706A"/>
    <w:rsid w:val="0073713E"/>
    <w:rsid w:val="007371F5"/>
    <w:rsid w:val="007373BC"/>
    <w:rsid w:val="00737525"/>
    <w:rsid w:val="00737529"/>
    <w:rsid w:val="007376D7"/>
    <w:rsid w:val="0073787E"/>
    <w:rsid w:val="00737AB8"/>
    <w:rsid w:val="00740151"/>
    <w:rsid w:val="00740586"/>
    <w:rsid w:val="00740703"/>
    <w:rsid w:val="007407C1"/>
    <w:rsid w:val="00740C3D"/>
    <w:rsid w:val="00740C80"/>
    <w:rsid w:val="00740CDE"/>
    <w:rsid w:val="00740EF4"/>
    <w:rsid w:val="00740FE6"/>
    <w:rsid w:val="007416F3"/>
    <w:rsid w:val="00741917"/>
    <w:rsid w:val="00741939"/>
    <w:rsid w:val="00741A5D"/>
    <w:rsid w:val="00742206"/>
    <w:rsid w:val="0074225C"/>
    <w:rsid w:val="007423BE"/>
    <w:rsid w:val="00742A13"/>
    <w:rsid w:val="00742E97"/>
    <w:rsid w:val="00742F50"/>
    <w:rsid w:val="0074330E"/>
    <w:rsid w:val="0074352F"/>
    <w:rsid w:val="00743903"/>
    <w:rsid w:val="00743BDF"/>
    <w:rsid w:val="00743C83"/>
    <w:rsid w:val="00743D21"/>
    <w:rsid w:val="00744004"/>
    <w:rsid w:val="00744094"/>
    <w:rsid w:val="0074415F"/>
    <w:rsid w:val="00744168"/>
    <w:rsid w:val="007441AE"/>
    <w:rsid w:val="007441B2"/>
    <w:rsid w:val="007444D0"/>
    <w:rsid w:val="00744505"/>
    <w:rsid w:val="007448EE"/>
    <w:rsid w:val="00744C63"/>
    <w:rsid w:val="00744D33"/>
    <w:rsid w:val="00744DFA"/>
    <w:rsid w:val="00744E19"/>
    <w:rsid w:val="00744EFE"/>
    <w:rsid w:val="0074500A"/>
    <w:rsid w:val="0074514C"/>
    <w:rsid w:val="0074526D"/>
    <w:rsid w:val="0074536D"/>
    <w:rsid w:val="007453EB"/>
    <w:rsid w:val="00745580"/>
    <w:rsid w:val="00745778"/>
    <w:rsid w:val="00745AC6"/>
    <w:rsid w:val="00745B7E"/>
    <w:rsid w:val="00745CFB"/>
    <w:rsid w:val="00745D29"/>
    <w:rsid w:val="00745F06"/>
    <w:rsid w:val="007460C7"/>
    <w:rsid w:val="007460C8"/>
    <w:rsid w:val="00746245"/>
    <w:rsid w:val="00746431"/>
    <w:rsid w:val="007468A7"/>
    <w:rsid w:val="007468EA"/>
    <w:rsid w:val="00746A6C"/>
    <w:rsid w:val="00746ABE"/>
    <w:rsid w:val="00746BF7"/>
    <w:rsid w:val="00746C20"/>
    <w:rsid w:val="0074738D"/>
    <w:rsid w:val="007474B6"/>
    <w:rsid w:val="0074768F"/>
    <w:rsid w:val="00747875"/>
    <w:rsid w:val="00747C27"/>
    <w:rsid w:val="00747D13"/>
    <w:rsid w:val="00747DCE"/>
    <w:rsid w:val="00747EA7"/>
    <w:rsid w:val="007500F4"/>
    <w:rsid w:val="007502BE"/>
    <w:rsid w:val="007503E0"/>
    <w:rsid w:val="00750746"/>
    <w:rsid w:val="00750C1B"/>
    <w:rsid w:val="00750E3C"/>
    <w:rsid w:val="00751136"/>
    <w:rsid w:val="00751158"/>
    <w:rsid w:val="007517E6"/>
    <w:rsid w:val="00751909"/>
    <w:rsid w:val="007519B7"/>
    <w:rsid w:val="007519D8"/>
    <w:rsid w:val="00752006"/>
    <w:rsid w:val="007521B6"/>
    <w:rsid w:val="00752814"/>
    <w:rsid w:val="00752A0A"/>
    <w:rsid w:val="00752B91"/>
    <w:rsid w:val="00752C42"/>
    <w:rsid w:val="00752E15"/>
    <w:rsid w:val="00753379"/>
    <w:rsid w:val="007534E3"/>
    <w:rsid w:val="007537F7"/>
    <w:rsid w:val="007539E1"/>
    <w:rsid w:val="00753AA6"/>
    <w:rsid w:val="00753B07"/>
    <w:rsid w:val="00753C7B"/>
    <w:rsid w:val="00753CA5"/>
    <w:rsid w:val="00753EE3"/>
    <w:rsid w:val="00753FBE"/>
    <w:rsid w:val="00754398"/>
    <w:rsid w:val="00754564"/>
    <w:rsid w:val="00754712"/>
    <w:rsid w:val="0075475D"/>
    <w:rsid w:val="007547E7"/>
    <w:rsid w:val="00754BBD"/>
    <w:rsid w:val="00754CE0"/>
    <w:rsid w:val="00754E09"/>
    <w:rsid w:val="00754FC3"/>
    <w:rsid w:val="00754FEB"/>
    <w:rsid w:val="0075509C"/>
    <w:rsid w:val="0075537E"/>
    <w:rsid w:val="00755383"/>
    <w:rsid w:val="00755614"/>
    <w:rsid w:val="0075565E"/>
    <w:rsid w:val="007559C9"/>
    <w:rsid w:val="00755BBA"/>
    <w:rsid w:val="00755BC5"/>
    <w:rsid w:val="00755E36"/>
    <w:rsid w:val="00755F4C"/>
    <w:rsid w:val="007564E4"/>
    <w:rsid w:val="00756870"/>
    <w:rsid w:val="00756D57"/>
    <w:rsid w:val="00756EA2"/>
    <w:rsid w:val="00756EBD"/>
    <w:rsid w:val="00757534"/>
    <w:rsid w:val="0075760C"/>
    <w:rsid w:val="00757734"/>
    <w:rsid w:val="00757741"/>
    <w:rsid w:val="00757954"/>
    <w:rsid w:val="00757F1D"/>
    <w:rsid w:val="007600CD"/>
    <w:rsid w:val="00760455"/>
    <w:rsid w:val="00760507"/>
    <w:rsid w:val="0076058E"/>
    <w:rsid w:val="007608DF"/>
    <w:rsid w:val="00760A9C"/>
    <w:rsid w:val="00760EDE"/>
    <w:rsid w:val="00761180"/>
    <w:rsid w:val="0076127A"/>
    <w:rsid w:val="007612A6"/>
    <w:rsid w:val="0076133A"/>
    <w:rsid w:val="007615DB"/>
    <w:rsid w:val="00761775"/>
    <w:rsid w:val="007617AF"/>
    <w:rsid w:val="00761942"/>
    <w:rsid w:val="00761FEF"/>
    <w:rsid w:val="0076226C"/>
    <w:rsid w:val="0076253E"/>
    <w:rsid w:val="007625D1"/>
    <w:rsid w:val="00762A19"/>
    <w:rsid w:val="00762CAA"/>
    <w:rsid w:val="00762E86"/>
    <w:rsid w:val="0076308B"/>
    <w:rsid w:val="007630FD"/>
    <w:rsid w:val="00763564"/>
    <w:rsid w:val="00763574"/>
    <w:rsid w:val="007637BA"/>
    <w:rsid w:val="00763829"/>
    <w:rsid w:val="0076385D"/>
    <w:rsid w:val="00763885"/>
    <w:rsid w:val="0076396A"/>
    <w:rsid w:val="00763BCB"/>
    <w:rsid w:val="00764139"/>
    <w:rsid w:val="0076424D"/>
    <w:rsid w:val="007643F4"/>
    <w:rsid w:val="0076449A"/>
    <w:rsid w:val="0076471C"/>
    <w:rsid w:val="00764ABA"/>
    <w:rsid w:val="00764D76"/>
    <w:rsid w:val="00764EEC"/>
    <w:rsid w:val="0076507A"/>
    <w:rsid w:val="007653D5"/>
    <w:rsid w:val="00765480"/>
    <w:rsid w:val="007655A9"/>
    <w:rsid w:val="0076577B"/>
    <w:rsid w:val="007658FB"/>
    <w:rsid w:val="00765A30"/>
    <w:rsid w:val="00765C0D"/>
    <w:rsid w:val="00765D96"/>
    <w:rsid w:val="00766049"/>
    <w:rsid w:val="007660F0"/>
    <w:rsid w:val="00766111"/>
    <w:rsid w:val="00766547"/>
    <w:rsid w:val="0076670B"/>
    <w:rsid w:val="0076690C"/>
    <w:rsid w:val="00766936"/>
    <w:rsid w:val="0076693C"/>
    <w:rsid w:val="00766BDB"/>
    <w:rsid w:val="00766EC7"/>
    <w:rsid w:val="00766FB9"/>
    <w:rsid w:val="00767180"/>
    <w:rsid w:val="00767321"/>
    <w:rsid w:val="00767AB3"/>
    <w:rsid w:val="00767DCC"/>
    <w:rsid w:val="00767EB8"/>
    <w:rsid w:val="007700EC"/>
    <w:rsid w:val="0077027F"/>
    <w:rsid w:val="007703BA"/>
    <w:rsid w:val="0077069D"/>
    <w:rsid w:val="0077076C"/>
    <w:rsid w:val="0077076F"/>
    <w:rsid w:val="00770862"/>
    <w:rsid w:val="007709B2"/>
    <w:rsid w:val="00770BAC"/>
    <w:rsid w:val="00770C6D"/>
    <w:rsid w:val="0077120F"/>
    <w:rsid w:val="0077138E"/>
    <w:rsid w:val="007713F5"/>
    <w:rsid w:val="007714CF"/>
    <w:rsid w:val="0077158F"/>
    <w:rsid w:val="0077159E"/>
    <w:rsid w:val="007718E5"/>
    <w:rsid w:val="00772018"/>
    <w:rsid w:val="00772267"/>
    <w:rsid w:val="00772295"/>
    <w:rsid w:val="0077253B"/>
    <w:rsid w:val="007727AC"/>
    <w:rsid w:val="00772833"/>
    <w:rsid w:val="00772879"/>
    <w:rsid w:val="00772C8E"/>
    <w:rsid w:val="00772DF0"/>
    <w:rsid w:val="0077354C"/>
    <w:rsid w:val="00773576"/>
    <w:rsid w:val="0077377D"/>
    <w:rsid w:val="00773A07"/>
    <w:rsid w:val="00773BF0"/>
    <w:rsid w:val="00773D7A"/>
    <w:rsid w:val="00774167"/>
    <w:rsid w:val="0077455F"/>
    <w:rsid w:val="0077486E"/>
    <w:rsid w:val="007748E8"/>
    <w:rsid w:val="00774D88"/>
    <w:rsid w:val="00774F46"/>
    <w:rsid w:val="007759EF"/>
    <w:rsid w:val="00775EAF"/>
    <w:rsid w:val="00775ED0"/>
    <w:rsid w:val="007760CE"/>
    <w:rsid w:val="00776300"/>
    <w:rsid w:val="0077650F"/>
    <w:rsid w:val="00776747"/>
    <w:rsid w:val="007769A0"/>
    <w:rsid w:val="00776A83"/>
    <w:rsid w:val="00776CBD"/>
    <w:rsid w:val="00777004"/>
    <w:rsid w:val="007776E0"/>
    <w:rsid w:val="00777968"/>
    <w:rsid w:val="00777E29"/>
    <w:rsid w:val="00777FB0"/>
    <w:rsid w:val="0078016A"/>
    <w:rsid w:val="007801D9"/>
    <w:rsid w:val="007803DA"/>
    <w:rsid w:val="0078056A"/>
    <w:rsid w:val="007805EF"/>
    <w:rsid w:val="00780686"/>
    <w:rsid w:val="007808A6"/>
    <w:rsid w:val="00780906"/>
    <w:rsid w:val="00780949"/>
    <w:rsid w:val="007809A0"/>
    <w:rsid w:val="00780ACC"/>
    <w:rsid w:val="007812F4"/>
    <w:rsid w:val="00781494"/>
    <w:rsid w:val="00781566"/>
    <w:rsid w:val="00781D02"/>
    <w:rsid w:val="00781D32"/>
    <w:rsid w:val="00782171"/>
    <w:rsid w:val="00782322"/>
    <w:rsid w:val="00782400"/>
    <w:rsid w:val="00782A8A"/>
    <w:rsid w:val="00782E21"/>
    <w:rsid w:val="00783662"/>
    <w:rsid w:val="00783852"/>
    <w:rsid w:val="007838AA"/>
    <w:rsid w:val="00783A85"/>
    <w:rsid w:val="00783C73"/>
    <w:rsid w:val="007840D9"/>
    <w:rsid w:val="00784254"/>
    <w:rsid w:val="007849DD"/>
    <w:rsid w:val="00784F60"/>
    <w:rsid w:val="007851D6"/>
    <w:rsid w:val="007854A7"/>
    <w:rsid w:val="007855C4"/>
    <w:rsid w:val="007859D3"/>
    <w:rsid w:val="00785B16"/>
    <w:rsid w:val="00785DBC"/>
    <w:rsid w:val="0078631D"/>
    <w:rsid w:val="007863DC"/>
    <w:rsid w:val="00786471"/>
    <w:rsid w:val="0078662C"/>
    <w:rsid w:val="00786676"/>
    <w:rsid w:val="0078670D"/>
    <w:rsid w:val="00786A05"/>
    <w:rsid w:val="00786AC9"/>
    <w:rsid w:val="00786AF8"/>
    <w:rsid w:val="00786B1B"/>
    <w:rsid w:val="00786D0D"/>
    <w:rsid w:val="00787386"/>
    <w:rsid w:val="00787555"/>
    <w:rsid w:val="00787841"/>
    <w:rsid w:val="00787B5A"/>
    <w:rsid w:val="007901BB"/>
    <w:rsid w:val="00790286"/>
    <w:rsid w:val="0079035A"/>
    <w:rsid w:val="00790597"/>
    <w:rsid w:val="007905A7"/>
    <w:rsid w:val="007907E1"/>
    <w:rsid w:val="0079086D"/>
    <w:rsid w:val="0079096A"/>
    <w:rsid w:val="00790AD7"/>
    <w:rsid w:val="00790B3E"/>
    <w:rsid w:val="00790BBF"/>
    <w:rsid w:val="00790C17"/>
    <w:rsid w:val="00790E9A"/>
    <w:rsid w:val="00790F7E"/>
    <w:rsid w:val="00791215"/>
    <w:rsid w:val="0079135D"/>
    <w:rsid w:val="0079155E"/>
    <w:rsid w:val="0079161C"/>
    <w:rsid w:val="0079168A"/>
    <w:rsid w:val="00791973"/>
    <w:rsid w:val="00791AAA"/>
    <w:rsid w:val="00791B04"/>
    <w:rsid w:val="00791D8F"/>
    <w:rsid w:val="00791DF4"/>
    <w:rsid w:val="0079234A"/>
    <w:rsid w:val="007924CE"/>
    <w:rsid w:val="007924D7"/>
    <w:rsid w:val="007929AC"/>
    <w:rsid w:val="00793227"/>
    <w:rsid w:val="0079348B"/>
    <w:rsid w:val="00793644"/>
    <w:rsid w:val="007936AD"/>
    <w:rsid w:val="0079372B"/>
    <w:rsid w:val="00793855"/>
    <w:rsid w:val="007939A9"/>
    <w:rsid w:val="00793A3C"/>
    <w:rsid w:val="00793BC7"/>
    <w:rsid w:val="00793EAE"/>
    <w:rsid w:val="00793FEA"/>
    <w:rsid w:val="007943E7"/>
    <w:rsid w:val="007947A9"/>
    <w:rsid w:val="00794AC1"/>
    <w:rsid w:val="00794E7B"/>
    <w:rsid w:val="00794EA5"/>
    <w:rsid w:val="007950CE"/>
    <w:rsid w:val="00795440"/>
    <w:rsid w:val="00795CE0"/>
    <w:rsid w:val="00795FEA"/>
    <w:rsid w:val="00796081"/>
    <w:rsid w:val="007961A9"/>
    <w:rsid w:val="0079677E"/>
    <w:rsid w:val="00796B87"/>
    <w:rsid w:val="00796C79"/>
    <w:rsid w:val="00796E1C"/>
    <w:rsid w:val="00797308"/>
    <w:rsid w:val="007975F1"/>
    <w:rsid w:val="007976E2"/>
    <w:rsid w:val="007977CD"/>
    <w:rsid w:val="00797A21"/>
    <w:rsid w:val="00797C9B"/>
    <w:rsid w:val="007A056E"/>
    <w:rsid w:val="007A05A6"/>
    <w:rsid w:val="007A075D"/>
    <w:rsid w:val="007A0C67"/>
    <w:rsid w:val="007A0F6E"/>
    <w:rsid w:val="007A0FEE"/>
    <w:rsid w:val="007A13BA"/>
    <w:rsid w:val="007A143A"/>
    <w:rsid w:val="007A16AA"/>
    <w:rsid w:val="007A17C0"/>
    <w:rsid w:val="007A1A57"/>
    <w:rsid w:val="007A1BB5"/>
    <w:rsid w:val="007A1DF5"/>
    <w:rsid w:val="007A25AE"/>
    <w:rsid w:val="007A2777"/>
    <w:rsid w:val="007A2966"/>
    <w:rsid w:val="007A2B4F"/>
    <w:rsid w:val="007A2CBE"/>
    <w:rsid w:val="007A31F9"/>
    <w:rsid w:val="007A33EA"/>
    <w:rsid w:val="007A3488"/>
    <w:rsid w:val="007A3675"/>
    <w:rsid w:val="007A37EF"/>
    <w:rsid w:val="007A3822"/>
    <w:rsid w:val="007A4252"/>
    <w:rsid w:val="007A492E"/>
    <w:rsid w:val="007A4949"/>
    <w:rsid w:val="007A4BDF"/>
    <w:rsid w:val="007A4D70"/>
    <w:rsid w:val="007A4EE0"/>
    <w:rsid w:val="007A4FF5"/>
    <w:rsid w:val="007A500C"/>
    <w:rsid w:val="007A5781"/>
    <w:rsid w:val="007A5A2D"/>
    <w:rsid w:val="007A6169"/>
    <w:rsid w:val="007A61F5"/>
    <w:rsid w:val="007A636E"/>
    <w:rsid w:val="007A63F9"/>
    <w:rsid w:val="007A641E"/>
    <w:rsid w:val="007A6560"/>
    <w:rsid w:val="007A6577"/>
    <w:rsid w:val="007A65B1"/>
    <w:rsid w:val="007A6828"/>
    <w:rsid w:val="007A68B5"/>
    <w:rsid w:val="007A68F1"/>
    <w:rsid w:val="007A6A3D"/>
    <w:rsid w:val="007A6C14"/>
    <w:rsid w:val="007A7058"/>
    <w:rsid w:val="007A7129"/>
    <w:rsid w:val="007A73C3"/>
    <w:rsid w:val="007A741D"/>
    <w:rsid w:val="007A7498"/>
    <w:rsid w:val="007A75FA"/>
    <w:rsid w:val="007A7669"/>
    <w:rsid w:val="007A768C"/>
    <w:rsid w:val="007A7ECE"/>
    <w:rsid w:val="007B0367"/>
    <w:rsid w:val="007B068B"/>
    <w:rsid w:val="007B0A01"/>
    <w:rsid w:val="007B0A90"/>
    <w:rsid w:val="007B0AF4"/>
    <w:rsid w:val="007B16FF"/>
    <w:rsid w:val="007B17C5"/>
    <w:rsid w:val="007B1845"/>
    <w:rsid w:val="007B1C84"/>
    <w:rsid w:val="007B1CD1"/>
    <w:rsid w:val="007B1E53"/>
    <w:rsid w:val="007B1F17"/>
    <w:rsid w:val="007B207D"/>
    <w:rsid w:val="007B20F1"/>
    <w:rsid w:val="007B2273"/>
    <w:rsid w:val="007B267B"/>
    <w:rsid w:val="007B2B85"/>
    <w:rsid w:val="007B2C95"/>
    <w:rsid w:val="007B2DCF"/>
    <w:rsid w:val="007B2F63"/>
    <w:rsid w:val="007B3002"/>
    <w:rsid w:val="007B343B"/>
    <w:rsid w:val="007B3603"/>
    <w:rsid w:val="007B3A1E"/>
    <w:rsid w:val="007B3B0D"/>
    <w:rsid w:val="007B3B27"/>
    <w:rsid w:val="007B4DA5"/>
    <w:rsid w:val="007B4F44"/>
    <w:rsid w:val="007B53C1"/>
    <w:rsid w:val="007B57BB"/>
    <w:rsid w:val="007B5809"/>
    <w:rsid w:val="007B59F1"/>
    <w:rsid w:val="007B5AC7"/>
    <w:rsid w:val="007B5B6E"/>
    <w:rsid w:val="007B5D46"/>
    <w:rsid w:val="007B5DCC"/>
    <w:rsid w:val="007B5E2B"/>
    <w:rsid w:val="007B6371"/>
    <w:rsid w:val="007B64DE"/>
    <w:rsid w:val="007B66C8"/>
    <w:rsid w:val="007B6AAF"/>
    <w:rsid w:val="007B6C7F"/>
    <w:rsid w:val="007B6CEA"/>
    <w:rsid w:val="007B6F04"/>
    <w:rsid w:val="007B6FDE"/>
    <w:rsid w:val="007B7051"/>
    <w:rsid w:val="007B7641"/>
    <w:rsid w:val="007B77EA"/>
    <w:rsid w:val="007B78D7"/>
    <w:rsid w:val="007C0470"/>
    <w:rsid w:val="007C049D"/>
    <w:rsid w:val="007C062E"/>
    <w:rsid w:val="007C09AC"/>
    <w:rsid w:val="007C104F"/>
    <w:rsid w:val="007C106C"/>
    <w:rsid w:val="007C12A6"/>
    <w:rsid w:val="007C1584"/>
    <w:rsid w:val="007C1ACF"/>
    <w:rsid w:val="007C210A"/>
    <w:rsid w:val="007C2138"/>
    <w:rsid w:val="007C230C"/>
    <w:rsid w:val="007C23D2"/>
    <w:rsid w:val="007C2410"/>
    <w:rsid w:val="007C2AD8"/>
    <w:rsid w:val="007C2EAB"/>
    <w:rsid w:val="007C2F2A"/>
    <w:rsid w:val="007C2F3A"/>
    <w:rsid w:val="007C325D"/>
    <w:rsid w:val="007C327D"/>
    <w:rsid w:val="007C382F"/>
    <w:rsid w:val="007C3D6C"/>
    <w:rsid w:val="007C4A1E"/>
    <w:rsid w:val="007C4BFC"/>
    <w:rsid w:val="007C4D3D"/>
    <w:rsid w:val="007C4E5D"/>
    <w:rsid w:val="007C52D5"/>
    <w:rsid w:val="007C5568"/>
    <w:rsid w:val="007C561A"/>
    <w:rsid w:val="007C5629"/>
    <w:rsid w:val="007C5761"/>
    <w:rsid w:val="007C58C5"/>
    <w:rsid w:val="007C5B3B"/>
    <w:rsid w:val="007C5E22"/>
    <w:rsid w:val="007C5E94"/>
    <w:rsid w:val="007C5EDC"/>
    <w:rsid w:val="007C606E"/>
    <w:rsid w:val="007C61E2"/>
    <w:rsid w:val="007C63F6"/>
    <w:rsid w:val="007C648F"/>
    <w:rsid w:val="007C6503"/>
    <w:rsid w:val="007C6589"/>
    <w:rsid w:val="007C68A3"/>
    <w:rsid w:val="007C6B11"/>
    <w:rsid w:val="007C71E7"/>
    <w:rsid w:val="007C73AC"/>
    <w:rsid w:val="007C79F0"/>
    <w:rsid w:val="007C7CB0"/>
    <w:rsid w:val="007C7CEE"/>
    <w:rsid w:val="007C7F5F"/>
    <w:rsid w:val="007D00D0"/>
    <w:rsid w:val="007D0734"/>
    <w:rsid w:val="007D08DC"/>
    <w:rsid w:val="007D090A"/>
    <w:rsid w:val="007D0CEF"/>
    <w:rsid w:val="007D0F01"/>
    <w:rsid w:val="007D10B1"/>
    <w:rsid w:val="007D115B"/>
    <w:rsid w:val="007D13D7"/>
    <w:rsid w:val="007D1744"/>
    <w:rsid w:val="007D1801"/>
    <w:rsid w:val="007D19B0"/>
    <w:rsid w:val="007D1B51"/>
    <w:rsid w:val="007D1FBB"/>
    <w:rsid w:val="007D2199"/>
    <w:rsid w:val="007D2213"/>
    <w:rsid w:val="007D2489"/>
    <w:rsid w:val="007D24E4"/>
    <w:rsid w:val="007D262A"/>
    <w:rsid w:val="007D2839"/>
    <w:rsid w:val="007D289A"/>
    <w:rsid w:val="007D2C07"/>
    <w:rsid w:val="007D2CE5"/>
    <w:rsid w:val="007D2CFE"/>
    <w:rsid w:val="007D2DD7"/>
    <w:rsid w:val="007D2EBD"/>
    <w:rsid w:val="007D3481"/>
    <w:rsid w:val="007D358F"/>
    <w:rsid w:val="007D3634"/>
    <w:rsid w:val="007D3B39"/>
    <w:rsid w:val="007D3D2B"/>
    <w:rsid w:val="007D3F33"/>
    <w:rsid w:val="007D436B"/>
    <w:rsid w:val="007D4619"/>
    <w:rsid w:val="007D4882"/>
    <w:rsid w:val="007D4964"/>
    <w:rsid w:val="007D499D"/>
    <w:rsid w:val="007D4B3A"/>
    <w:rsid w:val="007D4BAE"/>
    <w:rsid w:val="007D4C8A"/>
    <w:rsid w:val="007D4CB9"/>
    <w:rsid w:val="007D5041"/>
    <w:rsid w:val="007D5236"/>
    <w:rsid w:val="007D56A5"/>
    <w:rsid w:val="007D572E"/>
    <w:rsid w:val="007D576F"/>
    <w:rsid w:val="007D57EA"/>
    <w:rsid w:val="007D5910"/>
    <w:rsid w:val="007D5AE4"/>
    <w:rsid w:val="007D5D4B"/>
    <w:rsid w:val="007D5D9C"/>
    <w:rsid w:val="007D5FBF"/>
    <w:rsid w:val="007D5FE2"/>
    <w:rsid w:val="007D6149"/>
    <w:rsid w:val="007D62A2"/>
    <w:rsid w:val="007D6449"/>
    <w:rsid w:val="007D658C"/>
    <w:rsid w:val="007D65EC"/>
    <w:rsid w:val="007D6664"/>
    <w:rsid w:val="007D666E"/>
    <w:rsid w:val="007D6852"/>
    <w:rsid w:val="007D6926"/>
    <w:rsid w:val="007D6D73"/>
    <w:rsid w:val="007D71FA"/>
    <w:rsid w:val="007D72C8"/>
    <w:rsid w:val="007D75A8"/>
    <w:rsid w:val="007D79D1"/>
    <w:rsid w:val="007D7B6D"/>
    <w:rsid w:val="007D7C15"/>
    <w:rsid w:val="007D7C72"/>
    <w:rsid w:val="007D7E91"/>
    <w:rsid w:val="007E01FA"/>
    <w:rsid w:val="007E03AE"/>
    <w:rsid w:val="007E04EC"/>
    <w:rsid w:val="007E0597"/>
    <w:rsid w:val="007E0BC2"/>
    <w:rsid w:val="007E0F3D"/>
    <w:rsid w:val="007E0F6D"/>
    <w:rsid w:val="007E1161"/>
    <w:rsid w:val="007E154D"/>
    <w:rsid w:val="007E1559"/>
    <w:rsid w:val="007E16E5"/>
    <w:rsid w:val="007E1737"/>
    <w:rsid w:val="007E18D6"/>
    <w:rsid w:val="007E1A26"/>
    <w:rsid w:val="007E2415"/>
    <w:rsid w:val="007E2453"/>
    <w:rsid w:val="007E2A6D"/>
    <w:rsid w:val="007E2BAE"/>
    <w:rsid w:val="007E2D3E"/>
    <w:rsid w:val="007E3023"/>
    <w:rsid w:val="007E3078"/>
    <w:rsid w:val="007E30CF"/>
    <w:rsid w:val="007E30DB"/>
    <w:rsid w:val="007E3135"/>
    <w:rsid w:val="007E37FF"/>
    <w:rsid w:val="007E3A36"/>
    <w:rsid w:val="007E409D"/>
    <w:rsid w:val="007E4470"/>
    <w:rsid w:val="007E477C"/>
    <w:rsid w:val="007E48BB"/>
    <w:rsid w:val="007E4C84"/>
    <w:rsid w:val="007E5012"/>
    <w:rsid w:val="007E5153"/>
    <w:rsid w:val="007E519D"/>
    <w:rsid w:val="007E544D"/>
    <w:rsid w:val="007E55A0"/>
    <w:rsid w:val="007E5A34"/>
    <w:rsid w:val="007E5B35"/>
    <w:rsid w:val="007E5E2B"/>
    <w:rsid w:val="007E615A"/>
    <w:rsid w:val="007E6251"/>
    <w:rsid w:val="007E68CE"/>
    <w:rsid w:val="007E68DC"/>
    <w:rsid w:val="007E6B12"/>
    <w:rsid w:val="007E6CA4"/>
    <w:rsid w:val="007E6DAD"/>
    <w:rsid w:val="007E718A"/>
    <w:rsid w:val="007E730E"/>
    <w:rsid w:val="007E736F"/>
    <w:rsid w:val="007E7660"/>
    <w:rsid w:val="007E7A24"/>
    <w:rsid w:val="007E7A59"/>
    <w:rsid w:val="007E7CED"/>
    <w:rsid w:val="007F00CA"/>
    <w:rsid w:val="007F0139"/>
    <w:rsid w:val="007F040F"/>
    <w:rsid w:val="007F0767"/>
    <w:rsid w:val="007F0A00"/>
    <w:rsid w:val="007F0B0F"/>
    <w:rsid w:val="007F0C1F"/>
    <w:rsid w:val="007F0DF8"/>
    <w:rsid w:val="007F0E1C"/>
    <w:rsid w:val="007F126D"/>
    <w:rsid w:val="007F130A"/>
    <w:rsid w:val="007F1431"/>
    <w:rsid w:val="007F17E8"/>
    <w:rsid w:val="007F1976"/>
    <w:rsid w:val="007F1D73"/>
    <w:rsid w:val="007F1F8D"/>
    <w:rsid w:val="007F2383"/>
    <w:rsid w:val="007F247A"/>
    <w:rsid w:val="007F247E"/>
    <w:rsid w:val="007F2608"/>
    <w:rsid w:val="007F2841"/>
    <w:rsid w:val="007F2935"/>
    <w:rsid w:val="007F2AD3"/>
    <w:rsid w:val="007F3188"/>
    <w:rsid w:val="007F32E9"/>
    <w:rsid w:val="007F32F3"/>
    <w:rsid w:val="007F3368"/>
    <w:rsid w:val="007F347A"/>
    <w:rsid w:val="007F3616"/>
    <w:rsid w:val="007F362D"/>
    <w:rsid w:val="007F36F7"/>
    <w:rsid w:val="007F39C5"/>
    <w:rsid w:val="007F3CAE"/>
    <w:rsid w:val="007F3EEF"/>
    <w:rsid w:val="007F3F1E"/>
    <w:rsid w:val="007F40E3"/>
    <w:rsid w:val="007F460B"/>
    <w:rsid w:val="007F4756"/>
    <w:rsid w:val="007F4833"/>
    <w:rsid w:val="007F4B7D"/>
    <w:rsid w:val="007F4EAE"/>
    <w:rsid w:val="007F5043"/>
    <w:rsid w:val="007F5107"/>
    <w:rsid w:val="007F51BF"/>
    <w:rsid w:val="007F525D"/>
    <w:rsid w:val="007F5710"/>
    <w:rsid w:val="007F5A02"/>
    <w:rsid w:val="007F5BE1"/>
    <w:rsid w:val="007F5D3B"/>
    <w:rsid w:val="007F64D5"/>
    <w:rsid w:val="007F675D"/>
    <w:rsid w:val="007F6A94"/>
    <w:rsid w:val="007F6C16"/>
    <w:rsid w:val="007F6E6A"/>
    <w:rsid w:val="007F743B"/>
    <w:rsid w:val="007F747E"/>
    <w:rsid w:val="007F7ACE"/>
    <w:rsid w:val="007F7D15"/>
    <w:rsid w:val="00800439"/>
    <w:rsid w:val="00800AC1"/>
    <w:rsid w:val="00800BE0"/>
    <w:rsid w:val="00800E6D"/>
    <w:rsid w:val="00800EE4"/>
    <w:rsid w:val="00801515"/>
    <w:rsid w:val="0080153E"/>
    <w:rsid w:val="0080154C"/>
    <w:rsid w:val="00801564"/>
    <w:rsid w:val="0080175C"/>
    <w:rsid w:val="0080192B"/>
    <w:rsid w:val="00801935"/>
    <w:rsid w:val="00801B8B"/>
    <w:rsid w:val="00801C96"/>
    <w:rsid w:val="00801D06"/>
    <w:rsid w:val="00801D18"/>
    <w:rsid w:val="00801DB2"/>
    <w:rsid w:val="00801F05"/>
    <w:rsid w:val="00801FF2"/>
    <w:rsid w:val="0080205C"/>
    <w:rsid w:val="008022E7"/>
    <w:rsid w:val="008022F7"/>
    <w:rsid w:val="0080249B"/>
    <w:rsid w:val="008024E4"/>
    <w:rsid w:val="008025DE"/>
    <w:rsid w:val="00802851"/>
    <w:rsid w:val="008029CB"/>
    <w:rsid w:val="00802BD7"/>
    <w:rsid w:val="00802C1D"/>
    <w:rsid w:val="00802C52"/>
    <w:rsid w:val="00802CCB"/>
    <w:rsid w:val="00802D78"/>
    <w:rsid w:val="00802E06"/>
    <w:rsid w:val="00802E22"/>
    <w:rsid w:val="00802E91"/>
    <w:rsid w:val="00803009"/>
    <w:rsid w:val="0080301F"/>
    <w:rsid w:val="0080357A"/>
    <w:rsid w:val="008038FF"/>
    <w:rsid w:val="00804087"/>
    <w:rsid w:val="008040F8"/>
    <w:rsid w:val="008042A1"/>
    <w:rsid w:val="00804892"/>
    <w:rsid w:val="00804912"/>
    <w:rsid w:val="008049CC"/>
    <w:rsid w:val="00804A02"/>
    <w:rsid w:val="00804CB4"/>
    <w:rsid w:val="00804E01"/>
    <w:rsid w:val="00805131"/>
    <w:rsid w:val="0080515B"/>
    <w:rsid w:val="0080582C"/>
    <w:rsid w:val="00805A29"/>
    <w:rsid w:val="00805BCE"/>
    <w:rsid w:val="00805E96"/>
    <w:rsid w:val="00806133"/>
    <w:rsid w:val="0080614D"/>
    <w:rsid w:val="00806173"/>
    <w:rsid w:val="00806602"/>
    <w:rsid w:val="008066DC"/>
    <w:rsid w:val="0080682B"/>
    <w:rsid w:val="00806BED"/>
    <w:rsid w:val="00806EC7"/>
    <w:rsid w:val="008070FC"/>
    <w:rsid w:val="00807194"/>
    <w:rsid w:val="0080731D"/>
    <w:rsid w:val="0080734B"/>
    <w:rsid w:val="00807910"/>
    <w:rsid w:val="008079EA"/>
    <w:rsid w:val="00807EC3"/>
    <w:rsid w:val="00807F8C"/>
    <w:rsid w:val="00807FA9"/>
    <w:rsid w:val="008103DD"/>
    <w:rsid w:val="008104E2"/>
    <w:rsid w:val="008109FC"/>
    <w:rsid w:val="00810DCC"/>
    <w:rsid w:val="0081116B"/>
    <w:rsid w:val="00811234"/>
    <w:rsid w:val="0081135A"/>
    <w:rsid w:val="00811C26"/>
    <w:rsid w:val="00811D32"/>
    <w:rsid w:val="00811F5F"/>
    <w:rsid w:val="00811FF1"/>
    <w:rsid w:val="008121E3"/>
    <w:rsid w:val="00812772"/>
    <w:rsid w:val="008127A9"/>
    <w:rsid w:val="00812A53"/>
    <w:rsid w:val="00812B48"/>
    <w:rsid w:val="00812B54"/>
    <w:rsid w:val="00812E12"/>
    <w:rsid w:val="00812EE1"/>
    <w:rsid w:val="00813232"/>
    <w:rsid w:val="00813601"/>
    <w:rsid w:val="008138F3"/>
    <w:rsid w:val="00813981"/>
    <w:rsid w:val="00813A91"/>
    <w:rsid w:val="00813C64"/>
    <w:rsid w:val="00813FD3"/>
    <w:rsid w:val="0081401F"/>
    <w:rsid w:val="00814418"/>
    <w:rsid w:val="0081456C"/>
    <w:rsid w:val="008148AA"/>
    <w:rsid w:val="008149D8"/>
    <w:rsid w:val="00814F41"/>
    <w:rsid w:val="008150D5"/>
    <w:rsid w:val="0081563F"/>
    <w:rsid w:val="0081564B"/>
    <w:rsid w:val="008157C2"/>
    <w:rsid w:val="00815CE8"/>
    <w:rsid w:val="00815E84"/>
    <w:rsid w:val="0081625F"/>
    <w:rsid w:val="0081631B"/>
    <w:rsid w:val="00816422"/>
    <w:rsid w:val="00816480"/>
    <w:rsid w:val="00816629"/>
    <w:rsid w:val="00816949"/>
    <w:rsid w:val="00816A83"/>
    <w:rsid w:val="00816B85"/>
    <w:rsid w:val="00816BA8"/>
    <w:rsid w:val="00816F0D"/>
    <w:rsid w:val="00817251"/>
    <w:rsid w:val="008172E6"/>
    <w:rsid w:val="00817C94"/>
    <w:rsid w:val="00817E83"/>
    <w:rsid w:val="008200CD"/>
    <w:rsid w:val="00820408"/>
    <w:rsid w:val="00820809"/>
    <w:rsid w:val="00820B5A"/>
    <w:rsid w:val="00820F3D"/>
    <w:rsid w:val="00821193"/>
    <w:rsid w:val="008212CF"/>
    <w:rsid w:val="008213E7"/>
    <w:rsid w:val="008213F9"/>
    <w:rsid w:val="008218FD"/>
    <w:rsid w:val="008219B1"/>
    <w:rsid w:val="008219FA"/>
    <w:rsid w:val="00821B40"/>
    <w:rsid w:val="00821B78"/>
    <w:rsid w:val="00821D5C"/>
    <w:rsid w:val="00821ED9"/>
    <w:rsid w:val="00821F3E"/>
    <w:rsid w:val="008220BA"/>
    <w:rsid w:val="0082234E"/>
    <w:rsid w:val="00822617"/>
    <w:rsid w:val="00822703"/>
    <w:rsid w:val="0082274C"/>
    <w:rsid w:val="00822853"/>
    <w:rsid w:val="00822C02"/>
    <w:rsid w:val="00822DCF"/>
    <w:rsid w:val="00822E91"/>
    <w:rsid w:val="00822F1E"/>
    <w:rsid w:val="00822FAB"/>
    <w:rsid w:val="0082324D"/>
    <w:rsid w:val="008239BD"/>
    <w:rsid w:val="00823C0E"/>
    <w:rsid w:val="00823D4B"/>
    <w:rsid w:val="00823F61"/>
    <w:rsid w:val="00824012"/>
    <w:rsid w:val="0082434E"/>
    <w:rsid w:val="00824B31"/>
    <w:rsid w:val="00824E76"/>
    <w:rsid w:val="008257AE"/>
    <w:rsid w:val="00825AEE"/>
    <w:rsid w:val="00825EFC"/>
    <w:rsid w:val="0082609F"/>
    <w:rsid w:val="0082610E"/>
    <w:rsid w:val="0082615A"/>
    <w:rsid w:val="008261C6"/>
    <w:rsid w:val="00826216"/>
    <w:rsid w:val="0082649E"/>
    <w:rsid w:val="0082655B"/>
    <w:rsid w:val="00826A5E"/>
    <w:rsid w:val="00826ADB"/>
    <w:rsid w:val="00826BD0"/>
    <w:rsid w:val="00826CA1"/>
    <w:rsid w:val="00826D57"/>
    <w:rsid w:val="00826E89"/>
    <w:rsid w:val="00826EDD"/>
    <w:rsid w:val="0082711E"/>
    <w:rsid w:val="008273E8"/>
    <w:rsid w:val="00827949"/>
    <w:rsid w:val="00827C11"/>
    <w:rsid w:val="00827C2D"/>
    <w:rsid w:val="00827E06"/>
    <w:rsid w:val="00827F89"/>
    <w:rsid w:val="008300F1"/>
    <w:rsid w:val="00830209"/>
    <w:rsid w:val="00830274"/>
    <w:rsid w:val="008303AF"/>
    <w:rsid w:val="008306A6"/>
    <w:rsid w:val="00830D6C"/>
    <w:rsid w:val="00830E14"/>
    <w:rsid w:val="00830F79"/>
    <w:rsid w:val="008313EC"/>
    <w:rsid w:val="008314F3"/>
    <w:rsid w:val="0083178E"/>
    <w:rsid w:val="0083182C"/>
    <w:rsid w:val="008318DB"/>
    <w:rsid w:val="00831932"/>
    <w:rsid w:val="008319E8"/>
    <w:rsid w:val="00831F13"/>
    <w:rsid w:val="00831F29"/>
    <w:rsid w:val="0083208B"/>
    <w:rsid w:val="00832D1F"/>
    <w:rsid w:val="00832D4E"/>
    <w:rsid w:val="0083345C"/>
    <w:rsid w:val="0083347F"/>
    <w:rsid w:val="008334A8"/>
    <w:rsid w:val="008338AD"/>
    <w:rsid w:val="00833B7E"/>
    <w:rsid w:val="00833D19"/>
    <w:rsid w:val="00833FB2"/>
    <w:rsid w:val="0083420F"/>
    <w:rsid w:val="00834600"/>
    <w:rsid w:val="0083466A"/>
    <w:rsid w:val="00834685"/>
    <w:rsid w:val="00834697"/>
    <w:rsid w:val="00834A4B"/>
    <w:rsid w:val="00834A9C"/>
    <w:rsid w:val="00834BF6"/>
    <w:rsid w:val="00834CB4"/>
    <w:rsid w:val="0083505A"/>
    <w:rsid w:val="00835329"/>
    <w:rsid w:val="00835592"/>
    <w:rsid w:val="008355F2"/>
    <w:rsid w:val="0083567E"/>
    <w:rsid w:val="008357B5"/>
    <w:rsid w:val="00835925"/>
    <w:rsid w:val="00835A08"/>
    <w:rsid w:val="00835AC1"/>
    <w:rsid w:val="00835ED2"/>
    <w:rsid w:val="00835F02"/>
    <w:rsid w:val="00835F80"/>
    <w:rsid w:val="008362F2"/>
    <w:rsid w:val="00836972"/>
    <w:rsid w:val="00836B0E"/>
    <w:rsid w:val="00836D54"/>
    <w:rsid w:val="00836DB4"/>
    <w:rsid w:val="00836EA0"/>
    <w:rsid w:val="00837153"/>
    <w:rsid w:val="0083784F"/>
    <w:rsid w:val="00837902"/>
    <w:rsid w:val="0083796C"/>
    <w:rsid w:val="008379E5"/>
    <w:rsid w:val="00837BC1"/>
    <w:rsid w:val="00837D63"/>
    <w:rsid w:val="00837F8A"/>
    <w:rsid w:val="0084012A"/>
    <w:rsid w:val="008402F6"/>
    <w:rsid w:val="00840411"/>
    <w:rsid w:val="008406BD"/>
    <w:rsid w:val="00840FB0"/>
    <w:rsid w:val="0084107C"/>
    <w:rsid w:val="00841558"/>
    <w:rsid w:val="008416F4"/>
    <w:rsid w:val="008418D0"/>
    <w:rsid w:val="008418F3"/>
    <w:rsid w:val="00841B6B"/>
    <w:rsid w:val="00841C19"/>
    <w:rsid w:val="00841D81"/>
    <w:rsid w:val="00841D87"/>
    <w:rsid w:val="00841E7A"/>
    <w:rsid w:val="00842013"/>
    <w:rsid w:val="00842277"/>
    <w:rsid w:val="00842D31"/>
    <w:rsid w:val="00842E88"/>
    <w:rsid w:val="00842FAA"/>
    <w:rsid w:val="00843174"/>
    <w:rsid w:val="00843218"/>
    <w:rsid w:val="008434C0"/>
    <w:rsid w:val="008435E0"/>
    <w:rsid w:val="00843734"/>
    <w:rsid w:val="00843B83"/>
    <w:rsid w:val="00843F97"/>
    <w:rsid w:val="00843FC1"/>
    <w:rsid w:val="00844057"/>
    <w:rsid w:val="008440F2"/>
    <w:rsid w:val="00844126"/>
    <w:rsid w:val="0084419B"/>
    <w:rsid w:val="008442BC"/>
    <w:rsid w:val="0084431F"/>
    <w:rsid w:val="00844647"/>
    <w:rsid w:val="008446A1"/>
    <w:rsid w:val="00844722"/>
    <w:rsid w:val="0084485A"/>
    <w:rsid w:val="008449A5"/>
    <w:rsid w:val="00844E8B"/>
    <w:rsid w:val="00844F21"/>
    <w:rsid w:val="0084520B"/>
    <w:rsid w:val="00845495"/>
    <w:rsid w:val="008455B5"/>
    <w:rsid w:val="008456BB"/>
    <w:rsid w:val="008459AF"/>
    <w:rsid w:val="00845FB7"/>
    <w:rsid w:val="00846368"/>
    <w:rsid w:val="008464B6"/>
    <w:rsid w:val="00846786"/>
    <w:rsid w:val="0084691A"/>
    <w:rsid w:val="0084696A"/>
    <w:rsid w:val="00846C51"/>
    <w:rsid w:val="00846C52"/>
    <w:rsid w:val="00846DCE"/>
    <w:rsid w:val="00846E78"/>
    <w:rsid w:val="008470C0"/>
    <w:rsid w:val="008471A7"/>
    <w:rsid w:val="0084743B"/>
    <w:rsid w:val="0084744C"/>
    <w:rsid w:val="008475AA"/>
    <w:rsid w:val="00847648"/>
    <w:rsid w:val="0084765B"/>
    <w:rsid w:val="008476D1"/>
    <w:rsid w:val="00847D50"/>
    <w:rsid w:val="00847DD1"/>
    <w:rsid w:val="00847E43"/>
    <w:rsid w:val="00847F2F"/>
    <w:rsid w:val="008500E9"/>
    <w:rsid w:val="008501FF"/>
    <w:rsid w:val="008502F4"/>
    <w:rsid w:val="00850498"/>
    <w:rsid w:val="008508CE"/>
    <w:rsid w:val="00850999"/>
    <w:rsid w:val="00850B38"/>
    <w:rsid w:val="00850E96"/>
    <w:rsid w:val="00850EBA"/>
    <w:rsid w:val="0085105A"/>
    <w:rsid w:val="008518A6"/>
    <w:rsid w:val="008519A6"/>
    <w:rsid w:val="00852651"/>
    <w:rsid w:val="008528CC"/>
    <w:rsid w:val="00852928"/>
    <w:rsid w:val="00852C0D"/>
    <w:rsid w:val="00852C2B"/>
    <w:rsid w:val="008533A1"/>
    <w:rsid w:val="008535A8"/>
    <w:rsid w:val="008536E4"/>
    <w:rsid w:val="00853846"/>
    <w:rsid w:val="00853C71"/>
    <w:rsid w:val="00854046"/>
    <w:rsid w:val="00854521"/>
    <w:rsid w:val="0085452E"/>
    <w:rsid w:val="00854903"/>
    <w:rsid w:val="00854AB5"/>
    <w:rsid w:val="00854D10"/>
    <w:rsid w:val="008551F7"/>
    <w:rsid w:val="008556D7"/>
    <w:rsid w:val="0085571D"/>
    <w:rsid w:val="00855A13"/>
    <w:rsid w:val="00855AE7"/>
    <w:rsid w:val="00855E5A"/>
    <w:rsid w:val="00855FCF"/>
    <w:rsid w:val="008560BD"/>
    <w:rsid w:val="00856381"/>
    <w:rsid w:val="008563AC"/>
    <w:rsid w:val="008563FD"/>
    <w:rsid w:val="00856689"/>
    <w:rsid w:val="00856705"/>
    <w:rsid w:val="008567F4"/>
    <w:rsid w:val="00856862"/>
    <w:rsid w:val="0085699E"/>
    <w:rsid w:val="0085701C"/>
    <w:rsid w:val="0085709A"/>
    <w:rsid w:val="008571FC"/>
    <w:rsid w:val="0085721E"/>
    <w:rsid w:val="008572AF"/>
    <w:rsid w:val="00857801"/>
    <w:rsid w:val="00857A16"/>
    <w:rsid w:val="00857A21"/>
    <w:rsid w:val="00857BDB"/>
    <w:rsid w:val="00857D66"/>
    <w:rsid w:val="00857F6F"/>
    <w:rsid w:val="00860224"/>
    <w:rsid w:val="00860370"/>
    <w:rsid w:val="008605EC"/>
    <w:rsid w:val="00860881"/>
    <w:rsid w:val="00860C5F"/>
    <w:rsid w:val="00860FBD"/>
    <w:rsid w:val="0086123A"/>
    <w:rsid w:val="008618F9"/>
    <w:rsid w:val="00861912"/>
    <w:rsid w:val="0086231A"/>
    <w:rsid w:val="00862351"/>
    <w:rsid w:val="008626AC"/>
    <w:rsid w:val="00862775"/>
    <w:rsid w:val="008628C7"/>
    <w:rsid w:val="00862B83"/>
    <w:rsid w:val="00862D6A"/>
    <w:rsid w:val="00862DA0"/>
    <w:rsid w:val="00862F27"/>
    <w:rsid w:val="00863625"/>
    <w:rsid w:val="00863792"/>
    <w:rsid w:val="00863A82"/>
    <w:rsid w:val="00863E65"/>
    <w:rsid w:val="00864179"/>
    <w:rsid w:val="008641C9"/>
    <w:rsid w:val="008644E4"/>
    <w:rsid w:val="00864549"/>
    <w:rsid w:val="0086476A"/>
    <w:rsid w:val="00864896"/>
    <w:rsid w:val="008648B5"/>
    <w:rsid w:val="00864AC1"/>
    <w:rsid w:val="00864D49"/>
    <w:rsid w:val="00864DE9"/>
    <w:rsid w:val="00864EB1"/>
    <w:rsid w:val="00865102"/>
    <w:rsid w:val="0086558D"/>
    <w:rsid w:val="00865AC0"/>
    <w:rsid w:val="00865AEC"/>
    <w:rsid w:val="00865FCB"/>
    <w:rsid w:val="00866142"/>
    <w:rsid w:val="0086639B"/>
    <w:rsid w:val="008663B8"/>
    <w:rsid w:val="008665FE"/>
    <w:rsid w:val="008667BE"/>
    <w:rsid w:val="00866847"/>
    <w:rsid w:val="00866BFB"/>
    <w:rsid w:val="00866C68"/>
    <w:rsid w:val="00866D05"/>
    <w:rsid w:val="00866F2C"/>
    <w:rsid w:val="00866F39"/>
    <w:rsid w:val="00866F45"/>
    <w:rsid w:val="00867239"/>
    <w:rsid w:val="00867357"/>
    <w:rsid w:val="00867447"/>
    <w:rsid w:val="008675FA"/>
    <w:rsid w:val="00867813"/>
    <w:rsid w:val="00867F95"/>
    <w:rsid w:val="00870406"/>
    <w:rsid w:val="00870621"/>
    <w:rsid w:val="0087068F"/>
    <w:rsid w:val="008706A3"/>
    <w:rsid w:val="00870732"/>
    <w:rsid w:val="00870AEE"/>
    <w:rsid w:val="00870E0D"/>
    <w:rsid w:val="008715A8"/>
    <w:rsid w:val="00871ADC"/>
    <w:rsid w:val="00871B28"/>
    <w:rsid w:val="00871ED3"/>
    <w:rsid w:val="0087234F"/>
    <w:rsid w:val="00872524"/>
    <w:rsid w:val="008726A0"/>
    <w:rsid w:val="00872921"/>
    <w:rsid w:val="00872AAE"/>
    <w:rsid w:val="00872E72"/>
    <w:rsid w:val="008732F7"/>
    <w:rsid w:val="008733E8"/>
    <w:rsid w:val="0087355A"/>
    <w:rsid w:val="008736E7"/>
    <w:rsid w:val="008738F0"/>
    <w:rsid w:val="008739B0"/>
    <w:rsid w:val="00873DEA"/>
    <w:rsid w:val="00874019"/>
    <w:rsid w:val="00874032"/>
    <w:rsid w:val="008740B9"/>
    <w:rsid w:val="0087419F"/>
    <w:rsid w:val="0087442C"/>
    <w:rsid w:val="008745C2"/>
    <w:rsid w:val="00874C24"/>
    <w:rsid w:val="00874EE8"/>
    <w:rsid w:val="00875158"/>
    <w:rsid w:val="0087559B"/>
    <w:rsid w:val="008755F5"/>
    <w:rsid w:val="00875A9E"/>
    <w:rsid w:val="00875EC1"/>
    <w:rsid w:val="00876091"/>
    <w:rsid w:val="00876133"/>
    <w:rsid w:val="008765D0"/>
    <w:rsid w:val="00876731"/>
    <w:rsid w:val="00876764"/>
    <w:rsid w:val="00876D0A"/>
    <w:rsid w:val="00876FC5"/>
    <w:rsid w:val="008770BB"/>
    <w:rsid w:val="008771C7"/>
    <w:rsid w:val="008775E8"/>
    <w:rsid w:val="008778F6"/>
    <w:rsid w:val="00877C2C"/>
    <w:rsid w:val="00877D89"/>
    <w:rsid w:val="008802EC"/>
    <w:rsid w:val="008804FC"/>
    <w:rsid w:val="00880CD8"/>
    <w:rsid w:val="0088107A"/>
    <w:rsid w:val="0088125B"/>
    <w:rsid w:val="008812D3"/>
    <w:rsid w:val="008815FF"/>
    <w:rsid w:val="00881636"/>
    <w:rsid w:val="008816E0"/>
    <w:rsid w:val="008816E5"/>
    <w:rsid w:val="0088182C"/>
    <w:rsid w:val="008818C3"/>
    <w:rsid w:val="008818E5"/>
    <w:rsid w:val="00881D57"/>
    <w:rsid w:val="00881F99"/>
    <w:rsid w:val="00882342"/>
    <w:rsid w:val="00882C46"/>
    <w:rsid w:val="0088302A"/>
    <w:rsid w:val="00883490"/>
    <w:rsid w:val="008835F9"/>
    <w:rsid w:val="00883629"/>
    <w:rsid w:val="0088371B"/>
    <w:rsid w:val="0088376F"/>
    <w:rsid w:val="00883796"/>
    <w:rsid w:val="00883A49"/>
    <w:rsid w:val="00883A4F"/>
    <w:rsid w:val="00883B66"/>
    <w:rsid w:val="0088445A"/>
    <w:rsid w:val="00884659"/>
    <w:rsid w:val="008848F8"/>
    <w:rsid w:val="00884A7C"/>
    <w:rsid w:val="00884CCD"/>
    <w:rsid w:val="00884E3E"/>
    <w:rsid w:val="00884E86"/>
    <w:rsid w:val="00884FDD"/>
    <w:rsid w:val="0088526F"/>
    <w:rsid w:val="0088528C"/>
    <w:rsid w:val="0088545C"/>
    <w:rsid w:val="008856D1"/>
    <w:rsid w:val="008856EC"/>
    <w:rsid w:val="00885B81"/>
    <w:rsid w:val="00885C6E"/>
    <w:rsid w:val="00885EB9"/>
    <w:rsid w:val="00885F94"/>
    <w:rsid w:val="00885FA8"/>
    <w:rsid w:val="008861ED"/>
    <w:rsid w:val="008867D6"/>
    <w:rsid w:val="00886904"/>
    <w:rsid w:val="00886B92"/>
    <w:rsid w:val="00886C69"/>
    <w:rsid w:val="00886F4D"/>
    <w:rsid w:val="0088755D"/>
    <w:rsid w:val="00887682"/>
    <w:rsid w:val="00887B94"/>
    <w:rsid w:val="00887BDD"/>
    <w:rsid w:val="00887C27"/>
    <w:rsid w:val="00887C70"/>
    <w:rsid w:val="00890241"/>
    <w:rsid w:val="008903D7"/>
    <w:rsid w:val="00890428"/>
    <w:rsid w:val="008905B7"/>
    <w:rsid w:val="00890648"/>
    <w:rsid w:val="00890850"/>
    <w:rsid w:val="00890D38"/>
    <w:rsid w:val="00890DBC"/>
    <w:rsid w:val="00890EB9"/>
    <w:rsid w:val="0089107E"/>
    <w:rsid w:val="00891368"/>
    <w:rsid w:val="008918ED"/>
    <w:rsid w:val="0089194E"/>
    <w:rsid w:val="00891EA1"/>
    <w:rsid w:val="0089256D"/>
    <w:rsid w:val="008926FD"/>
    <w:rsid w:val="00892AFC"/>
    <w:rsid w:val="00892C5D"/>
    <w:rsid w:val="00893134"/>
    <w:rsid w:val="0089319B"/>
    <w:rsid w:val="00893558"/>
    <w:rsid w:val="008935C6"/>
    <w:rsid w:val="008938BD"/>
    <w:rsid w:val="00893BDD"/>
    <w:rsid w:val="00893CBC"/>
    <w:rsid w:val="00893CC8"/>
    <w:rsid w:val="00893DF0"/>
    <w:rsid w:val="008947F5"/>
    <w:rsid w:val="00894A2F"/>
    <w:rsid w:val="00895184"/>
    <w:rsid w:val="008956B9"/>
    <w:rsid w:val="00895809"/>
    <w:rsid w:val="0089596B"/>
    <w:rsid w:val="00895B71"/>
    <w:rsid w:val="00895B84"/>
    <w:rsid w:val="00895ECB"/>
    <w:rsid w:val="0089603F"/>
    <w:rsid w:val="00896129"/>
    <w:rsid w:val="00896211"/>
    <w:rsid w:val="008965F3"/>
    <w:rsid w:val="00896684"/>
    <w:rsid w:val="008967E4"/>
    <w:rsid w:val="00896882"/>
    <w:rsid w:val="00896F0C"/>
    <w:rsid w:val="008971BE"/>
    <w:rsid w:val="0089725F"/>
    <w:rsid w:val="00897264"/>
    <w:rsid w:val="0089737F"/>
    <w:rsid w:val="008973A9"/>
    <w:rsid w:val="008973AE"/>
    <w:rsid w:val="008978BF"/>
    <w:rsid w:val="008978FD"/>
    <w:rsid w:val="00897A68"/>
    <w:rsid w:val="00897E7F"/>
    <w:rsid w:val="008A0073"/>
    <w:rsid w:val="008A010A"/>
    <w:rsid w:val="008A049E"/>
    <w:rsid w:val="008A0B40"/>
    <w:rsid w:val="008A0BEE"/>
    <w:rsid w:val="008A0DA3"/>
    <w:rsid w:val="008A0F5F"/>
    <w:rsid w:val="008A1897"/>
    <w:rsid w:val="008A1CB5"/>
    <w:rsid w:val="008A1D79"/>
    <w:rsid w:val="008A1F16"/>
    <w:rsid w:val="008A1F1F"/>
    <w:rsid w:val="008A229D"/>
    <w:rsid w:val="008A25BB"/>
    <w:rsid w:val="008A261A"/>
    <w:rsid w:val="008A272C"/>
    <w:rsid w:val="008A2748"/>
    <w:rsid w:val="008A28CC"/>
    <w:rsid w:val="008A29A1"/>
    <w:rsid w:val="008A29EB"/>
    <w:rsid w:val="008A2DBF"/>
    <w:rsid w:val="008A2FC7"/>
    <w:rsid w:val="008A3304"/>
    <w:rsid w:val="008A3429"/>
    <w:rsid w:val="008A36C7"/>
    <w:rsid w:val="008A3A51"/>
    <w:rsid w:val="008A3E8B"/>
    <w:rsid w:val="008A401E"/>
    <w:rsid w:val="008A41A9"/>
    <w:rsid w:val="008A42C5"/>
    <w:rsid w:val="008A42CA"/>
    <w:rsid w:val="008A43B9"/>
    <w:rsid w:val="008A4860"/>
    <w:rsid w:val="008A491D"/>
    <w:rsid w:val="008A4B89"/>
    <w:rsid w:val="008A4C7B"/>
    <w:rsid w:val="008A4E93"/>
    <w:rsid w:val="008A4F90"/>
    <w:rsid w:val="008A5330"/>
    <w:rsid w:val="008A578D"/>
    <w:rsid w:val="008A5BF4"/>
    <w:rsid w:val="008A5C5F"/>
    <w:rsid w:val="008A5EEF"/>
    <w:rsid w:val="008A61C5"/>
    <w:rsid w:val="008A61EE"/>
    <w:rsid w:val="008A6421"/>
    <w:rsid w:val="008A65EA"/>
    <w:rsid w:val="008A6A1A"/>
    <w:rsid w:val="008A6B15"/>
    <w:rsid w:val="008A6B98"/>
    <w:rsid w:val="008A6C43"/>
    <w:rsid w:val="008A6D4C"/>
    <w:rsid w:val="008A7A41"/>
    <w:rsid w:val="008A7A69"/>
    <w:rsid w:val="008A7B4F"/>
    <w:rsid w:val="008A7F7F"/>
    <w:rsid w:val="008B0428"/>
    <w:rsid w:val="008B0677"/>
    <w:rsid w:val="008B09CF"/>
    <w:rsid w:val="008B109B"/>
    <w:rsid w:val="008B10B1"/>
    <w:rsid w:val="008B12E4"/>
    <w:rsid w:val="008B1713"/>
    <w:rsid w:val="008B1A7B"/>
    <w:rsid w:val="008B1A8C"/>
    <w:rsid w:val="008B2004"/>
    <w:rsid w:val="008B2365"/>
    <w:rsid w:val="008B24A8"/>
    <w:rsid w:val="008B2BAB"/>
    <w:rsid w:val="008B3023"/>
    <w:rsid w:val="008B322B"/>
    <w:rsid w:val="008B33E7"/>
    <w:rsid w:val="008B35B5"/>
    <w:rsid w:val="008B36EC"/>
    <w:rsid w:val="008B38AA"/>
    <w:rsid w:val="008B3C76"/>
    <w:rsid w:val="008B3E30"/>
    <w:rsid w:val="008B4079"/>
    <w:rsid w:val="008B412B"/>
    <w:rsid w:val="008B44CE"/>
    <w:rsid w:val="008B46F7"/>
    <w:rsid w:val="008B4775"/>
    <w:rsid w:val="008B498E"/>
    <w:rsid w:val="008B4A8D"/>
    <w:rsid w:val="008B4AE0"/>
    <w:rsid w:val="008B4B61"/>
    <w:rsid w:val="008B4E99"/>
    <w:rsid w:val="008B51EA"/>
    <w:rsid w:val="008B5360"/>
    <w:rsid w:val="008B55EE"/>
    <w:rsid w:val="008B5651"/>
    <w:rsid w:val="008B5846"/>
    <w:rsid w:val="008B5D4A"/>
    <w:rsid w:val="008B5F20"/>
    <w:rsid w:val="008B6835"/>
    <w:rsid w:val="008B691E"/>
    <w:rsid w:val="008B6B26"/>
    <w:rsid w:val="008B6F0F"/>
    <w:rsid w:val="008B6FB2"/>
    <w:rsid w:val="008B7138"/>
    <w:rsid w:val="008B7921"/>
    <w:rsid w:val="008B7C21"/>
    <w:rsid w:val="008B7C6F"/>
    <w:rsid w:val="008B7DE1"/>
    <w:rsid w:val="008B7EB7"/>
    <w:rsid w:val="008B7EDA"/>
    <w:rsid w:val="008C056A"/>
    <w:rsid w:val="008C0673"/>
    <w:rsid w:val="008C068C"/>
    <w:rsid w:val="008C0CAC"/>
    <w:rsid w:val="008C0CC7"/>
    <w:rsid w:val="008C0E74"/>
    <w:rsid w:val="008C11D8"/>
    <w:rsid w:val="008C1340"/>
    <w:rsid w:val="008C13A5"/>
    <w:rsid w:val="008C1654"/>
    <w:rsid w:val="008C16CA"/>
    <w:rsid w:val="008C1913"/>
    <w:rsid w:val="008C1B23"/>
    <w:rsid w:val="008C1C93"/>
    <w:rsid w:val="008C1CE9"/>
    <w:rsid w:val="008C1FBE"/>
    <w:rsid w:val="008C20D6"/>
    <w:rsid w:val="008C2162"/>
    <w:rsid w:val="008C22D8"/>
    <w:rsid w:val="008C27AC"/>
    <w:rsid w:val="008C298C"/>
    <w:rsid w:val="008C2AB6"/>
    <w:rsid w:val="008C2AF9"/>
    <w:rsid w:val="008C2B85"/>
    <w:rsid w:val="008C30F9"/>
    <w:rsid w:val="008C32C8"/>
    <w:rsid w:val="008C355E"/>
    <w:rsid w:val="008C3750"/>
    <w:rsid w:val="008C39CD"/>
    <w:rsid w:val="008C3B63"/>
    <w:rsid w:val="008C3F50"/>
    <w:rsid w:val="008C4555"/>
    <w:rsid w:val="008C4765"/>
    <w:rsid w:val="008C47F5"/>
    <w:rsid w:val="008C492C"/>
    <w:rsid w:val="008C496B"/>
    <w:rsid w:val="008C4E81"/>
    <w:rsid w:val="008C5201"/>
    <w:rsid w:val="008C52B8"/>
    <w:rsid w:val="008C531E"/>
    <w:rsid w:val="008C5437"/>
    <w:rsid w:val="008C5469"/>
    <w:rsid w:val="008C5545"/>
    <w:rsid w:val="008C557B"/>
    <w:rsid w:val="008C559A"/>
    <w:rsid w:val="008C586D"/>
    <w:rsid w:val="008C59D3"/>
    <w:rsid w:val="008C5A39"/>
    <w:rsid w:val="008C5C9D"/>
    <w:rsid w:val="008C5F6B"/>
    <w:rsid w:val="008C61C9"/>
    <w:rsid w:val="008C6263"/>
    <w:rsid w:val="008C636B"/>
    <w:rsid w:val="008C6672"/>
    <w:rsid w:val="008C68C1"/>
    <w:rsid w:val="008C6F34"/>
    <w:rsid w:val="008C6F3A"/>
    <w:rsid w:val="008C6F7A"/>
    <w:rsid w:val="008C721F"/>
    <w:rsid w:val="008C7266"/>
    <w:rsid w:val="008C7597"/>
    <w:rsid w:val="008C75A3"/>
    <w:rsid w:val="008C7768"/>
    <w:rsid w:val="008C7A0B"/>
    <w:rsid w:val="008C7B6F"/>
    <w:rsid w:val="008C7BD7"/>
    <w:rsid w:val="008C7EAF"/>
    <w:rsid w:val="008C7F6A"/>
    <w:rsid w:val="008D00E4"/>
    <w:rsid w:val="008D0221"/>
    <w:rsid w:val="008D0870"/>
    <w:rsid w:val="008D0C26"/>
    <w:rsid w:val="008D1536"/>
    <w:rsid w:val="008D160F"/>
    <w:rsid w:val="008D1A8F"/>
    <w:rsid w:val="008D1D42"/>
    <w:rsid w:val="008D1DB7"/>
    <w:rsid w:val="008D1DE6"/>
    <w:rsid w:val="008D2089"/>
    <w:rsid w:val="008D2187"/>
    <w:rsid w:val="008D2666"/>
    <w:rsid w:val="008D27C8"/>
    <w:rsid w:val="008D2947"/>
    <w:rsid w:val="008D2F0E"/>
    <w:rsid w:val="008D2F5A"/>
    <w:rsid w:val="008D3350"/>
    <w:rsid w:val="008D363F"/>
    <w:rsid w:val="008D4329"/>
    <w:rsid w:val="008D4429"/>
    <w:rsid w:val="008D48C9"/>
    <w:rsid w:val="008D48F9"/>
    <w:rsid w:val="008D4BB2"/>
    <w:rsid w:val="008D4EB5"/>
    <w:rsid w:val="008D513E"/>
    <w:rsid w:val="008D547E"/>
    <w:rsid w:val="008D5749"/>
    <w:rsid w:val="008D5883"/>
    <w:rsid w:val="008D5901"/>
    <w:rsid w:val="008D5A3B"/>
    <w:rsid w:val="008D5DCC"/>
    <w:rsid w:val="008D613D"/>
    <w:rsid w:val="008D61D8"/>
    <w:rsid w:val="008D636E"/>
    <w:rsid w:val="008D644D"/>
    <w:rsid w:val="008D65A4"/>
    <w:rsid w:val="008D65D8"/>
    <w:rsid w:val="008D6750"/>
    <w:rsid w:val="008D677A"/>
    <w:rsid w:val="008D6DDF"/>
    <w:rsid w:val="008D7495"/>
    <w:rsid w:val="008D74B5"/>
    <w:rsid w:val="008D7A48"/>
    <w:rsid w:val="008D7B3E"/>
    <w:rsid w:val="008D7C72"/>
    <w:rsid w:val="008E0204"/>
    <w:rsid w:val="008E06E6"/>
    <w:rsid w:val="008E06E9"/>
    <w:rsid w:val="008E0B03"/>
    <w:rsid w:val="008E0CFB"/>
    <w:rsid w:val="008E1110"/>
    <w:rsid w:val="008E16FE"/>
    <w:rsid w:val="008E1728"/>
    <w:rsid w:val="008E1C2B"/>
    <w:rsid w:val="008E1D5C"/>
    <w:rsid w:val="008E1E2B"/>
    <w:rsid w:val="008E1F70"/>
    <w:rsid w:val="008E2101"/>
    <w:rsid w:val="008E2290"/>
    <w:rsid w:val="008E257E"/>
    <w:rsid w:val="008E28AD"/>
    <w:rsid w:val="008E2906"/>
    <w:rsid w:val="008E29A1"/>
    <w:rsid w:val="008E3013"/>
    <w:rsid w:val="008E3142"/>
    <w:rsid w:val="008E3176"/>
    <w:rsid w:val="008E33C3"/>
    <w:rsid w:val="008E33D0"/>
    <w:rsid w:val="008E350F"/>
    <w:rsid w:val="008E351F"/>
    <w:rsid w:val="008E3772"/>
    <w:rsid w:val="008E37E5"/>
    <w:rsid w:val="008E46D8"/>
    <w:rsid w:val="008E4734"/>
    <w:rsid w:val="008E475C"/>
    <w:rsid w:val="008E4887"/>
    <w:rsid w:val="008E4B09"/>
    <w:rsid w:val="008E4DB4"/>
    <w:rsid w:val="008E4E02"/>
    <w:rsid w:val="008E4FE5"/>
    <w:rsid w:val="008E50F9"/>
    <w:rsid w:val="008E5117"/>
    <w:rsid w:val="008E5288"/>
    <w:rsid w:val="008E545F"/>
    <w:rsid w:val="008E55E6"/>
    <w:rsid w:val="008E576F"/>
    <w:rsid w:val="008E581D"/>
    <w:rsid w:val="008E5D01"/>
    <w:rsid w:val="008E5E1E"/>
    <w:rsid w:val="008E5FE4"/>
    <w:rsid w:val="008E6150"/>
    <w:rsid w:val="008E6268"/>
    <w:rsid w:val="008E62B2"/>
    <w:rsid w:val="008E6A05"/>
    <w:rsid w:val="008E6B0F"/>
    <w:rsid w:val="008E6B20"/>
    <w:rsid w:val="008E6BD0"/>
    <w:rsid w:val="008E6F74"/>
    <w:rsid w:val="008E703D"/>
    <w:rsid w:val="008E7778"/>
    <w:rsid w:val="008E798E"/>
    <w:rsid w:val="008E7A2E"/>
    <w:rsid w:val="008E7D13"/>
    <w:rsid w:val="008E7DAE"/>
    <w:rsid w:val="008F0376"/>
    <w:rsid w:val="008F03B2"/>
    <w:rsid w:val="008F05C0"/>
    <w:rsid w:val="008F05E4"/>
    <w:rsid w:val="008F077D"/>
    <w:rsid w:val="008F07F3"/>
    <w:rsid w:val="008F0A6A"/>
    <w:rsid w:val="008F0A95"/>
    <w:rsid w:val="008F0EB3"/>
    <w:rsid w:val="008F1437"/>
    <w:rsid w:val="008F1495"/>
    <w:rsid w:val="008F14B6"/>
    <w:rsid w:val="008F1E0F"/>
    <w:rsid w:val="008F200F"/>
    <w:rsid w:val="008F20FF"/>
    <w:rsid w:val="008F2129"/>
    <w:rsid w:val="008F227E"/>
    <w:rsid w:val="008F2351"/>
    <w:rsid w:val="008F242F"/>
    <w:rsid w:val="008F2918"/>
    <w:rsid w:val="008F29D8"/>
    <w:rsid w:val="008F2A06"/>
    <w:rsid w:val="008F2A4A"/>
    <w:rsid w:val="008F2E4B"/>
    <w:rsid w:val="008F2F65"/>
    <w:rsid w:val="008F3180"/>
    <w:rsid w:val="008F3594"/>
    <w:rsid w:val="008F365F"/>
    <w:rsid w:val="008F38D9"/>
    <w:rsid w:val="008F3A37"/>
    <w:rsid w:val="008F3A5E"/>
    <w:rsid w:val="008F3D4B"/>
    <w:rsid w:val="008F3DEA"/>
    <w:rsid w:val="008F42C3"/>
    <w:rsid w:val="008F442A"/>
    <w:rsid w:val="008F4891"/>
    <w:rsid w:val="008F4B6D"/>
    <w:rsid w:val="008F4E28"/>
    <w:rsid w:val="008F51A3"/>
    <w:rsid w:val="008F5369"/>
    <w:rsid w:val="008F544C"/>
    <w:rsid w:val="008F5891"/>
    <w:rsid w:val="008F5F0F"/>
    <w:rsid w:val="008F61CD"/>
    <w:rsid w:val="008F6448"/>
    <w:rsid w:val="008F6469"/>
    <w:rsid w:val="008F66A3"/>
    <w:rsid w:val="008F6A7F"/>
    <w:rsid w:val="008F6ABC"/>
    <w:rsid w:val="008F6BE5"/>
    <w:rsid w:val="008F6C63"/>
    <w:rsid w:val="008F6CEC"/>
    <w:rsid w:val="008F6F37"/>
    <w:rsid w:val="008F756B"/>
    <w:rsid w:val="008F7904"/>
    <w:rsid w:val="008F7C60"/>
    <w:rsid w:val="0090011A"/>
    <w:rsid w:val="0090028F"/>
    <w:rsid w:val="00900393"/>
    <w:rsid w:val="009003B6"/>
    <w:rsid w:val="00900588"/>
    <w:rsid w:val="009005AE"/>
    <w:rsid w:val="009008A5"/>
    <w:rsid w:val="00900A4B"/>
    <w:rsid w:val="00900B64"/>
    <w:rsid w:val="00900B67"/>
    <w:rsid w:val="00900FFB"/>
    <w:rsid w:val="0090145C"/>
    <w:rsid w:val="0090154E"/>
    <w:rsid w:val="00901826"/>
    <w:rsid w:val="00901CAD"/>
    <w:rsid w:val="00901D1D"/>
    <w:rsid w:val="009020B1"/>
    <w:rsid w:val="009024C6"/>
    <w:rsid w:val="00903024"/>
    <w:rsid w:val="0090316D"/>
    <w:rsid w:val="00903858"/>
    <w:rsid w:val="00903A28"/>
    <w:rsid w:val="00903CDC"/>
    <w:rsid w:val="00904026"/>
    <w:rsid w:val="009046FB"/>
    <w:rsid w:val="009049EB"/>
    <w:rsid w:val="00904AD4"/>
    <w:rsid w:val="00904B5B"/>
    <w:rsid w:val="00904C62"/>
    <w:rsid w:val="00904D0C"/>
    <w:rsid w:val="00904DEC"/>
    <w:rsid w:val="00904FF5"/>
    <w:rsid w:val="00905364"/>
    <w:rsid w:val="009053D1"/>
    <w:rsid w:val="00905576"/>
    <w:rsid w:val="00905648"/>
    <w:rsid w:val="009056F8"/>
    <w:rsid w:val="00905735"/>
    <w:rsid w:val="009059D9"/>
    <w:rsid w:val="00905D5A"/>
    <w:rsid w:val="00905DD9"/>
    <w:rsid w:val="00905EB1"/>
    <w:rsid w:val="00906050"/>
    <w:rsid w:val="00906116"/>
    <w:rsid w:val="0090623A"/>
    <w:rsid w:val="00906375"/>
    <w:rsid w:val="009065BB"/>
    <w:rsid w:val="00906CDC"/>
    <w:rsid w:val="00906CF9"/>
    <w:rsid w:val="00906DD3"/>
    <w:rsid w:val="009071CC"/>
    <w:rsid w:val="00907289"/>
    <w:rsid w:val="009074D8"/>
    <w:rsid w:val="009076E2"/>
    <w:rsid w:val="00907923"/>
    <w:rsid w:val="00907B3E"/>
    <w:rsid w:val="00907CCD"/>
    <w:rsid w:val="00907FB3"/>
    <w:rsid w:val="009100D7"/>
    <w:rsid w:val="009102A1"/>
    <w:rsid w:val="009104A5"/>
    <w:rsid w:val="0091061B"/>
    <w:rsid w:val="009106F3"/>
    <w:rsid w:val="00910858"/>
    <w:rsid w:val="0091097D"/>
    <w:rsid w:val="009109DD"/>
    <w:rsid w:val="00910AA1"/>
    <w:rsid w:val="00910AF6"/>
    <w:rsid w:val="00910BBE"/>
    <w:rsid w:val="00910C79"/>
    <w:rsid w:val="00910EA6"/>
    <w:rsid w:val="00911255"/>
    <w:rsid w:val="00911813"/>
    <w:rsid w:val="0091195E"/>
    <w:rsid w:val="009119D6"/>
    <w:rsid w:val="00911A07"/>
    <w:rsid w:val="00911AB9"/>
    <w:rsid w:val="00911BEF"/>
    <w:rsid w:val="00911C3B"/>
    <w:rsid w:val="00911E2D"/>
    <w:rsid w:val="00911EE7"/>
    <w:rsid w:val="00911F8D"/>
    <w:rsid w:val="00911FDE"/>
    <w:rsid w:val="009127FF"/>
    <w:rsid w:val="00912933"/>
    <w:rsid w:val="00912AAC"/>
    <w:rsid w:val="00912D04"/>
    <w:rsid w:val="00912DE6"/>
    <w:rsid w:val="00912FC4"/>
    <w:rsid w:val="00913016"/>
    <w:rsid w:val="009131F3"/>
    <w:rsid w:val="009133B6"/>
    <w:rsid w:val="00913505"/>
    <w:rsid w:val="0091400E"/>
    <w:rsid w:val="0091453B"/>
    <w:rsid w:val="0091461C"/>
    <w:rsid w:val="00914723"/>
    <w:rsid w:val="0091475E"/>
    <w:rsid w:val="00914C9C"/>
    <w:rsid w:val="00914DBA"/>
    <w:rsid w:val="00914DD2"/>
    <w:rsid w:val="00914E8A"/>
    <w:rsid w:val="0091504F"/>
    <w:rsid w:val="009153E5"/>
    <w:rsid w:val="009155E5"/>
    <w:rsid w:val="009157FC"/>
    <w:rsid w:val="00916448"/>
    <w:rsid w:val="009164C9"/>
    <w:rsid w:val="00916A49"/>
    <w:rsid w:val="00916CBE"/>
    <w:rsid w:val="0091735B"/>
    <w:rsid w:val="00917554"/>
    <w:rsid w:val="0091770C"/>
    <w:rsid w:val="00917922"/>
    <w:rsid w:val="0092043C"/>
    <w:rsid w:val="009206A0"/>
    <w:rsid w:val="00920A54"/>
    <w:rsid w:val="0092136E"/>
    <w:rsid w:val="00921856"/>
    <w:rsid w:val="00921A35"/>
    <w:rsid w:val="00921AB6"/>
    <w:rsid w:val="00921ADC"/>
    <w:rsid w:val="00921D0E"/>
    <w:rsid w:val="00921D11"/>
    <w:rsid w:val="00921F8D"/>
    <w:rsid w:val="0092233F"/>
    <w:rsid w:val="009226CC"/>
    <w:rsid w:val="00922ED3"/>
    <w:rsid w:val="00922EFC"/>
    <w:rsid w:val="009233CA"/>
    <w:rsid w:val="00923456"/>
    <w:rsid w:val="0092363D"/>
    <w:rsid w:val="009236DD"/>
    <w:rsid w:val="0092377E"/>
    <w:rsid w:val="00923A3D"/>
    <w:rsid w:val="00923AE5"/>
    <w:rsid w:val="00923BB1"/>
    <w:rsid w:val="00923CC7"/>
    <w:rsid w:val="00923ECC"/>
    <w:rsid w:val="009240AE"/>
    <w:rsid w:val="009243A0"/>
    <w:rsid w:val="009243BA"/>
    <w:rsid w:val="009243F9"/>
    <w:rsid w:val="009249D3"/>
    <w:rsid w:val="00924AFD"/>
    <w:rsid w:val="00924B92"/>
    <w:rsid w:val="009250E3"/>
    <w:rsid w:val="00925292"/>
    <w:rsid w:val="00925368"/>
    <w:rsid w:val="00925762"/>
    <w:rsid w:val="009259D0"/>
    <w:rsid w:val="009259D7"/>
    <w:rsid w:val="00925BB4"/>
    <w:rsid w:val="00926334"/>
    <w:rsid w:val="009263A6"/>
    <w:rsid w:val="00926513"/>
    <w:rsid w:val="0092691D"/>
    <w:rsid w:val="00926D31"/>
    <w:rsid w:val="00926D9B"/>
    <w:rsid w:val="00926EAE"/>
    <w:rsid w:val="0092704D"/>
    <w:rsid w:val="00927094"/>
    <w:rsid w:val="009275C0"/>
    <w:rsid w:val="00927615"/>
    <w:rsid w:val="00927775"/>
    <w:rsid w:val="009277DC"/>
    <w:rsid w:val="00927856"/>
    <w:rsid w:val="00927A58"/>
    <w:rsid w:val="00927A93"/>
    <w:rsid w:val="00927BE5"/>
    <w:rsid w:val="00927E7E"/>
    <w:rsid w:val="00927FF2"/>
    <w:rsid w:val="009302B2"/>
    <w:rsid w:val="009302B4"/>
    <w:rsid w:val="009302C5"/>
    <w:rsid w:val="0093067A"/>
    <w:rsid w:val="00930857"/>
    <w:rsid w:val="00930A44"/>
    <w:rsid w:val="00930A56"/>
    <w:rsid w:val="00930A60"/>
    <w:rsid w:val="00930DD8"/>
    <w:rsid w:val="00930E91"/>
    <w:rsid w:val="0093155D"/>
    <w:rsid w:val="009315A8"/>
    <w:rsid w:val="00931774"/>
    <w:rsid w:val="00931845"/>
    <w:rsid w:val="00931984"/>
    <w:rsid w:val="00931A61"/>
    <w:rsid w:val="0093202A"/>
    <w:rsid w:val="009321F0"/>
    <w:rsid w:val="00932388"/>
    <w:rsid w:val="00932497"/>
    <w:rsid w:val="009324A4"/>
    <w:rsid w:val="009324DE"/>
    <w:rsid w:val="00932603"/>
    <w:rsid w:val="0093267F"/>
    <w:rsid w:val="009327D2"/>
    <w:rsid w:val="009327FE"/>
    <w:rsid w:val="009329D4"/>
    <w:rsid w:val="00932E6D"/>
    <w:rsid w:val="00932FD0"/>
    <w:rsid w:val="009330DB"/>
    <w:rsid w:val="009333D6"/>
    <w:rsid w:val="0093389E"/>
    <w:rsid w:val="00933ADB"/>
    <w:rsid w:val="00933D58"/>
    <w:rsid w:val="00933E36"/>
    <w:rsid w:val="0093407F"/>
    <w:rsid w:val="0093438E"/>
    <w:rsid w:val="009345EA"/>
    <w:rsid w:val="009348E9"/>
    <w:rsid w:val="00935041"/>
    <w:rsid w:val="00935211"/>
    <w:rsid w:val="00935F2A"/>
    <w:rsid w:val="00935F82"/>
    <w:rsid w:val="0093616F"/>
    <w:rsid w:val="00936312"/>
    <w:rsid w:val="00936465"/>
    <w:rsid w:val="009366AE"/>
    <w:rsid w:val="00936F31"/>
    <w:rsid w:val="009370E8"/>
    <w:rsid w:val="0093712C"/>
    <w:rsid w:val="009374AB"/>
    <w:rsid w:val="009374C3"/>
    <w:rsid w:val="0093770A"/>
    <w:rsid w:val="00937AF9"/>
    <w:rsid w:val="00937B50"/>
    <w:rsid w:val="00937D7D"/>
    <w:rsid w:val="00937D9C"/>
    <w:rsid w:val="009400A0"/>
    <w:rsid w:val="00940139"/>
    <w:rsid w:val="0094069F"/>
    <w:rsid w:val="00940850"/>
    <w:rsid w:val="00940B20"/>
    <w:rsid w:val="00940C9F"/>
    <w:rsid w:val="0094121C"/>
    <w:rsid w:val="009412B3"/>
    <w:rsid w:val="009415F0"/>
    <w:rsid w:val="00941798"/>
    <w:rsid w:val="009417E1"/>
    <w:rsid w:val="009418D3"/>
    <w:rsid w:val="0094244B"/>
    <w:rsid w:val="0094257B"/>
    <w:rsid w:val="009426D2"/>
    <w:rsid w:val="0094290F"/>
    <w:rsid w:val="009429DA"/>
    <w:rsid w:val="00942E50"/>
    <w:rsid w:val="0094381E"/>
    <w:rsid w:val="00943AC2"/>
    <w:rsid w:val="00943E18"/>
    <w:rsid w:val="00943E36"/>
    <w:rsid w:val="009446CC"/>
    <w:rsid w:val="009446FA"/>
    <w:rsid w:val="00944C8D"/>
    <w:rsid w:val="00944E99"/>
    <w:rsid w:val="00945028"/>
    <w:rsid w:val="00945188"/>
    <w:rsid w:val="009453CC"/>
    <w:rsid w:val="00945552"/>
    <w:rsid w:val="009455FC"/>
    <w:rsid w:val="00945ABC"/>
    <w:rsid w:val="009460A4"/>
    <w:rsid w:val="009462C0"/>
    <w:rsid w:val="00946321"/>
    <w:rsid w:val="00946528"/>
    <w:rsid w:val="009466F1"/>
    <w:rsid w:val="00946B4E"/>
    <w:rsid w:val="00946C94"/>
    <w:rsid w:val="00946D2C"/>
    <w:rsid w:val="00946D53"/>
    <w:rsid w:val="009472EA"/>
    <w:rsid w:val="009474AE"/>
    <w:rsid w:val="00947588"/>
    <w:rsid w:val="00947B28"/>
    <w:rsid w:val="00947C34"/>
    <w:rsid w:val="00947C4E"/>
    <w:rsid w:val="009500A6"/>
    <w:rsid w:val="00950171"/>
    <w:rsid w:val="009501AD"/>
    <w:rsid w:val="009502FC"/>
    <w:rsid w:val="00950405"/>
    <w:rsid w:val="00950438"/>
    <w:rsid w:val="00950595"/>
    <w:rsid w:val="0095086F"/>
    <w:rsid w:val="009508B8"/>
    <w:rsid w:val="00950923"/>
    <w:rsid w:val="009509A1"/>
    <w:rsid w:val="00950CEC"/>
    <w:rsid w:val="00950DED"/>
    <w:rsid w:val="00950E3A"/>
    <w:rsid w:val="00951050"/>
    <w:rsid w:val="009510F8"/>
    <w:rsid w:val="0095122E"/>
    <w:rsid w:val="00951570"/>
    <w:rsid w:val="0095182F"/>
    <w:rsid w:val="009518D2"/>
    <w:rsid w:val="009519A7"/>
    <w:rsid w:val="00951B55"/>
    <w:rsid w:val="00951CE5"/>
    <w:rsid w:val="0095229A"/>
    <w:rsid w:val="00952396"/>
    <w:rsid w:val="00952A2C"/>
    <w:rsid w:val="00953120"/>
    <w:rsid w:val="00953255"/>
    <w:rsid w:val="00953359"/>
    <w:rsid w:val="009535DE"/>
    <w:rsid w:val="009536D4"/>
    <w:rsid w:val="00953A10"/>
    <w:rsid w:val="00953BB5"/>
    <w:rsid w:val="00953E96"/>
    <w:rsid w:val="00953EB6"/>
    <w:rsid w:val="00953FA3"/>
    <w:rsid w:val="00954212"/>
    <w:rsid w:val="00954418"/>
    <w:rsid w:val="0095490D"/>
    <w:rsid w:val="00954F0C"/>
    <w:rsid w:val="00954F30"/>
    <w:rsid w:val="00954F4B"/>
    <w:rsid w:val="009550F4"/>
    <w:rsid w:val="00955112"/>
    <w:rsid w:val="00955323"/>
    <w:rsid w:val="009555E0"/>
    <w:rsid w:val="00955605"/>
    <w:rsid w:val="00955899"/>
    <w:rsid w:val="00955ABC"/>
    <w:rsid w:val="00955B3D"/>
    <w:rsid w:val="00955D3E"/>
    <w:rsid w:val="00955DE7"/>
    <w:rsid w:val="00956058"/>
    <w:rsid w:val="0095614F"/>
    <w:rsid w:val="0095625F"/>
    <w:rsid w:val="0095644F"/>
    <w:rsid w:val="0095656A"/>
    <w:rsid w:val="00956628"/>
    <w:rsid w:val="00956780"/>
    <w:rsid w:val="00956834"/>
    <w:rsid w:val="00957140"/>
    <w:rsid w:val="0095719B"/>
    <w:rsid w:val="00957383"/>
    <w:rsid w:val="009573F6"/>
    <w:rsid w:val="009577FA"/>
    <w:rsid w:val="009578A6"/>
    <w:rsid w:val="00957CFB"/>
    <w:rsid w:val="00960088"/>
    <w:rsid w:val="0096017C"/>
    <w:rsid w:val="00960225"/>
    <w:rsid w:val="0096039D"/>
    <w:rsid w:val="009603D9"/>
    <w:rsid w:val="00960579"/>
    <w:rsid w:val="0096058A"/>
    <w:rsid w:val="00960809"/>
    <w:rsid w:val="00960927"/>
    <w:rsid w:val="009609A6"/>
    <w:rsid w:val="00960D26"/>
    <w:rsid w:val="00960EFA"/>
    <w:rsid w:val="00961041"/>
    <w:rsid w:val="0096145D"/>
    <w:rsid w:val="009614A5"/>
    <w:rsid w:val="0096151A"/>
    <w:rsid w:val="00961548"/>
    <w:rsid w:val="00961591"/>
    <w:rsid w:val="009616A8"/>
    <w:rsid w:val="00961A62"/>
    <w:rsid w:val="00961C37"/>
    <w:rsid w:val="00961F87"/>
    <w:rsid w:val="009620A9"/>
    <w:rsid w:val="009624FB"/>
    <w:rsid w:val="00962605"/>
    <w:rsid w:val="00962708"/>
    <w:rsid w:val="00962B09"/>
    <w:rsid w:val="00962DDC"/>
    <w:rsid w:val="00962E7E"/>
    <w:rsid w:val="009633BC"/>
    <w:rsid w:val="009634D1"/>
    <w:rsid w:val="0096350E"/>
    <w:rsid w:val="0096358E"/>
    <w:rsid w:val="00963731"/>
    <w:rsid w:val="00963855"/>
    <w:rsid w:val="00963877"/>
    <w:rsid w:val="0096399D"/>
    <w:rsid w:val="00963DB1"/>
    <w:rsid w:val="0096403E"/>
    <w:rsid w:val="00964312"/>
    <w:rsid w:val="009646FA"/>
    <w:rsid w:val="009647A3"/>
    <w:rsid w:val="00964804"/>
    <w:rsid w:val="009648AF"/>
    <w:rsid w:val="009648F1"/>
    <w:rsid w:val="00964DBC"/>
    <w:rsid w:val="00964E84"/>
    <w:rsid w:val="00964F05"/>
    <w:rsid w:val="00964F09"/>
    <w:rsid w:val="00964F6C"/>
    <w:rsid w:val="00965100"/>
    <w:rsid w:val="009651AD"/>
    <w:rsid w:val="009651B6"/>
    <w:rsid w:val="00965429"/>
    <w:rsid w:val="00965588"/>
    <w:rsid w:val="00965798"/>
    <w:rsid w:val="009658D9"/>
    <w:rsid w:val="00965CB9"/>
    <w:rsid w:val="00965E43"/>
    <w:rsid w:val="00966248"/>
    <w:rsid w:val="0096671D"/>
    <w:rsid w:val="00966B91"/>
    <w:rsid w:val="00966BD2"/>
    <w:rsid w:val="00966BD4"/>
    <w:rsid w:val="00967073"/>
    <w:rsid w:val="009671F7"/>
    <w:rsid w:val="0096723B"/>
    <w:rsid w:val="009672FC"/>
    <w:rsid w:val="00967360"/>
    <w:rsid w:val="009674EB"/>
    <w:rsid w:val="0096780B"/>
    <w:rsid w:val="00967A57"/>
    <w:rsid w:val="00967A6E"/>
    <w:rsid w:val="00967CAA"/>
    <w:rsid w:val="00967F30"/>
    <w:rsid w:val="00970088"/>
    <w:rsid w:val="0097028F"/>
    <w:rsid w:val="009706F0"/>
    <w:rsid w:val="0097081F"/>
    <w:rsid w:val="00970845"/>
    <w:rsid w:val="00970C63"/>
    <w:rsid w:val="00970D17"/>
    <w:rsid w:val="00970EC7"/>
    <w:rsid w:val="009714DE"/>
    <w:rsid w:val="00971560"/>
    <w:rsid w:val="009715A7"/>
    <w:rsid w:val="0097165E"/>
    <w:rsid w:val="00971689"/>
    <w:rsid w:val="00971874"/>
    <w:rsid w:val="0097195F"/>
    <w:rsid w:val="00971A02"/>
    <w:rsid w:val="00971C91"/>
    <w:rsid w:val="00971D2C"/>
    <w:rsid w:val="0097221A"/>
    <w:rsid w:val="00972529"/>
    <w:rsid w:val="0097258A"/>
    <w:rsid w:val="00972657"/>
    <w:rsid w:val="009729FE"/>
    <w:rsid w:val="00972A3D"/>
    <w:rsid w:val="00972B17"/>
    <w:rsid w:val="00972FF0"/>
    <w:rsid w:val="009732DE"/>
    <w:rsid w:val="009734B1"/>
    <w:rsid w:val="0097380E"/>
    <w:rsid w:val="00973844"/>
    <w:rsid w:val="009739F8"/>
    <w:rsid w:val="00973AF0"/>
    <w:rsid w:val="00973C67"/>
    <w:rsid w:val="00973D21"/>
    <w:rsid w:val="0097400D"/>
    <w:rsid w:val="0097483F"/>
    <w:rsid w:val="00974E81"/>
    <w:rsid w:val="00975798"/>
    <w:rsid w:val="00975B79"/>
    <w:rsid w:val="00976249"/>
    <w:rsid w:val="009764FA"/>
    <w:rsid w:val="00976588"/>
    <w:rsid w:val="00976973"/>
    <w:rsid w:val="00976C8E"/>
    <w:rsid w:val="00976E50"/>
    <w:rsid w:val="00977067"/>
    <w:rsid w:val="009771B1"/>
    <w:rsid w:val="00977794"/>
    <w:rsid w:val="00977AD0"/>
    <w:rsid w:val="00977B6E"/>
    <w:rsid w:val="00977FE6"/>
    <w:rsid w:val="0098018B"/>
    <w:rsid w:val="0098045E"/>
    <w:rsid w:val="0098056C"/>
    <w:rsid w:val="00980654"/>
    <w:rsid w:val="009806F8"/>
    <w:rsid w:val="009807BD"/>
    <w:rsid w:val="009807C3"/>
    <w:rsid w:val="009808FF"/>
    <w:rsid w:val="00980D80"/>
    <w:rsid w:val="0098109C"/>
    <w:rsid w:val="00981123"/>
    <w:rsid w:val="009813EC"/>
    <w:rsid w:val="009815B8"/>
    <w:rsid w:val="009815F1"/>
    <w:rsid w:val="00981A53"/>
    <w:rsid w:val="00981B0E"/>
    <w:rsid w:val="00981CF5"/>
    <w:rsid w:val="00981D20"/>
    <w:rsid w:val="00981DF9"/>
    <w:rsid w:val="00981E8D"/>
    <w:rsid w:val="00981F1E"/>
    <w:rsid w:val="00981F41"/>
    <w:rsid w:val="00982013"/>
    <w:rsid w:val="00982251"/>
    <w:rsid w:val="009822A0"/>
    <w:rsid w:val="00982418"/>
    <w:rsid w:val="009827FD"/>
    <w:rsid w:val="00982BBB"/>
    <w:rsid w:val="00982D5D"/>
    <w:rsid w:val="00982F2C"/>
    <w:rsid w:val="00982F30"/>
    <w:rsid w:val="00983298"/>
    <w:rsid w:val="00983419"/>
    <w:rsid w:val="009835E0"/>
    <w:rsid w:val="009839AE"/>
    <w:rsid w:val="00984049"/>
    <w:rsid w:val="009845EA"/>
    <w:rsid w:val="009848D6"/>
    <w:rsid w:val="00984BA6"/>
    <w:rsid w:val="00984BBF"/>
    <w:rsid w:val="00984BCF"/>
    <w:rsid w:val="00984D22"/>
    <w:rsid w:val="00984D3B"/>
    <w:rsid w:val="00984D96"/>
    <w:rsid w:val="00984E1D"/>
    <w:rsid w:val="00985111"/>
    <w:rsid w:val="00985392"/>
    <w:rsid w:val="00985469"/>
    <w:rsid w:val="00985530"/>
    <w:rsid w:val="00985596"/>
    <w:rsid w:val="00985685"/>
    <w:rsid w:val="0098589B"/>
    <w:rsid w:val="009858A0"/>
    <w:rsid w:val="009858F6"/>
    <w:rsid w:val="009860D8"/>
    <w:rsid w:val="009861C7"/>
    <w:rsid w:val="0098625E"/>
    <w:rsid w:val="00986773"/>
    <w:rsid w:val="00986A13"/>
    <w:rsid w:val="00986C27"/>
    <w:rsid w:val="00986C49"/>
    <w:rsid w:val="00986C65"/>
    <w:rsid w:val="00986FAC"/>
    <w:rsid w:val="0098731D"/>
    <w:rsid w:val="009873E4"/>
    <w:rsid w:val="009873E9"/>
    <w:rsid w:val="0098753F"/>
    <w:rsid w:val="009875BD"/>
    <w:rsid w:val="009876C9"/>
    <w:rsid w:val="009876DC"/>
    <w:rsid w:val="0098771B"/>
    <w:rsid w:val="00987DBD"/>
    <w:rsid w:val="00990028"/>
    <w:rsid w:val="009900A4"/>
    <w:rsid w:val="009902E1"/>
    <w:rsid w:val="009903E0"/>
    <w:rsid w:val="009903FC"/>
    <w:rsid w:val="009904C3"/>
    <w:rsid w:val="00990748"/>
    <w:rsid w:val="009907B9"/>
    <w:rsid w:val="00990917"/>
    <w:rsid w:val="00990C9D"/>
    <w:rsid w:val="00990D7F"/>
    <w:rsid w:val="009912CC"/>
    <w:rsid w:val="00991A2B"/>
    <w:rsid w:val="009922C2"/>
    <w:rsid w:val="00992631"/>
    <w:rsid w:val="0099297A"/>
    <w:rsid w:val="00992BA1"/>
    <w:rsid w:val="00992CB3"/>
    <w:rsid w:val="00992E1F"/>
    <w:rsid w:val="009930E5"/>
    <w:rsid w:val="009932B8"/>
    <w:rsid w:val="0099334D"/>
    <w:rsid w:val="00993565"/>
    <w:rsid w:val="0099392F"/>
    <w:rsid w:val="00993B2B"/>
    <w:rsid w:val="00993CFF"/>
    <w:rsid w:val="00993FFE"/>
    <w:rsid w:val="009943C9"/>
    <w:rsid w:val="00994480"/>
    <w:rsid w:val="009948F8"/>
    <w:rsid w:val="00994C7C"/>
    <w:rsid w:val="00994CC0"/>
    <w:rsid w:val="009950B1"/>
    <w:rsid w:val="0099518A"/>
    <w:rsid w:val="009951C3"/>
    <w:rsid w:val="0099526D"/>
    <w:rsid w:val="009953E1"/>
    <w:rsid w:val="00995EBE"/>
    <w:rsid w:val="0099607B"/>
    <w:rsid w:val="0099627C"/>
    <w:rsid w:val="009969E5"/>
    <w:rsid w:val="00997389"/>
    <w:rsid w:val="00997535"/>
    <w:rsid w:val="009975F9"/>
    <w:rsid w:val="009976EF"/>
    <w:rsid w:val="0099780E"/>
    <w:rsid w:val="00997DF1"/>
    <w:rsid w:val="00997FF6"/>
    <w:rsid w:val="009A074F"/>
    <w:rsid w:val="009A0803"/>
    <w:rsid w:val="009A080C"/>
    <w:rsid w:val="009A0DCD"/>
    <w:rsid w:val="009A0DD6"/>
    <w:rsid w:val="009A10D0"/>
    <w:rsid w:val="009A1494"/>
    <w:rsid w:val="009A164A"/>
    <w:rsid w:val="009A1BBA"/>
    <w:rsid w:val="009A1ED6"/>
    <w:rsid w:val="009A2162"/>
    <w:rsid w:val="009A25BB"/>
    <w:rsid w:val="009A27B0"/>
    <w:rsid w:val="009A2CA8"/>
    <w:rsid w:val="009A2D21"/>
    <w:rsid w:val="009A2D89"/>
    <w:rsid w:val="009A2D8F"/>
    <w:rsid w:val="009A2DFC"/>
    <w:rsid w:val="009A30B0"/>
    <w:rsid w:val="009A3125"/>
    <w:rsid w:val="009A36A0"/>
    <w:rsid w:val="009A3C3B"/>
    <w:rsid w:val="009A3E99"/>
    <w:rsid w:val="009A3F0C"/>
    <w:rsid w:val="009A40A3"/>
    <w:rsid w:val="009A40C9"/>
    <w:rsid w:val="009A4490"/>
    <w:rsid w:val="009A4A7E"/>
    <w:rsid w:val="009A52F5"/>
    <w:rsid w:val="009A557E"/>
    <w:rsid w:val="009A5B10"/>
    <w:rsid w:val="009A5D77"/>
    <w:rsid w:val="009A5FDB"/>
    <w:rsid w:val="009A601B"/>
    <w:rsid w:val="009A638B"/>
    <w:rsid w:val="009A67D1"/>
    <w:rsid w:val="009A6857"/>
    <w:rsid w:val="009A6A98"/>
    <w:rsid w:val="009A6BBC"/>
    <w:rsid w:val="009A6C27"/>
    <w:rsid w:val="009A6E97"/>
    <w:rsid w:val="009A73F7"/>
    <w:rsid w:val="009A77AB"/>
    <w:rsid w:val="009A7927"/>
    <w:rsid w:val="009A7E5D"/>
    <w:rsid w:val="009B0035"/>
    <w:rsid w:val="009B014D"/>
    <w:rsid w:val="009B0321"/>
    <w:rsid w:val="009B0530"/>
    <w:rsid w:val="009B05FF"/>
    <w:rsid w:val="009B06AF"/>
    <w:rsid w:val="009B06BF"/>
    <w:rsid w:val="009B06E6"/>
    <w:rsid w:val="009B0B32"/>
    <w:rsid w:val="009B130F"/>
    <w:rsid w:val="009B143A"/>
    <w:rsid w:val="009B147C"/>
    <w:rsid w:val="009B1816"/>
    <w:rsid w:val="009B18F1"/>
    <w:rsid w:val="009B19EE"/>
    <w:rsid w:val="009B1D92"/>
    <w:rsid w:val="009B1FEA"/>
    <w:rsid w:val="009B2100"/>
    <w:rsid w:val="009B21BF"/>
    <w:rsid w:val="009B2541"/>
    <w:rsid w:val="009B2A81"/>
    <w:rsid w:val="009B309B"/>
    <w:rsid w:val="009B3249"/>
    <w:rsid w:val="009B3589"/>
    <w:rsid w:val="009B391B"/>
    <w:rsid w:val="009B3E96"/>
    <w:rsid w:val="009B3F99"/>
    <w:rsid w:val="009B407B"/>
    <w:rsid w:val="009B4097"/>
    <w:rsid w:val="009B43A7"/>
    <w:rsid w:val="009B453D"/>
    <w:rsid w:val="009B45ED"/>
    <w:rsid w:val="009B46E7"/>
    <w:rsid w:val="009B4979"/>
    <w:rsid w:val="009B4C10"/>
    <w:rsid w:val="009B4E08"/>
    <w:rsid w:val="009B4E1F"/>
    <w:rsid w:val="009B513E"/>
    <w:rsid w:val="009B519F"/>
    <w:rsid w:val="009B5385"/>
    <w:rsid w:val="009B5629"/>
    <w:rsid w:val="009B5680"/>
    <w:rsid w:val="009B5BC2"/>
    <w:rsid w:val="009B5C3B"/>
    <w:rsid w:val="009B5F73"/>
    <w:rsid w:val="009B6009"/>
    <w:rsid w:val="009B61BC"/>
    <w:rsid w:val="009B61D3"/>
    <w:rsid w:val="009B6657"/>
    <w:rsid w:val="009B680B"/>
    <w:rsid w:val="009B6B1D"/>
    <w:rsid w:val="009B6B5E"/>
    <w:rsid w:val="009B6C95"/>
    <w:rsid w:val="009B6DDF"/>
    <w:rsid w:val="009B6F4D"/>
    <w:rsid w:val="009B70D9"/>
    <w:rsid w:val="009B710B"/>
    <w:rsid w:val="009B73C0"/>
    <w:rsid w:val="009B7507"/>
    <w:rsid w:val="009B760B"/>
    <w:rsid w:val="009B766D"/>
    <w:rsid w:val="009B776C"/>
    <w:rsid w:val="009B79DA"/>
    <w:rsid w:val="009B7C6A"/>
    <w:rsid w:val="009B7D5B"/>
    <w:rsid w:val="009B7E7B"/>
    <w:rsid w:val="009C00A5"/>
    <w:rsid w:val="009C0390"/>
    <w:rsid w:val="009C039D"/>
    <w:rsid w:val="009C04CC"/>
    <w:rsid w:val="009C082D"/>
    <w:rsid w:val="009C09BA"/>
    <w:rsid w:val="009C0B27"/>
    <w:rsid w:val="009C0B64"/>
    <w:rsid w:val="009C1408"/>
    <w:rsid w:val="009C14E6"/>
    <w:rsid w:val="009C1586"/>
    <w:rsid w:val="009C1590"/>
    <w:rsid w:val="009C177A"/>
    <w:rsid w:val="009C1ACE"/>
    <w:rsid w:val="009C2524"/>
    <w:rsid w:val="009C2A2F"/>
    <w:rsid w:val="009C2B14"/>
    <w:rsid w:val="009C2CC4"/>
    <w:rsid w:val="009C2D35"/>
    <w:rsid w:val="009C2E04"/>
    <w:rsid w:val="009C3012"/>
    <w:rsid w:val="009C3029"/>
    <w:rsid w:val="009C32B3"/>
    <w:rsid w:val="009C34F8"/>
    <w:rsid w:val="009C361E"/>
    <w:rsid w:val="009C371E"/>
    <w:rsid w:val="009C3A61"/>
    <w:rsid w:val="009C3B8A"/>
    <w:rsid w:val="009C3B94"/>
    <w:rsid w:val="009C3C62"/>
    <w:rsid w:val="009C3EB5"/>
    <w:rsid w:val="009C4411"/>
    <w:rsid w:val="009C4608"/>
    <w:rsid w:val="009C47EA"/>
    <w:rsid w:val="009C4A3B"/>
    <w:rsid w:val="009C4A3E"/>
    <w:rsid w:val="009C4C01"/>
    <w:rsid w:val="009C4C53"/>
    <w:rsid w:val="009C4DE8"/>
    <w:rsid w:val="009C5091"/>
    <w:rsid w:val="009C5112"/>
    <w:rsid w:val="009C537D"/>
    <w:rsid w:val="009C54B4"/>
    <w:rsid w:val="009C5B78"/>
    <w:rsid w:val="009C5D3D"/>
    <w:rsid w:val="009C5D6C"/>
    <w:rsid w:val="009C5F0B"/>
    <w:rsid w:val="009C6542"/>
    <w:rsid w:val="009C660B"/>
    <w:rsid w:val="009C66C4"/>
    <w:rsid w:val="009C66EE"/>
    <w:rsid w:val="009C6743"/>
    <w:rsid w:val="009C6937"/>
    <w:rsid w:val="009C695B"/>
    <w:rsid w:val="009C6C05"/>
    <w:rsid w:val="009C6E18"/>
    <w:rsid w:val="009C707D"/>
    <w:rsid w:val="009C711E"/>
    <w:rsid w:val="009C7296"/>
    <w:rsid w:val="009C7D2F"/>
    <w:rsid w:val="009C7D80"/>
    <w:rsid w:val="009D0231"/>
    <w:rsid w:val="009D0280"/>
    <w:rsid w:val="009D02DD"/>
    <w:rsid w:val="009D0414"/>
    <w:rsid w:val="009D0747"/>
    <w:rsid w:val="009D08B6"/>
    <w:rsid w:val="009D0EE7"/>
    <w:rsid w:val="009D0FA4"/>
    <w:rsid w:val="009D12BF"/>
    <w:rsid w:val="009D1359"/>
    <w:rsid w:val="009D16CA"/>
    <w:rsid w:val="009D19E5"/>
    <w:rsid w:val="009D1BD2"/>
    <w:rsid w:val="009D1BF1"/>
    <w:rsid w:val="009D1C96"/>
    <w:rsid w:val="009D20AD"/>
    <w:rsid w:val="009D23F2"/>
    <w:rsid w:val="009D2762"/>
    <w:rsid w:val="009D2830"/>
    <w:rsid w:val="009D28BB"/>
    <w:rsid w:val="009D2C73"/>
    <w:rsid w:val="009D2DC6"/>
    <w:rsid w:val="009D2E70"/>
    <w:rsid w:val="009D33C8"/>
    <w:rsid w:val="009D3480"/>
    <w:rsid w:val="009D354B"/>
    <w:rsid w:val="009D36C1"/>
    <w:rsid w:val="009D3700"/>
    <w:rsid w:val="009D371B"/>
    <w:rsid w:val="009D3796"/>
    <w:rsid w:val="009D3A0B"/>
    <w:rsid w:val="009D3A55"/>
    <w:rsid w:val="009D3AF3"/>
    <w:rsid w:val="009D3B66"/>
    <w:rsid w:val="009D3C76"/>
    <w:rsid w:val="009D3CFA"/>
    <w:rsid w:val="009D3E6F"/>
    <w:rsid w:val="009D3FCB"/>
    <w:rsid w:val="009D427A"/>
    <w:rsid w:val="009D44A1"/>
    <w:rsid w:val="009D44FE"/>
    <w:rsid w:val="009D4661"/>
    <w:rsid w:val="009D46C9"/>
    <w:rsid w:val="009D4989"/>
    <w:rsid w:val="009D4A08"/>
    <w:rsid w:val="009D4C09"/>
    <w:rsid w:val="009D4F1F"/>
    <w:rsid w:val="009D4F47"/>
    <w:rsid w:val="009D536C"/>
    <w:rsid w:val="009D5477"/>
    <w:rsid w:val="009D578C"/>
    <w:rsid w:val="009D61CC"/>
    <w:rsid w:val="009D61ED"/>
    <w:rsid w:val="009D62DC"/>
    <w:rsid w:val="009D6570"/>
    <w:rsid w:val="009D65B5"/>
    <w:rsid w:val="009D6958"/>
    <w:rsid w:val="009D6B46"/>
    <w:rsid w:val="009D6DBC"/>
    <w:rsid w:val="009D6EF4"/>
    <w:rsid w:val="009D7185"/>
    <w:rsid w:val="009D7235"/>
    <w:rsid w:val="009D734A"/>
    <w:rsid w:val="009D774E"/>
    <w:rsid w:val="009D7885"/>
    <w:rsid w:val="009D79FF"/>
    <w:rsid w:val="009D7DA9"/>
    <w:rsid w:val="009D7E02"/>
    <w:rsid w:val="009D7FBC"/>
    <w:rsid w:val="009D7FF1"/>
    <w:rsid w:val="009E00DE"/>
    <w:rsid w:val="009E05F6"/>
    <w:rsid w:val="009E0747"/>
    <w:rsid w:val="009E08A7"/>
    <w:rsid w:val="009E0D4F"/>
    <w:rsid w:val="009E0ECD"/>
    <w:rsid w:val="009E0F63"/>
    <w:rsid w:val="009E12C3"/>
    <w:rsid w:val="009E183E"/>
    <w:rsid w:val="009E1B9B"/>
    <w:rsid w:val="009E1BB4"/>
    <w:rsid w:val="009E1DAD"/>
    <w:rsid w:val="009E1DEF"/>
    <w:rsid w:val="009E2325"/>
    <w:rsid w:val="009E289E"/>
    <w:rsid w:val="009E2D14"/>
    <w:rsid w:val="009E340B"/>
    <w:rsid w:val="009E3692"/>
    <w:rsid w:val="009E3E1B"/>
    <w:rsid w:val="009E4086"/>
    <w:rsid w:val="009E44AD"/>
    <w:rsid w:val="009E4817"/>
    <w:rsid w:val="009E4852"/>
    <w:rsid w:val="009E4955"/>
    <w:rsid w:val="009E4F87"/>
    <w:rsid w:val="009E530A"/>
    <w:rsid w:val="009E593D"/>
    <w:rsid w:val="009E59F5"/>
    <w:rsid w:val="009E5A7F"/>
    <w:rsid w:val="009E5BCE"/>
    <w:rsid w:val="009E5F29"/>
    <w:rsid w:val="009E5F9A"/>
    <w:rsid w:val="009E61A0"/>
    <w:rsid w:val="009E6219"/>
    <w:rsid w:val="009E66F7"/>
    <w:rsid w:val="009E679D"/>
    <w:rsid w:val="009E6C0C"/>
    <w:rsid w:val="009E6DE3"/>
    <w:rsid w:val="009E701E"/>
    <w:rsid w:val="009E70B5"/>
    <w:rsid w:val="009E7448"/>
    <w:rsid w:val="009E74F1"/>
    <w:rsid w:val="009E7541"/>
    <w:rsid w:val="009E7844"/>
    <w:rsid w:val="009E7AB0"/>
    <w:rsid w:val="009F007C"/>
    <w:rsid w:val="009F0084"/>
    <w:rsid w:val="009F0282"/>
    <w:rsid w:val="009F0629"/>
    <w:rsid w:val="009F088E"/>
    <w:rsid w:val="009F0BD3"/>
    <w:rsid w:val="009F0DBD"/>
    <w:rsid w:val="009F1070"/>
    <w:rsid w:val="009F10F7"/>
    <w:rsid w:val="009F11DD"/>
    <w:rsid w:val="009F1365"/>
    <w:rsid w:val="009F1874"/>
    <w:rsid w:val="009F18E0"/>
    <w:rsid w:val="009F1B34"/>
    <w:rsid w:val="009F1E44"/>
    <w:rsid w:val="009F1F94"/>
    <w:rsid w:val="009F25E2"/>
    <w:rsid w:val="009F2E9A"/>
    <w:rsid w:val="009F3439"/>
    <w:rsid w:val="009F3447"/>
    <w:rsid w:val="009F3549"/>
    <w:rsid w:val="009F3B5B"/>
    <w:rsid w:val="009F3BBB"/>
    <w:rsid w:val="009F3FEE"/>
    <w:rsid w:val="009F404A"/>
    <w:rsid w:val="009F41B7"/>
    <w:rsid w:val="009F4424"/>
    <w:rsid w:val="009F4564"/>
    <w:rsid w:val="009F4596"/>
    <w:rsid w:val="009F45C3"/>
    <w:rsid w:val="009F4C22"/>
    <w:rsid w:val="009F4EC4"/>
    <w:rsid w:val="009F5719"/>
    <w:rsid w:val="009F5C19"/>
    <w:rsid w:val="009F5CC2"/>
    <w:rsid w:val="009F5CF4"/>
    <w:rsid w:val="009F61CF"/>
    <w:rsid w:val="009F64A0"/>
    <w:rsid w:val="009F677B"/>
    <w:rsid w:val="009F6791"/>
    <w:rsid w:val="009F67AE"/>
    <w:rsid w:val="009F69C7"/>
    <w:rsid w:val="009F6AFE"/>
    <w:rsid w:val="009F6B02"/>
    <w:rsid w:val="009F712E"/>
    <w:rsid w:val="009F745D"/>
    <w:rsid w:val="009F7742"/>
    <w:rsid w:val="009F7A01"/>
    <w:rsid w:val="009F7A6B"/>
    <w:rsid w:val="009F7D6D"/>
    <w:rsid w:val="009F7D79"/>
    <w:rsid w:val="009F7F22"/>
    <w:rsid w:val="00A00445"/>
    <w:rsid w:val="00A00A11"/>
    <w:rsid w:val="00A00AF8"/>
    <w:rsid w:val="00A00B50"/>
    <w:rsid w:val="00A00B9C"/>
    <w:rsid w:val="00A00CAC"/>
    <w:rsid w:val="00A00D8A"/>
    <w:rsid w:val="00A00E22"/>
    <w:rsid w:val="00A00EA6"/>
    <w:rsid w:val="00A010F5"/>
    <w:rsid w:val="00A011DA"/>
    <w:rsid w:val="00A01278"/>
    <w:rsid w:val="00A013E0"/>
    <w:rsid w:val="00A014AD"/>
    <w:rsid w:val="00A01772"/>
    <w:rsid w:val="00A017FF"/>
    <w:rsid w:val="00A01D28"/>
    <w:rsid w:val="00A01D31"/>
    <w:rsid w:val="00A01D4C"/>
    <w:rsid w:val="00A01E43"/>
    <w:rsid w:val="00A021DF"/>
    <w:rsid w:val="00A0253B"/>
    <w:rsid w:val="00A0257A"/>
    <w:rsid w:val="00A0266E"/>
    <w:rsid w:val="00A0268E"/>
    <w:rsid w:val="00A0286C"/>
    <w:rsid w:val="00A02883"/>
    <w:rsid w:val="00A0326A"/>
    <w:rsid w:val="00A037F3"/>
    <w:rsid w:val="00A0381D"/>
    <w:rsid w:val="00A03AB1"/>
    <w:rsid w:val="00A03E15"/>
    <w:rsid w:val="00A03E90"/>
    <w:rsid w:val="00A03EB3"/>
    <w:rsid w:val="00A04127"/>
    <w:rsid w:val="00A04336"/>
    <w:rsid w:val="00A044E1"/>
    <w:rsid w:val="00A045AF"/>
    <w:rsid w:val="00A04687"/>
    <w:rsid w:val="00A047A0"/>
    <w:rsid w:val="00A049D1"/>
    <w:rsid w:val="00A04B02"/>
    <w:rsid w:val="00A04D88"/>
    <w:rsid w:val="00A05286"/>
    <w:rsid w:val="00A052B4"/>
    <w:rsid w:val="00A054BE"/>
    <w:rsid w:val="00A05590"/>
    <w:rsid w:val="00A056F8"/>
    <w:rsid w:val="00A05D7B"/>
    <w:rsid w:val="00A06266"/>
    <w:rsid w:val="00A069A7"/>
    <w:rsid w:val="00A06A81"/>
    <w:rsid w:val="00A06C6C"/>
    <w:rsid w:val="00A06CDF"/>
    <w:rsid w:val="00A06EB5"/>
    <w:rsid w:val="00A07661"/>
    <w:rsid w:val="00A07892"/>
    <w:rsid w:val="00A079AA"/>
    <w:rsid w:val="00A07D43"/>
    <w:rsid w:val="00A07E92"/>
    <w:rsid w:val="00A07EDE"/>
    <w:rsid w:val="00A1049D"/>
    <w:rsid w:val="00A109B0"/>
    <w:rsid w:val="00A10A6F"/>
    <w:rsid w:val="00A10B54"/>
    <w:rsid w:val="00A10EBA"/>
    <w:rsid w:val="00A10F60"/>
    <w:rsid w:val="00A11325"/>
    <w:rsid w:val="00A114D8"/>
    <w:rsid w:val="00A114DE"/>
    <w:rsid w:val="00A11570"/>
    <w:rsid w:val="00A11AD1"/>
    <w:rsid w:val="00A11DD4"/>
    <w:rsid w:val="00A12051"/>
    <w:rsid w:val="00A123E7"/>
    <w:rsid w:val="00A127CB"/>
    <w:rsid w:val="00A1289A"/>
    <w:rsid w:val="00A12B06"/>
    <w:rsid w:val="00A12D2E"/>
    <w:rsid w:val="00A12EAE"/>
    <w:rsid w:val="00A13346"/>
    <w:rsid w:val="00A137BA"/>
    <w:rsid w:val="00A13876"/>
    <w:rsid w:val="00A13A2E"/>
    <w:rsid w:val="00A14030"/>
    <w:rsid w:val="00A1408F"/>
    <w:rsid w:val="00A143FD"/>
    <w:rsid w:val="00A145FF"/>
    <w:rsid w:val="00A146D0"/>
    <w:rsid w:val="00A14CAB"/>
    <w:rsid w:val="00A14D5A"/>
    <w:rsid w:val="00A15049"/>
    <w:rsid w:val="00A151B8"/>
    <w:rsid w:val="00A151C2"/>
    <w:rsid w:val="00A15316"/>
    <w:rsid w:val="00A1545B"/>
    <w:rsid w:val="00A1555D"/>
    <w:rsid w:val="00A156F7"/>
    <w:rsid w:val="00A15716"/>
    <w:rsid w:val="00A15A68"/>
    <w:rsid w:val="00A15CA6"/>
    <w:rsid w:val="00A15E0F"/>
    <w:rsid w:val="00A15F55"/>
    <w:rsid w:val="00A160D0"/>
    <w:rsid w:val="00A160F1"/>
    <w:rsid w:val="00A16377"/>
    <w:rsid w:val="00A164BE"/>
    <w:rsid w:val="00A16551"/>
    <w:rsid w:val="00A166A1"/>
    <w:rsid w:val="00A16743"/>
    <w:rsid w:val="00A168A5"/>
    <w:rsid w:val="00A16ABC"/>
    <w:rsid w:val="00A16BBE"/>
    <w:rsid w:val="00A17427"/>
    <w:rsid w:val="00A1796B"/>
    <w:rsid w:val="00A17BDE"/>
    <w:rsid w:val="00A17C61"/>
    <w:rsid w:val="00A17DB4"/>
    <w:rsid w:val="00A201B8"/>
    <w:rsid w:val="00A2030F"/>
    <w:rsid w:val="00A20390"/>
    <w:rsid w:val="00A20650"/>
    <w:rsid w:val="00A20695"/>
    <w:rsid w:val="00A206AF"/>
    <w:rsid w:val="00A207CC"/>
    <w:rsid w:val="00A20968"/>
    <w:rsid w:val="00A20D20"/>
    <w:rsid w:val="00A20DA7"/>
    <w:rsid w:val="00A20F47"/>
    <w:rsid w:val="00A2106E"/>
    <w:rsid w:val="00A2109C"/>
    <w:rsid w:val="00A21DB0"/>
    <w:rsid w:val="00A21F03"/>
    <w:rsid w:val="00A21F92"/>
    <w:rsid w:val="00A22127"/>
    <w:rsid w:val="00A2230C"/>
    <w:rsid w:val="00A22526"/>
    <w:rsid w:val="00A22620"/>
    <w:rsid w:val="00A226FB"/>
    <w:rsid w:val="00A22730"/>
    <w:rsid w:val="00A22F2E"/>
    <w:rsid w:val="00A22F85"/>
    <w:rsid w:val="00A231EB"/>
    <w:rsid w:val="00A233FA"/>
    <w:rsid w:val="00A2346D"/>
    <w:rsid w:val="00A23633"/>
    <w:rsid w:val="00A2365E"/>
    <w:rsid w:val="00A23801"/>
    <w:rsid w:val="00A239D5"/>
    <w:rsid w:val="00A23B73"/>
    <w:rsid w:val="00A23CA5"/>
    <w:rsid w:val="00A23CEF"/>
    <w:rsid w:val="00A23DA9"/>
    <w:rsid w:val="00A23EDE"/>
    <w:rsid w:val="00A24005"/>
    <w:rsid w:val="00A240CB"/>
    <w:rsid w:val="00A2469C"/>
    <w:rsid w:val="00A24AE4"/>
    <w:rsid w:val="00A24BD7"/>
    <w:rsid w:val="00A24BF4"/>
    <w:rsid w:val="00A24E4F"/>
    <w:rsid w:val="00A24FD4"/>
    <w:rsid w:val="00A25014"/>
    <w:rsid w:val="00A250E8"/>
    <w:rsid w:val="00A253AB"/>
    <w:rsid w:val="00A25C27"/>
    <w:rsid w:val="00A25F1E"/>
    <w:rsid w:val="00A26263"/>
    <w:rsid w:val="00A262B0"/>
    <w:rsid w:val="00A26498"/>
    <w:rsid w:val="00A268E7"/>
    <w:rsid w:val="00A26AA0"/>
    <w:rsid w:val="00A26D4B"/>
    <w:rsid w:val="00A26D6F"/>
    <w:rsid w:val="00A2712C"/>
    <w:rsid w:val="00A272F3"/>
    <w:rsid w:val="00A2742F"/>
    <w:rsid w:val="00A277E3"/>
    <w:rsid w:val="00A27BE5"/>
    <w:rsid w:val="00A27C74"/>
    <w:rsid w:val="00A30646"/>
    <w:rsid w:val="00A306DA"/>
    <w:rsid w:val="00A30967"/>
    <w:rsid w:val="00A30B14"/>
    <w:rsid w:val="00A30F22"/>
    <w:rsid w:val="00A30F56"/>
    <w:rsid w:val="00A30FAC"/>
    <w:rsid w:val="00A30FBB"/>
    <w:rsid w:val="00A31031"/>
    <w:rsid w:val="00A312EF"/>
    <w:rsid w:val="00A31481"/>
    <w:rsid w:val="00A31B2A"/>
    <w:rsid w:val="00A31D80"/>
    <w:rsid w:val="00A31F6E"/>
    <w:rsid w:val="00A31F70"/>
    <w:rsid w:val="00A32118"/>
    <w:rsid w:val="00A3242C"/>
    <w:rsid w:val="00A32E81"/>
    <w:rsid w:val="00A33469"/>
    <w:rsid w:val="00A33611"/>
    <w:rsid w:val="00A33746"/>
    <w:rsid w:val="00A33879"/>
    <w:rsid w:val="00A33A3E"/>
    <w:rsid w:val="00A343C1"/>
    <w:rsid w:val="00A346E5"/>
    <w:rsid w:val="00A349ED"/>
    <w:rsid w:val="00A349F0"/>
    <w:rsid w:val="00A34ECA"/>
    <w:rsid w:val="00A34EFA"/>
    <w:rsid w:val="00A34FE2"/>
    <w:rsid w:val="00A350AE"/>
    <w:rsid w:val="00A35290"/>
    <w:rsid w:val="00A354D3"/>
    <w:rsid w:val="00A3563A"/>
    <w:rsid w:val="00A3570E"/>
    <w:rsid w:val="00A3590E"/>
    <w:rsid w:val="00A359E5"/>
    <w:rsid w:val="00A360DD"/>
    <w:rsid w:val="00A364E8"/>
    <w:rsid w:val="00A3661F"/>
    <w:rsid w:val="00A36859"/>
    <w:rsid w:val="00A36C76"/>
    <w:rsid w:val="00A37064"/>
    <w:rsid w:val="00A372C2"/>
    <w:rsid w:val="00A372F9"/>
    <w:rsid w:val="00A375C8"/>
    <w:rsid w:val="00A375F1"/>
    <w:rsid w:val="00A379AB"/>
    <w:rsid w:val="00A379F7"/>
    <w:rsid w:val="00A37D90"/>
    <w:rsid w:val="00A37E71"/>
    <w:rsid w:val="00A37F88"/>
    <w:rsid w:val="00A40125"/>
    <w:rsid w:val="00A40740"/>
    <w:rsid w:val="00A4097F"/>
    <w:rsid w:val="00A40D64"/>
    <w:rsid w:val="00A40E4D"/>
    <w:rsid w:val="00A40F85"/>
    <w:rsid w:val="00A4104C"/>
    <w:rsid w:val="00A4110A"/>
    <w:rsid w:val="00A41466"/>
    <w:rsid w:val="00A415A8"/>
    <w:rsid w:val="00A41790"/>
    <w:rsid w:val="00A4188D"/>
    <w:rsid w:val="00A418D0"/>
    <w:rsid w:val="00A41CB2"/>
    <w:rsid w:val="00A422D0"/>
    <w:rsid w:val="00A423A5"/>
    <w:rsid w:val="00A42445"/>
    <w:rsid w:val="00A42680"/>
    <w:rsid w:val="00A426D2"/>
    <w:rsid w:val="00A42914"/>
    <w:rsid w:val="00A43051"/>
    <w:rsid w:val="00A431AB"/>
    <w:rsid w:val="00A432FC"/>
    <w:rsid w:val="00A4334F"/>
    <w:rsid w:val="00A43364"/>
    <w:rsid w:val="00A43483"/>
    <w:rsid w:val="00A436FB"/>
    <w:rsid w:val="00A437CB"/>
    <w:rsid w:val="00A4380C"/>
    <w:rsid w:val="00A4398F"/>
    <w:rsid w:val="00A43AAB"/>
    <w:rsid w:val="00A43C78"/>
    <w:rsid w:val="00A44014"/>
    <w:rsid w:val="00A44177"/>
    <w:rsid w:val="00A44341"/>
    <w:rsid w:val="00A444EA"/>
    <w:rsid w:val="00A447BA"/>
    <w:rsid w:val="00A447DB"/>
    <w:rsid w:val="00A44B08"/>
    <w:rsid w:val="00A44CAD"/>
    <w:rsid w:val="00A45278"/>
    <w:rsid w:val="00A45484"/>
    <w:rsid w:val="00A454F8"/>
    <w:rsid w:val="00A455FE"/>
    <w:rsid w:val="00A458F9"/>
    <w:rsid w:val="00A45A56"/>
    <w:rsid w:val="00A46173"/>
    <w:rsid w:val="00A4691F"/>
    <w:rsid w:val="00A46B4A"/>
    <w:rsid w:val="00A46B7D"/>
    <w:rsid w:val="00A46B8D"/>
    <w:rsid w:val="00A46E36"/>
    <w:rsid w:val="00A46F82"/>
    <w:rsid w:val="00A46FB3"/>
    <w:rsid w:val="00A47244"/>
    <w:rsid w:val="00A47350"/>
    <w:rsid w:val="00A47564"/>
    <w:rsid w:val="00A476C7"/>
    <w:rsid w:val="00A478AA"/>
    <w:rsid w:val="00A47AEB"/>
    <w:rsid w:val="00A47CEE"/>
    <w:rsid w:val="00A47D26"/>
    <w:rsid w:val="00A47D47"/>
    <w:rsid w:val="00A47F64"/>
    <w:rsid w:val="00A500AE"/>
    <w:rsid w:val="00A503AE"/>
    <w:rsid w:val="00A50455"/>
    <w:rsid w:val="00A504A6"/>
    <w:rsid w:val="00A50565"/>
    <w:rsid w:val="00A50768"/>
    <w:rsid w:val="00A50A2F"/>
    <w:rsid w:val="00A50ED1"/>
    <w:rsid w:val="00A51090"/>
    <w:rsid w:val="00A512A0"/>
    <w:rsid w:val="00A51348"/>
    <w:rsid w:val="00A5153A"/>
    <w:rsid w:val="00A51651"/>
    <w:rsid w:val="00A5193A"/>
    <w:rsid w:val="00A51A35"/>
    <w:rsid w:val="00A51B70"/>
    <w:rsid w:val="00A51B76"/>
    <w:rsid w:val="00A51C1C"/>
    <w:rsid w:val="00A51DFD"/>
    <w:rsid w:val="00A51E9A"/>
    <w:rsid w:val="00A5213A"/>
    <w:rsid w:val="00A521DE"/>
    <w:rsid w:val="00A5228B"/>
    <w:rsid w:val="00A52319"/>
    <w:rsid w:val="00A525E8"/>
    <w:rsid w:val="00A532EA"/>
    <w:rsid w:val="00A53474"/>
    <w:rsid w:val="00A534F2"/>
    <w:rsid w:val="00A53576"/>
    <w:rsid w:val="00A535B7"/>
    <w:rsid w:val="00A5362F"/>
    <w:rsid w:val="00A53999"/>
    <w:rsid w:val="00A53AA9"/>
    <w:rsid w:val="00A53BE1"/>
    <w:rsid w:val="00A54127"/>
    <w:rsid w:val="00A543D0"/>
    <w:rsid w:val="00A54469"/>
    <w:rsid w:val="00A5449B"/>
    <w:rsid w:val="00A547C3"/>
    <w:rsid w:val="00A54CB6"/>
    <w:rsid w:val="00A54CE7"/>
    <w:rsid w:val="00A54EEC"/>
    <w:rsid w:val="00A55106"/>
    <w:rsid w:val="00A5530D"/>
    <w:rsid w:val="00A5547E"/>
    <w:rsid w:val="00A55545"/>
    <w:rsid w:val="00A55564"/>
    <w:rsid w:val="00A55614"/>
    <w:rsid w:val="00A55B34"/>
    <w:rsid w:val="00A55C17"/>
    <w:rsid w:val="00A55E21"/>
    <w:rsid w:val="00A55F73"/>
    <w:rsid w:val="00A55FD6"/>
    <w:rsid w:val="00A56059"/>
    <w:rsid w:val="00A560A9"/>
    <w:rsid w:val="00A56124"/>
    <w:rsid w:val="00A562A9"/>
    <w:rsid w:val="00A56996"/>
    <w:rsid w:val="00A56C4A"/>
    <w:rsid w:val="00A56CDB"/>
    <w:rsid w:val="00A57026"/>
    <w:rsid w:val="00A5793E"/>
    <w:rsid w:val="00A579BE"/>
    <w:rsid w:val="00A57DD4"/>
    <w:rsid w:val="00A57EBC"/>
    <w:rsid w:val="00A57F91"/>
    <w:rsid w:val="00A57FB4"/>
    <w:rsid w:val="00A60328"/>
    <w:rsid w:val="00A6043C"/>
    <w:rsid w:val="00A60E52"/>
    <w:rsid w:val="00A610BE"/>
    <w:rsid w:val="00A61AE8"/>
    <w:rsid w:val="00A61B8C"/>
    <w:rsid w:val="00A61E29"/>
    <w:rsid w:val="00A6200B"/>
    <w:rsid w:val="00A62150"/>
    <w:rsid w:val="00A62285"/>
    <w:rsid w:val="00A62376"/>
    <w:rsid w:val="00A62853"/>
    <w:rsid w:val="00A628D7"/>
    <w:rsid w:val="00A628DD"/>
    <w:rsid w:val="00A62B76"/>
    <w:rsid w:val="00A6319A"/>
    <w:rsid w:val="00A638E6"/>
    <w:rsid w:val="00A6394D"/>
    <w:rsid w:val="00A63B05"/>
    <w:rsid w:val="00A63B42"/>
    <w:rsid w:val="00A63FA1"/>
    <w:rsid w:val="00A6415B"/>
    <w:rsid w:val="00A6418F"/>
    <w:rsid w:val="00A644C4"/>
    <w:rsid w:val="00A646C3"/>
    <w:rsid w:val="00A647AE"/>
    <w:rsid w:val="00A65017"/>
    <w:rsid w:val="00A65141"/>
    <w:rsid w:val="00A652FC"/>
    <w:rsid w:val="00A6531E"/>
    <w:rsid w:val="00A655FA"/>
    <w:rsid w:val="00A65612"/>
    <w:rsid w:val="00A65772"/>
    <w:rsid w:val="00A658A8"/>
    <w:rsid w:val="00A65A2E"/>
    <w:rsid w:val="00A65A89"/>
    <w:rsid w:val="00A65BEC"/>
    <w:rsid w:val="00A65E6E"/>
    <w:rsid w:val="00A660D5"/>
    <w:rsid w:val="00A6622E"/>
    <w:rsid w:val="00A66A56"/>
    <w:rsid w:val="00A66B74"/>
    <w:rsid w:val="00A66D30"/>
    <w:rsid w:val="00A670CC"/>
    <w:rsid w:val="00A670F8"/>
    <w:rsid w:val="00A67228"/>
    <w:rsid w:val="00A675C0"/>
    <w:rsid w:val="00A676EC"/>
    <w:rsid w:val="00A67B18"/>
    <w:rsid w:val="00A7055F"/>
    <w:rsid w:val="00A70BC4"/>
    <w:rsid w:val="00A70C0D"/>
    <w:rsid w:val="00A70E54"/>
    <w:rsid w:val="00A70EB7"/>
    <w:rsid w:val="00A71AEF"/>
    <w:rsid w:val="00A7214B"/>
    <w:rsid w:val="00A7259A"/>
    <w:rsid w:val="00A7269D"/>
    <w:rsid w:val="00A7297B"/>
    <w:rsid w:val="00A72E28"/>
    <w:rsid w:val="00A731D7"/>
    <w:rsid w:val="00A731FD"/>
    <w:rsid w:val="00A73269"/>
    <w:rsid w:val="00A733EF"/>
    <w:rsid w:val="00A7345C"/>
    <w:rsid w:val="00A73755"/>
    <w:rsid w:val="00A7380D"/>
    <w:rsid w:val="00A73831"/>
    <w:rsid w:val="00A738D7"/>
    <w:rsid w:val="00A73BF2"/>
    <w:rsid w:val="00A744F3"/>
    <w:rsid w:val="00A7463B"/>
    <w:rsid w:val="00A7472A"/>
    <w:rsid w:val="00A74964"/>
    <w:rsid w:val="00A74BF2"/>
    <w:rsid w:val="00A74C3B"/>
    <w:rsid w:val="00A74ECE"/>
    <w:rsid w:val="00A74F51"/>
    <w:rsid w:val="00A7590E"/>
    <w:rsid w:val="00A75B55"/>
    <w:rsid w:val="00A75D1C"/>
    <w:rsid w:val="00A75D3D"/>
    <w:rsid w:val="00A75DF0"/>
    <w:rsid w:val="00A75EEF"/>
    <w:rsid w:val="00A75F79"/>
    <w:rsid w:val="00A76007"/>
    <w:rsid w:val="00A76061"/>
    <w:rsid w:val="00A76290"/>
    <w:rsid w:val="00A762BE"/>
    <w:rsid w:val="00A76460"/>
    <w:rsid w:val="00A7668C"/>
    <w:rsid w:val="00A767CB"/>
    <w:rsid w:val="00A76C97"/>
    <w:rsid w:val="00A76CC3"/>
    <w:rsid w:val="00A76D04"/>
    <w:rsid w:val="00A76EEB"/>
    <w:rsid w:val="00A76FB3"/>
    <w:rsid w:val="00A77032"/>
    <w:rsid w:val="00A770E0"/>
    <w:rsid w:val="00A77696"/>
    <w:rsid w:val="00A77990"/>
    <w:rsid w:val="00A77BE2"/>
    <w:rsid w:val="00A800F1"/>
    <w:rsid w:val="00A80B56"/>
    <w:rsid w:val="00A81287"/>
    <w:rsid w:val="00A814E6"/>
    <w:rsid w:val="00A81AE3"/>
    <w:rsid w:val="00A81E88"/>
    <w:rsid w:val="00A81F43"/>
    <w:rsid w:val="00A8205D"/>
    <w:rsid w:val="00A82430"/>
    <w:rsid w:val="00A824C0"/>
    <w:rsid w:val="00A8259D"/>
    <w:rsid w:val="00A825A0"/>
    <w:rsid w:val="00A827A3"/>
    <w:rsid w:val="00A82899"/>
    <w:rsid w:val="00A82C90"/>
    <w:rsid w:val="00A83188"/>
    <w:rsid w:val="00A83AF1"/>
    <w:rsid w:val="00A83E45"/>
    <w:rsid w:val="00A842A8"/>
    <w:rsid w:val="00A842FF"/>
    <w:rsid w:val="00A846EE"/>
    <w:rsid w:val="00A847AF"/>
    <w:rsid w:val="00A847E8"/>
    <w:rsid w:val="00A84D62"/>
    <w:rsid w:val="00A84DB2"/>
    <w:rsid w:val="00A84DD2"/>
    <w:rsid w:val="00A84FBC"/>
    <w:rsid w:val="00A8561C"/>
    <w:rsid w:val="00A857B8"/>
    <w:rsid w:val="00A857D8"/>
    <w:rsid w:val="00A858BC"/>
    <w:rsid w:val="00A85F9C"/>
    <w:rsid w:val="00A86139"/>
    <w:rsid w:val="00A86688"/>
    <w:rsid w:val="00A86748"/>
    <w:rsid w:val="00A86B6D"/>
    <w:rsid w:val="00A877E7"/>
    <w:rsid w:val="00A87887"/>
    <w:rsid w:val="00A8798D"/>
    <w:rsid w:val="00A879CA"/>
    <w:rsid w:val="00A87B71"/>
    <w:rsid w:val="00A87BF0"/>
    <w:rsid w:val="00A87D0C"/>
    <w:rsid w:val="00A90037"/>
    <w:rsid w:val="00A901B8"/>
    <w:rsid w:val="00A9097B"/>
    <w:rsid w:val="00A913F0"/>
    <w:rsid w:val="00A91450"/>
    <w:rsid w:val="00A914B7"/>
    <w:rsid w:val="00A9163B"/>
    <w:rsid w:val="00A916F9"/>
    <w:rsid w:val="00A918C2"/>
    <w:rsid w:val="00A91C32"/>
    <w:rsid w:val="00A91D9D"/>
    <w:rsid w:val="00A921A7"/>
    <w:rsid w:val="00A9221D"/>
    <w:rsid w:val="00A924DF"/>
    <w:rsid w:val="00A92691"/>
    <w:rsid w:val="00A926EF"/>
    <w:rsid w:val="00A929E7"/>
    <w:rsid w:val="00A92A68"/>
    <w:rsid w:val="00A92B62"/>
    <w:rsid w:val="00A92BD2"/>
    <w:rsid w:val="00A92BDE"/>
    <w:rsid w:val="00A92CE0"/>
    <w:rsid w:val="00A930D1"/>
    <w:rsid w:val="00A932A8"/>
    <w:rsid w:val="00A933F0"/>
    <w:rsid w:val="00A93662"/>
    <w:rsid w:val="00A93B98"/>
    <w:rsid w:val="00A93DD6"/>
    <w:rsid w:val="00A93E66"/>
    <w:rsid w:val="00A93F0C"/>
    <w:rsid w:val="00A94004"/>
    <w:rsid w:val="00A94017"/>
    <w:rsid w:val="00A94126"/>
    <w:rsid w:val="00A943E0"/>
    <w:rsid w:val="00A94481"/>
    <w:rsid w:val="00A945F3"/>
    <w:rsid w:val="00A9469E"/>
    <w:rsid w:val="00A948DB"/>
    <w:rsid w:val="00A949E1"/>
    <w:rsid w:val="00A94AA0"/>
    <w:rsid w:val="00A94F4C"/>
    <w:rsid w:val="00A94FF9"/>
    <w:rsid w:val="00A95040"/>
    <w:rsid w:val="00A9531C"/>
    <w:rsid w:val="00A95412"/>
    <w:rsid w:val="00A9552C"/>
    <w:rsid w:val="00A95699"/>
    <w:rsid w:val="00A956F7"/>
    <w:rsid w:val="00A9584B"/>
    <w:rsid w:val="00A960BB"/>
    <w:rsid w:val="00A962A4"/>
    <w:rsid w:val="00A962E4"/>
    <w:rsid w:val="00A964A0"/>
    <w:rsid w:val="00A96884"/>
    <w:rsid w:val="00A96A38"/>
    <w:rsid w:val="00A96A3C"/>
    <w:rsid w:val="00A96F0F"/>
    <w:rsid w:val="00A96F4D"/>
    <w:rsid w:val="00A97F36"/>
    <w:rsid w:val="00AA02F5"/>
    <w:rsid w:val="00AA074B"/>
    <w:rsid w:val="00AA07C1"/>
    <w:rsid w:val="00AA0979"/>
    <w:rsid w:val="00AA0E1C"/>
    <w:rsid w:val="00AA0ED8"/>
    <w:rsid w:val="00AA0F0B"/>
    <w:rsid w:val="00AA16D2"/>
    <w:rsid w:val="00AA174F"/>
    <w:rsid w:val="00AA19D6"/>
    <w:rsid w:val="00AA1B67"/>
    <w:rsid w:val="00AA1CE2"/>
    <w:rsid w:val="00AA20BD"/>
    <w:rsid w:val="00AA210B"/>
    <w:rsid w:val="00AA22F8"/>
    <w:rsid w:val="00AA230C"/>
    <w:rsid w:val="00AA25AB"/>
    <w:rsid w:val="00AA2698"/>
    <w:rsid w:val="00AA2C50"/>
    <w:rsid w:val="00AA2D30"/>
    <w:rsid w:val="00AA3028"/>
    <w:rsid w:val="00AA3218"/>
    <w:rsid w:val="00AA3626"/>
    <w:rsid w:val="00AA3DE6"/>
    <w:rsid w:val="00AA3E12"/>
    <w:rsid w:val="00AA43B9"/>
    <w:rsid w:val="00AA44F3"/>
    <w:rsid w:val="00AA4821"/>
    <w:rsid w:val="00AA4832"/>
    <w:rsid w:val="00AA4872"/>
    <w:rsid w:val="00AA4A81"/>
    <w:rsid w:val="00AA4A89"/>
    <w:rsid w:val="00AA4C10"/>
    <w:rsid w:val="00AA4D7F"/>
    <w:rsid w:val="00AA5A05"/>
    <w:rsid w:val="00AA5A40"/>
    <w:rsid w:val="00AA5A46"/>
    <w:rsid w:val="00AA5AA2"/>
    <w:rsid w:val="00AA5BCE"/>
    <w:rsid w:val="00AA5BE0"/>
    <w:rsid w:val="00AA5C5E"/>
    <w:rsid w:val="00AA68A1"/>
    <w:rsid w:val="00AA6E61"/>
    <w:rsid w:val="00AA713D"/>
    <w:rsid w:val="00AA7A67"/>
    <w:rsid w:val="00AA7A75"/>
    <w:rsid w:val="00AB00C4"/>
    <w:rsid w:val="00AB068D"/>
    <w:rsid w:val="00AB089F"/>
    <w:rsid w:val="00AB08BA"/>
    <w:rsid w:val="00AB08D6"/>
    <w:rsid w:val="00AB109E"/>
    <w:rsid w:val="00AB1118"/>
    <w:rsid w:val="00AB119D"/>
    <w:rsid w:val="00AB11D8"/>
    <w:rsid w:val="00AB14BC"/>
    <w:rsid w:val="00AB15CF"/>
    <w:rsid w:val="00AB1EFE"/>
    <w:rsid w:val="00AB2056"/>
    <w:rsid w:val="00AB2130"/>
    <w:rsid w:val="00AB24D2"/>
    <w:rsid w:val="00AB25C7"/>
    <w:rsid w:val="00AB27A8"/>
    <w:rsid w:val="00AB281D"/>
    <w:rsid w:val="00AB2F9D"/>
    <w:rsid w:val="00AB3207"/>
    <w:rsid w:val="00AB3678"/>
    <w:rsid w:val="00AB3A92"/>
    <w:rsid w:val="00AB40D2"/>
    <w:rsid w:val="00AB4122"/>
    <w:rsid w:val="00AB42BD"/>
    <w:rsid w:val="00AB437E"/>
    <w:rsid w:val="00AB46E7"/>
    <w:rsid w:val="00AB478D"/>
    <w:rsid w:val="00AB4ACB"/>
    <w:rsid w:val="00AB4D74"/>
    <w:rsid w:val="00AB4F72"/>
    <w:rsid w:val="00AB4F81"/>
    <w:rsid w:val="00AB5355"/>
    <w:rsid w:val="00AB58C9"/>
    <w:rsid w:val="00AB5AF1"/>
    <w:rsid w:val="00AB5D98"/>
    <w:rsid w:val="00AB5FA8"/>
    <w:rsid w:val="00AB6319"/>
    <w:rsid w:val="00AB6368"/>
    <w:rsid w:val="00AB6435"/>
    <w:rsid w:val="00AB6572"/>
    <w:rsid w:val="00AB67B3"/>
    <w:rsid w:val="00AB6986"/>
    <w:rsid w:val="00AB6C89"/>
    <w:rsid w:val="00AB6E22"/>
    <w:rsid w:val="00AB6E85"/>
    <w:rsid w:val="00AB75B6"/>
    <w:rsid w:val="00AB766A"/>
    <w:rsid w:val="00AB7A3D"/>
    <w:rsid w:val="00AB7AB7"/>
    <w:rsid w:val="00AB7B6B"/>
    <w:rsid w:val="00AB7BBA"/>
    <w:rsid w:val="00AB7C1D"/>
    <w:rsid w:val="00AB7CAA"/>
    <w:rsid w:val="00AB7D60"/>
    <w:rsid w:val="00AB7D7C"/>
    <w:rsid w:val="00AB7E94"/>
    <w:rsid w:val="00AC004D"/>
    <w:rsid w:val="00AC008E"/>
    <w:rsid w:val="00AC0191"/>
    <w:rsid w:val="00AC03B8"/>
    <w:rsid w:val="00AC0413"/>
    <w:rsid w:val="00AC0647"/>
    <w:rsid w:val="00AC06AD"/>
    <w:rsid w:val="00AC075C"/>
    <w:rsid w:val="00AC080C"/>
    <w:rsid w:val="00AC0896"/>
    <w:rsid w:val="00AC0979"/>
    <w:rsid w:val="00AC0AF2"/>
    <w:rsid w:val="00AC0C43"/>
    <w:rsid w:val="00AC0DDF"/>
    <w:rsid w:val="00AC0F38"/>
    <w:rsid w:val="00AC10C8"/>
    <w:rsid w:val="00AC10E3"/>
    <w:rsid w:val="00AC13C1"/>
    <w:rsid w:val="00AC1567"/>
    <w:rsid w:val="00AC15E4"/>
    <w:rsid w:val="00AC1BB4"/>
    <w:rsid w:val="00AC2296"/>
    <w:rsid w:val="00AC24AD"/>
    <w:rsid w:val="00AC2738"/>
    <w:rsid w:val="00AC27FC"/>
    <w:rsid w:val="00AC29B0"/>
    <w:rsid w:val="00AC3324"/>
    <w:rsid w:val="00AC3537"/>
    <w:rsid w:val="00AC39DC"/>
    <w:rsid w:val="00AC3CD5"/>
    <w:rsid w:val="00AC40ED"/>
    <w:rsid w:val="00AC41D2"/>
    <w:rsid w:val="00AC49F0"/>
    <w:rsid w:val="00AC4F12"/>
    <w:rsid w:val="00AC4FDB"/>
    <w:rsid w:val="00AC51D9"/>
    <w:rsid w:val="00AC5AE2"/>
    <w:rsid w:val="00AC5CDE"/>
    <w:rsid w:val="00AC5CF6"/>
    <w:rsid w:val="00AC5E3D"/>
    <w:rsid w:val="00AC634F"/>
    <w:rsid w:val="00AC6370"/>
    <w:rsid w:val="00AC6385"/>
    <w:rsid w:val="00AC6666"/>
    <w:rsid w:val="00AC69C6"/>
    <w:rsid w:val="00AC6E92"/>
    <w:rsid w:val="00AC74E3"/>
    <w:rsid w:val="00AC75C4"/>
    <w:rsid w:val="00AC78A5"/>
    <w:rsid w:val="00AC78E2"/>
    <w:rsid w:val="00AC78F6"/>
    <w:rsid w:val="00AC7D9D"/>
    <w:rsid w:val="00AC7EB5"/>
    <w:rsid w:val="00AD0263"/>
    <w:rsid w:val="00AD0968"/>
    <w:rsid w:val="00AD0D6A"/>
    <w:rsid w:val="00AD0DA2"/>
    <w:rsid w:val="00AD0EEA"/>
    <w:rsid w:val="00AD103B"/>
    <w:rsid w:val="00AD10DE"/>
    <w:rsid w:val="00AD1264"/>
    <w:rsid w:val="00AD12F6"/>
    <w:rsid w:val="00AD1642"/>
    <w:rsid w:val="00AD16AD"/>
    <w:rsid w:val="00AD16DA"/>
    <w:rsid w:val="00AD1DD8"/>
    <w:rsid w:val="00AD1E5B"/>
    <w:rsid w:val="00AD1EF0"/>
    <w:rsid w:val="00AD23B0"/>
    <w:rsid w:val="00AD23D3"/>
    <w:rsid w:val="00AD2A17"/>
    <w:rsid w:val="00AD2FBA"/>
    <w:rsid w:val="00AD3093"/>
    <w:rsid w:val="00AD31DF"/>
    <w:rsid w:val="00AD3547"/>
    <w:rsid w:val="00AD362A"/>
    <w:rsid w:val="00AD3755"/>
    <w:rsid w:val="00AD3912"/>
    <w:rsid w:val="00AD3BBD"/>
    <w:rsid w:val="00AD3D85"/>
    <w:rsid w:val="00AD3F45"/>
    <w:rsid w:val="00AD42F5"/>
    <w:rsid w:val="00AD4751"/>
    <w:rsid w:val="00AD486E"/>
    <w:rsid w:val="00AD5039"/>
    <w:rsid w:val="00AD5095"/>
    <w:rsid w:val="00AD5767"/>
    <w:rsid w:val="00AD5D9A"/>
    <w:rsid w:val="00AD5F2D"/>
    <w:rsid w:val="00AD629F"/>
    <w:rsid w:val="00AD646D"/>
    <w:rsid w:val="00AD65A3"/>
    <w:rsid w:val="00AD6A5A"/>
    <w:rsid w:val="00AD6B55"/>
    <w:rsid w:val="00AD6DDA"/>
    <w:rsid w:val="00AD7048"/>
    <w:rsid w:val="00AD70A3"/>
    <w:rsid w:val="00AD7286"/>
    <w:rsid w:val="00AD729E"/>
    <w:rsid w:val="00AD797F"/>
    <w:rsid w:val="00AD7A8D"/>
    <w:rsid w:val="00AD7C29"/>
    <w:rsid w:val="00AD7FCE"/>
    <w:rsid w:val="00AE026E"/>
    <w:rsid w:val="00AE064D"/>
    <w:rsid w:val="00AE06BC"/>
    <w:rsid w:val="00AE086B"/>
    <w:rsid w:val="00AE09B0"/>
    <w:rsid w:val="00AE0BCD"/>
    <w:rsid w:val="00AE0E2F"/>
    <w:rsid w:val="00AE1134"/>
    <w:rsid w:val="00AE1581"/>
    <w:rsid w:val="00AE158B"/>
    <w:rsid w:val="00AE1663"/>
    <w:rsid w:val="00AE16E2"/>
    <w:rsid w:val="00AE1C64"/>
    <w:rsid w:val="00AE1C9C"/>
    <w:rsid w:val="00AE1DE4"/>
    <w:rsid w:val="00AE1E1D"/>
    <w:rsid w:val="00AE1FB8"/>
    <w:rsid w:val="00AE2026"/>
    <w:rsid w:val="00AE234D"/>
    <w:rsid w:val="00AE2436"/>
    <w:rsid w:val="00AE252A"/>
    <w:rsid w:val="00AE278C"/>
    <w:rsid w:val="00AE2884"/>
    <w:rsid w:val="00AE2C0D"/>
    <w:rsid w:val="00AE2EB5"/>
    <w:rsid w:val="00AE2F23"/>
    <w:rsid w:val="00AE2FFA"/>
    <w:rsid w:val="00AE31DC"/>
    <w:rsid w:val="00AE3353"/>
    <w:rsid w:val="00AE3672"/>
    <w:rsid w:val="00AE39C4"/>
    <w:rsid w:val="00AE3C8E"/>
    <w:rsid w:val="00AE3C9B"/>
    <w:rsid w:val="00AE4165"/>
    <w:rsid w:val="00AE42F1"/>
    <w:rsid w:val="00AE4305"/>
    <w:rsid w:val="00AE44BD"/>
    <w:rsid w:val="00AE4ABE"/>
    <w:rsid w:val="00AE4AFD"/>
    <w:rsid w:val="00AE4FB1"/>
    <w:rsid w:val="00AE53E9"/>
    <w:rsid w:val="00AE5593"/>
    <w:rsid w:val="00AE5763"/>
    <w:rsid w:val="00AE59C5"/>
    <w:rsid w:val="00AE5A4A"/>
    <w:rsid w:val="00AE5B30"/>
    <w:rsid w:val="00AE61EA"/>
    <w:rsid w:val="00AE68B5"/>
    <w:rsid w:val="00AE68F2"/>
    <w:rsid w:val="00AE6ABE"/>
    <w:rsid w:val="00AE6D8D"/>
    <w:rsid w:val="00AE6F96"/>
    <w:rsid w:val="00AE6F9B"/>
    <w:rsid w:val="00AE73C0"/>
    <w:rsid w:val="00AE7616"/>
    <w:rsid w:val="00AE76D2"/>
    <w:rsid w:val="00AE7953"/>
    <w:rsid w:val="00AE79A9"/>
    <w:rsid w:val="00AE7B4E"/>
    <w:rsid w:val="00AE7D6E"/>
    <w:rsid w:val="00AE7F92"/>
    <w:rsid w:val="00AF0063"/>
    <w:rsid w:val="00AF0396"/>
    <w:rsid w:val="00AF03B4"/>
    <w:rsid w:val="00AF0403"/>
    <w:rsid w:val="00AF05B4"/>
    <w:rsid w:val="00AF0AEC"/>
    <w:rsid w:val="00AF0BC9"/>
    <w:rsid w:val="00AF0EAC"/>
    <w:rsid w:val="00AF1126"/>
    <w:rsid w:val="00AF122C"/>
    <w:rsid w:val="00AF15A0"/>
    <w:rsid w:val="00AF16A1"/>
    <w:rsid w:val="00AF1AA6"/>
    <w:rsid w:val="00AF1C8E"/>
    <w:rsid w:val="00AF1D2A"/>
    <w:rsid w:val="00AF1D67"/>
    <w:rsid w:val="00AF2198"/>
    <w:rsid w:val="00AF21FF"/>
    <w:rsid w:val="00AF23EF"/>
    <w:rsid w:val="00AF2427"/>
    <w:rsid w:val="00AF2541"/>
    <w:rsid w:val="00AF268D"/>
    <w:rsid w:val="00AF29F5"/>
    <w:rsid w:val="00AF2F01"/>
    <w:rsid w:val="00AF2F82"/>
    <w:rsid w:val="00AF3367"/>
    <w:rsid w:val="00AF34C5"/>
    <w:rsid w:val="00AF37E0"/>
    <w:rsid w:val="00AF388F"/>
    <w:rsid w:val="00AF3AA0"/>
    <w:rsid w:val="00AF3D66"/>
    <w:rsid w:val="00AF3EFF"/>
    <w:rsid w:val="00AF405F"/>
    <w:rsid w:val="00AF42BC"/>
    <w:rsid w:val="00AF42E5"/>
    <w:rsid w:val="00AF443A"/>
    <w:rsid w:val="00AF45F1"/>
    <w:rsid w:val="00AF47EA"/>
    <w:rsid w:val="00AF4A39"/>
    <w:rsid w:val="00AF4A3F"/>
    <w:rsid w:val="00AF4A84"/>
    <w:rsid w:val="00AF4F21"/>
    <w:rsid w:val="00AF5122"/>
    <w:rsid w:val="00AF5238"/>
    <w:rsid w:val="00AF5527"/>
    <w:rsid w:val="00AF55C7"/>
    <w:rsid w:val="00AF5AED"/>
    <w:rsid w:val="00AF5C03"/>
    <w:rsid w:val="00AF5D3F"/>
    <w:rsid w:val="00AF5E2A"/>
    <w:rsid w:val="00AF5E88"/>
    <w:rsid w:val="00AF61E9"/>
    <w:rsid w:val="00AF624A"/>
    <w:rsid w:val="00AF6A33"/>
    <w:rsid w:val="00AF6CEE"/>
    <w:rsid w:val="00AF727D"/>
    <w:rsid w:val="00AF77B4"/>
    <w:rsid w:val="00AF7886"/>
    <w:rsid w:val="00AF7E33"/>
    <w:rsid w:val="00B0021A"/>
    <w:rsid w:val="00B0025C"/>
    <w:rsid w:val="00B003A7"/>
    <w:rsid w:val="00B00420"/>
    <w:rsid w:val="00B0054E"/>
    <w:rsid w:val="00B008DD"/>
    <w:rsid w:val="00B00CFD"/>
    <w:rsid w:val="00B00DC2"/>
    <w:rsid w:val="00B00E3F"/>
    <w:rsid w:val="00B01332"/>
    <w:rsid w:val="00B015F7"/>
    <w:rsid w:val="00B0162E"/>
    <w:rsid w:val="00B01D88"/>
    <w:rsid w:val="00B01D93"/>
    <w:rsid w:val="00B01F77"/>
    <w:rsid w:val="00B020AC"/>
    <w:rsid w:val="00B021D9"/>
    <w:rsid w:val="00B02215"/>
    <w:rsid w:val="00B022BC"/>
    <w:rsid w:val="00B02776"/>
    <w:rsid w:val="00B02815"/>
    <w:rsid w:val="00B02F93"/>
    <w:rsid w:val="00B0335A"/>
    <w:rsid w:val="00B034D3"/>
    <w:rsid w:val="00B03535"/>
    <w:rsid w:val="00B0382D"/>
    <w:rsid w:val="00B038B5"/>
    <w:rsid w:val="00B03A37"/>
    <w:rsid w:val="00B03A6E"/>
    <w:rsid w:val="00B03A80"/>
    <w:rsid w:val="00B03E32"/>
    <w:rsid w:val="00B0407F"/>
    <w:rsid w:val="00B042C7"/>
    <w:rsid w:val="00B04370"/>
    <w:rsid w:val="00B045DA"/>
    <w:rsid w:val="00B046A1"/>
    <w:rsid w:val="00B04EB3"/>
    <w:rsid w:val="00B051B4"/>
    <w:rsid w:val="00B05393"/>
    <w:rsid w:val="00B053B6"/>
    <w:rsid w:val="00B0548D"/>
    <w:rsid w:val="00B0557A"/>
    <w:rsid w:val="00B05622"/>
    <w:rsid w:val="00B0568A"/>
    <w:rsid w:val="00B056DB"/>
    <w:rsid w:val="00B057EC"/>
    <w:rsid w:val="00B05C0C"/>
    <w:rsid w:val="00B05E0C"/>
    <w:rsid w:val="00B05E5D"/>
    <w:rsid w:val="00B05EA6"/>
    <w:rsid w:val="00B05F61"/>
    <w:rsid w:val="00B061ED"/>
    <w:rsid w:val="00B0633B"/>
    <w:rsid w:val="00B065AA"/>
    <w:rsid w:val="00B07261"/>
    <w:rsid w:val="00B07446"/>
    <w:rsid w:val="00B07650"/>
    <w:rsid w:val="00B0773D"/>
    <w:rsid w:val="00B10068"/>
    <w:rsid w:val="00B10457"/>
    <w:rsid w:val="00B10866"/>
    <w:rsid w:val="00B109D0"/>
    <w:rsid w:val="00B109E2"/>
    <w:rsid w:val="00B10A4D"/>
    <w:rsid w:val="00B10E33"/>
    <w:rsid w:val="00B110E3"/>
    <w:rsid w:val="00B111C1"/>
    <w:rsid w:val="00B115C7"/>
    <w:rsid w:val="00B115CE"/>
    <w:rsid w:val="00B11CC0"/>
    <w:rsid w:val="00B11DB8"/>
    <w:rsid w:val="00B11EB3"/>
    <w:rsid w:val="00B1248F"/>
    <w:rsid w:val="00B126E3"/>
    <w:rsid w:val="00B129DB"/>
    <w:rsid w:val="00B12B09"/>
    <w:rsid w:val="00B12BA1"/>
    <w:rsid w:val="00B12C10"/>
    <w:rsid w:val="00B12D5A"/>
    <w:rsid w:val="00B12E85"/>
    <w:rsid w:val="00B12EB0"/>
    <w:rsid w:val="00B12F22"/>
    <w:rsid w:val="00B12FB9"/>
    <w:rsid w:val="00B1318A"/>
    <w:rsid w:val="00B132A0"/>
    <w:rsid w:val="00B13334"/>
    <w:rsid w:val="00B13429"/>
    <w:rsid w:val="00B136F2"/>
    <w:rsid w:val="00B1377D"/>
    <w:rsid w:val="00B13862"/>
    <w:rsid w:val="00B13A98"/>
    <w:rsid w:val="00B13AFE"/>
    <w:rsid w:val="00B13C75"/>
    <w:rsid w:val="00B148D5"/>
    <w:rsid w:val="00B14902"/>
    <w:rsid w:val="00B14BF1"/>
    <w:rsid w:val="00B1510E"/>
    <w:rsid w:val="00B1529C"/>
    <w:rsid w:val="00B1540E"/>
    <w:rsid w:val="00B155F2"/>
    <w:rsid w:val="00B15A99"/>
    <w:rsid w:val="00B15B55"/>
    <w:rsid w:val="00B15BB2"/>
    <w:rsid w:val="00B15D71"/>
    <w:rsid w:val="00B15E56"/>
    <w:rsid w:val="00B15F14"/>
    <w:rsid w:val="00B16077"/>
    <w:rsid w:val="00B160A0"/>
    <w:rsid w:val="00B1626C"/>
    <w:rsid w:val="00B166EF"/>
    <w:rsid w:val="00B16A70"/>
    <w:rsid w:val="00B16D2C"/>
    <w:rsid w:val="00B171B3"/>
    <w:rsid w:val="00B17410"/>
    <w:rsid w:val="00B17497"/>
    <w:rsid w:val="00B17892"/>
    <w:rsid w:val="00B1789A"/>
    <w:rsid w:val="00B179EA"/>
    <w:rsid w:val="00B17A22"/>
    <w:rsid w:val="00B17DCA"/>
    <w:rsid w:val="00B17F84"/>
    <w:rsid w:val="00B20185"/>
    <w:rsid w:val="00B2023A"/>
    <w:rsid w:val="00B20685"/>
    <w:rsid w:val="00B20754"/>
    <w:rsid w:val="00B2075B"/>
    <w:rsid w:val="00B20929"/>
    <w:rsid w:val="00B20AE1"/>
    <w:rsid w:val="00B20C31"/>
    <w:rsid w:val="00B211D4"/>
    <w:rsid w:val="00B2128B"/>
    <w:rsid w:val="00B21336"/>
    <w:rsid w:val="00B216AD"/>
    <w:rsid w:val="00B2180C"/>
    <w:rsid w:val="00B21841"/>
    <w:rsid w:val="00B21CD9"/>
    <w:rsid w:val="00B21E01"/>
    <w:rsid w:val="00B21F61"/>
    <w:rsid w:val="00B21F66"/>
    <w:rsid w:val="00B220D8"/>
    <w:rsid w:val="00B2210C"/>
    <w:rsid w:val="00B22649"/>
    <w:rsid w:val="00B22871"/>
    <w:rsid w:val="00B22E04"/>
    <w:rsid w:val="00B22FE6"/>
    <w:rsid w:val="00B2330F"/>
    <w:rsid w:val="00B2340E"/>
    <w:rsid w:val="00B23711"/>
    <w:rsid w:val="00B239D6"/>
    <w:rsid w:val="00B23A76"/>
    <w:rsid w:val="00B23BD7"/>
    <w:rsid w:val="00B23CA5"/>
    <w:rsid w:val="00B23CAD"/>
    <w:rsid w:val="00B23DA5"/>
    <w:rsid w:val="00B23E04"/>
    <w:rsid w:val="00B24547"/>
    <w:rsid w:val="00B247A8"/>
    <w:rsid w:val="00B2487A"/>
    <w:rsid w:val="00B24FD2"/>
    <w:rsid w:val="00B24FF4"/>
    <w:rsid w:val="00B25355"/>
    <w:rsid w:val="00B253DB"/>
    <w:rsid w:val="00B254AA"/>
    <w:rsid w:val="00B25625"/>
    <w:rsid w:val="00B256D7"/>
    <w:rsid w:val="00B257C8"/>
    <w:rsid w:val="00B25851"/>
    <w:rsid w:val="00B25E4F"/>
    <w:rsid w:val="00B260FB"/>
    <w:rsid w:val="00B2641A"/>
    <w:rsid w:val="00B26422"/>
    <w:rsid w:val="00B2657C"/>
    <w:rsid w:val="00B26BC8"/>
    <w:rsid w:val="00B2709D"/>
    <w:rsid w:val="00B27340"/>
    <w:rsid w:val="00B27452"/>
    <w:rsid w:val="00B27CFA"/>
    <w:rsid w:val="00B27F97"/>
    <w:rsid w:val="00B302F8"/>
    <w:rsid w:val="00B309A3"/>
    <w:rsid w:val="00B30D21"/>
    <w:rsid w:val="00B30D6A"/>
    <w:rsid w:val="00B30E43"/>
    <w:rsid w:val="00B30E4E"/>
    <w:rsid w:val="00B31022"/>
    <w:rsid w:val="00B317C3"/>
    <w:rsid w:val="00B319A0"/>
    <w:rsid w:val="00B31A72"/>
    <w:rsid w:val="00B31F7E"/>
    <w:rsid w:val="00B320B7"/>
    <w:rsid w:val="00B32164"/>
    <w:rsid w:val="00B325CD"/>
    <w:rsid w:val="00B32819"/>
    <w:rsid w:val="00B32C28"/>
    <w:rsid w:val="00B32DF8"/>
    <w:rsid w:val="00B32E1B"/>
    <w:rsid w:val="00B32E1F"/>
    <w:rsid w:val="00B333A3"/>
    <w:rsid w:val="00B336FB"/>
    <w:rsid w:val="00B338D8"/>
    <w:rsid w:val="00B339B2"/>
    <w:rsid w:val="00B33B99"/>
    <w:rsid w:val="00B33DB9"/>
    <w:rsid w:val="00B33FE0"/>
    <w:rsid w:val="00B340A5"/>
    <w:rsid w:val="00B340FF"/>
    <w:rsid w:val="00B3445C"/>
    <w:rsid w:val="00B346C8"/>
    <w:rsid w:val="00B34707"/>
    <w:rsid w:val="00B347E5"/>
    <w:rsid w:val="00B349E4"/>
    <w:rsid w:val="00B34DB4"/>
    <w:rsid w:val="00B35458"/>
    <w:rsid w:val="00B354DD"/>
    <w:rsid w:val="00B358A1"/>
    <w:rsid w:val="00B35A82"/>
    <w:rsid w:val="00B35C87"/>
    <w:rsid w:val="00B35CD7"/>
    <w:rsid w:val="00B35D0D"/>
    <w:rsid w:val="00B362E1"/>
    <w:rsid w:val="00B364F7"/>
    <w:rsid w:val="00B368AD"/>
    <w:rsid w:val="00B36C3A"/>
    <w:rsid w:val="00B36D21"/>
    <w:rsid w:val="00B36DA3"/>
    <w:rsid w:val="00B36F59"/>
    <w:rsid w:val="00B377FC"/>
    <w:rsid w:val="00B37810"/>
    <w:rsid w:val="00B37CA3"/>
    <w:rsid w:val="00B37EB2"/>
    <w:rsid w:val="00B37EC6"/>
    <w:rsid w:val="00B37F60"/>
    <w:rsid w:val="00B37F94"/>
    <w:rsid w:val="00B400EE"/>
    <w:rsid w:val="00B401C5"/>
    <w:rsid w:val="00B40352"/>
    <w:rsid w:val="00B403CE"/>
    <w:rsid w:val="00B4046D"/>
    <w:rsid w:val="00B404A9"/>
    <w:rsid w:val="00B4060F"/>
    <w:rsid w:val="00B40BB2"/>
    <w:rsid w:val="00B40DE4"/>
    <w:rsid w:val="00B413E3"/>
    <w:rsid w:val="00B414CC"/>
    <w:rsid w:val="00B418C6"/>
    <w:rsid w:val="00B41A40"/>
    <w:rsid w:val="00B41B4F"/>
    <w:rsid w:val="00B41DBF"/>
    <w:rsid w:val="00B42096"/>
    <w:rsid w:val="00B4234B"/>
    <w:rsid w:val="00B42545"/>
    <w:rsid w:val="00B426D9"/>
    <w:rsid w:val="00B42819"/>
    <w:rsid w:val="00B428B4"/>
    <w:rsid w:val="00B42B3D"/>
    <w:rsid w:val="00B42CC2"/>
    <w:rsid w:val="00B42DC1"/>
    <w:rsid w:val="00B42DEB"/>
    <w:rsid w:val="00B42FCF"/>
    <w:rsid w:val="00B430EF"/>
    <w:rsid w:val="00B4338B"/>
    <w:rsid w:val="00B435B2"/>
    <w:rsid w:val="00B439F5"/>
    <w:rsid w:val="00B43B2B"/>
    <w:rsid w:val="00B43C0C"/>
    <w:rsid w:val="00B43C61"/>
    <w:rsid w:val="00B43D5E"/>
    <w:rsid w:val="00B43E17"/>
    <w:rsid w:val="00B4410D"/>
    <w:rsid w:val="00B44206"/>
    <w:rsid w:val="00B44557"/>
    <w:rsid w:val="00B4460B"/>
    <w:rsid w:val="00B447FB"/>
    <w:rsid w:val="00B4486E"/>
    <w:rsid w:val="00B448EF"/>
    <w:rsid w:val="00B448FE"/>
    <w:rsid w:val="00B44A33"/>
    <w:rsid w:val="00B44ACD"/>
    <w:rsid w:val="00B44C56"/>
    <w:rsid w:val="00B44D2B"/>
    <w:rsid w:val="00B453FE"/>
    <w:rsid w:val="00B45662"/>
    <w:rsid w:val="00B45BF2"/>
    <w:rsid w:val="00B45D2F"/>
    <w:rsid w:val="00B45F27"/>
    <w:rsid w:val="00B4616B"/>
    <w:rsid w:val="00B4625F"/>
    <w:rsid w:val="00B4631C"/>
    <w:rsid w:val="00B46D13"/>
    <w:rsid w:val="00B47262"/>
    <w:rsid w:val="00B47503"/>
    <w:rsid w:val="00B476B3"/>
    <w:rsid w:val="00B47794"/>
    <w:rsid w:val="00B477F1"/>
    <w:rsid w:val="00B47975"/>
    <w:rsid w:val="00B501AA"/>
    <w:rsid w:val="00B5035C"/>
    <w:rsid w:val="00B509E9"/>
    <w:rsid w:val="00B50D14"/>
    <w:rsid w:val="00B50D18"/>
    <w:rsid w:val="00B50D97"/>
    <w:rsid w:val="00B50E60"/>
    <w:rsid w:val="00B51129"/>
    <w:rsid w:val="00B511FF"/>
    <w:rsid w:val="00B51426"/>
    <w:rsid w:val="00B514C2"/>
    <w:rsid w:val="00B517C1"/>
    <w:rsid w:val="00B51821"/>
    <w:rsid w:val="00B51A34"/>
    <w:rsid w:val="00B5219A"/>
    <w:rsid w:val="00B5226B"/>
    <w:rsid w:val="00B52390"/>
    <w:rsid w:val="00B52760"/>
    <w:rsid w:val="00B52A91"/>
    <w:rsid w:val="00B52E26"/>
    <w:rsid w:val="00B52FC1"/>
    <w:rsid w:val="00B530A2"/>
    <w:rsid w:val="00B5344E"/>
    <w:rsid w:val="00B5352E"/>
    <w:rsid w:val="00B5371E"/>
    <w:rsid w:val="00B53855"/>
    <w:rsid w:val="00B538F3"/>
    <w:rsid w:val="00B53F2B"/>
    <w:rsid w:val="00B53F59"/>
    <w:rsid w:val="00B547AF"/>
    <w:rsid w:val="00B54B6C"/>
    <w:rsid w:val="00B54BB5"/>
    <w:rsid w:val="00B54C5A"/>
    <w:rsid w:val="00B54D83"/>
    <w:rsid w:val="00B54E78"/>
    <w:rsid w:val="00B55469"/>
    <w:rsid w:val="00B55553"/>
    <w:rsid w:val="00B555F3"/>
    <w:rsid w:val="00B556BE"/>
    <w:rsid w:val="00B556E1"/>
    <w:rsid w:val="00B55AEB"/>
    <w:rsid w:val="00B55F73"/>
    <w:rsid w:val="00B5636B"/>
    <w:rsid w:val="00B56788"/>
    <w:rsid w:val="00B56CD9"/>
    <w:rsid w:val="00B56E60"/>
    <w:rsid w:val="00B56F7A"/>
    <w:rsid w:val="00B57149"/>
    <w:rsid w:val="00B57503"/>
    <w:rsid w:val="00B5771C"/>
    <w:rsid w:val="00B5798E"/>
    <w:rsid w:val="00B57994"/>
    <w:rsid w:val="00B57996"/>
    <w:rsid w:val="00B57D8E"/>
    <w:rsid w:val="00B6011C"/>
    <w:rsid w:val="00B6012E"/>
    <w:rsid w:val="00B60A7C"/>
    <w:rsid w:val="00B613FB"/>
    <w:rsid w:val="00B61450"/>
    <w:rsid w:val="00B618A6"/>
    <w:rsid w:val="00B61F88"/>
    <w:rsid w:val="00B62509"/>
    <w:rsid w:val="00B6252F"/>
    <w:rsid w:val="00B6258C"/>
    <w:rsid w:val="00B628B9"/>
    <w:rsid w:val="00B62A14"/>
    <w:rsid w:val="00B62AD9"/>
    <w:rsid w:val="00B62BDF"/>
    <w:rsid w:val="00B62FB2"/>
    <w:rsid w:val="00B63883"/>
    <w:rsid w:val="00B638BA"/>
    <w:rsid w:val="00B639A2"/>
    <w:rsid w:val="00B639A4"/>
    <w:rsid w:val="00B63B1F"/>
    <w:rsid w:val="00B63CFD"/>
    <w:rsid w:val="00B63EC7"/>
    <w:rsid w:val="00B63F47"/>
    <w:rsid w:val="00B64494"/>
    <w:rsid w:val="00B64911"/>
    <w:rsid w:val="00B64977"/>
    <w:rsid w:val="00B64D95"/>
    <w:rsid w:val="00B64E3D"/>
    <w:rsid w:val="00B64F90"/>
    <w:rsid w:val="00B64FB6"/>
    <w:rsid w:val="00B65174"/>
    <w:rsid w:val="00B652DA"/>
    <w:rsid w:val="00B6546B"/>
    <w:rsid w:val="00B654A5"/>
    <w:rsid w:val="00B65524"/>
    <w:rsid w:val="00B65590"/>
    <w:rsid w:val="00B6567B"/>
    <w:rsid w:val="00B65767"/>
    <w:rsid w:val="00B6585F"/>
    <w:rsid w:val="00B658E3"/>
    <w:rsid w:val="00B658F2"/>
    <w:rsid w:val="00B65954"/>
    <w:rsid w:val="00B65CE3"/>
    <w:rsid w:val="00B661B5"/>
    <w:rsid w:val="00B662AD"/>
    <w:rsid w:val="00B66561"/>
    <w:rsid w:val="00B6666A"/>
    <w:rsid w:val="00B667FB"/>
    <w:rsid w:val="00B668BA"/>
    <w:rsid w:val="00B66DF4"/>
    <w:rsid w:val="00B674CB"/>
    <w:rsid w:val="00B6781D"/>
    <w:rsid w:val="00B67B6B"/>
    <w:rsid w:val="00B67DB3"/>
    <w:rsid w:val="00B70021"/>
    <w:rsid w:val="00B70079"/>
    <w:rsid w:val="00B707A2"/>
    <w:rsid w:val="00B707DD"/>
    <w:rsid w:val="00B7097B"/>
    <w:rsid w:val="00B70B2E"/>
    <w:rsid w:val="00B70B64"/>
    <w:rsid w:val="00B70D11"/>
    <w:rsid w:val="00B70D4A"/>
    <w:rsid w:val="00B70EEA"/>
    <w:rsid w:val="00B70F80"/>
    <w:rsid w:val="00B7102A"/>
    <w:rsid w:val="00B71065"/>
    <w:rsid w:val="00B711F2"/>
    <w:rsid w:val="00B715E5"/>
    <w:rsid w:val="00B7177D"/>
    <w:rsid w:val="00B71AC6"/>
    <w:rsid w:val="00B71B53"/>
    <w:rsid w:val="00B71D5D"/>
    <w:rsid w:val="00B71E94"/>
    <w:rsid w:val="00B72034"/>
    <w:rsid w:val="00B72224"/>
    <w:rsid w:val="00B7226E"/>
    <w:rsid w:val="00B725B1"/>
    <w:rsid w:val="00B725CC"/>
    <w:rsid w:val="00B72882"/>
    <w:rsid w:val="00B728DC"/>
    <w:rsid w:val="00B730B5"/>
    <w:rsid w:val="00B7346B"/>
    <w:rsid w:val="00B736FC"/>
    <w:rsid w:val="00B73A4A"/>
    <w:rsid w:val="00B73DCE"/>
    <w:rsid w:val="00B73F3D"/>
    <w:rsid w:val="00B73FA3"/>
    <w:rsid w:val="00B74043"/>
    <w:rsid w:val="00B74244"/>
    <w:rsid w:val="00B742F4"/>
    <w:rsid w:val="00B74340"/>
    <w:rsid w:val="00B745F1"/>
    <w:rsid w:val="00B74887"/>
    <w:rsid w:val="00B748CE"/>
    <w:rsid w:val="00B748D7"/>
    <w:rsid w:val="00B74A3C"/>
    <w:rsid w:val="00B74E15"/>
    <w:rsid w:val="00B74EA0"/>
    <w:rsid w:val="00B74EAB"/>
    <w:rsid w:val="00B74F55"/>
    <w:rsid w:val="00B74FCE"/>
    <w:rsid w:val="00B750E4"/>
    <w:rsid w:val="00B752F3"/>
    <w:rsid w:val="00B753FE"/>
    <w:rsid w:val="00B757AD"/>
    <w:rsid w:val="00B75AE3"/>
    <w:rsid w:val="00B75BD3"/>
    <w:rsid w:val="00B76017"/>
    <w:rsid w:val="00B762D5"/>
    <w:rsid w:val="00B768BD"/>
    <w:rsid w:val="00B769A9"/>
    <w:rsid w:val="00B76AAC"/>
    <w:rsid w:val="00B76B7E"/>
    <w:rsid w:val="00B76D25"/>
    <w:rsid w:val="00B76DE3"/>
    <w:rsid w:val="00B77128"/>
    <w:rsid w:val="00B776F9"/>
    <w:rsid w:val="00B77838"/>
    <w:rsid w:val="00B7798C"/>
    <w:rsid w:val="00B779D8"/>
    <w:rsid w:val="00B77FF9"/>
    <w:rsid w:val="00B800FE"/>
    <w:rsid w:val="00B801B3"/>
    <w:rsid w:val="00B80793"/>
    <w:rsid w:val="00B8081E"/>
    <w:rsid w:val="00B80A59"/>
    <w:rsid w:val="00B812B1"/>
    <w:rsid w:val="00B814D6"/>
    <w:rsid w:val="00B81554"/>
    <w:rsid w:val="00B817FD"/>
    <w:rsid w:val="00B81AD0"/>
    <w:rsid w:val="00B81B3F"/>
    <w:rsid w:val="00B81CC8"/>
    <w:rsid w:val="00B81DAE"/>
    <w:rsid w:val="00B81FCF"/>
    <w:rsid w:val="00B82320"/>
    <w:rsid w:val="00B825F5"/>
    <w:rsid w:val="00B828C9"/>
    <w:rsid w:val="00B829D2"/>
    <w:rsid w:val="00B82B76"/>
    <w:rsid w:val="00B82DDF"/>
    <w:rsid w:val="00B8335F"/>
    <w:rsid w:val="00B835AF"/>
    <w:rsid w:val="00B837E6"/>
    <w:rsid w:val="00B83895"/>
    <w:rsid w:val="00B83A74"/>
    <w:rsid w:val="00B8436E"/>
    <w:rsid w:val="00B845AF"/>
    <w:rsid w:val="00B84785"/>
    <w:rsid w:val="00B8491C"/>
    <w:rsid w:val="00B84D8E"/>
    <w:rsid w:val="00B852CB"/>
    <w:rsid w:val="00B8540F"/>
    <w:rsid w:val="00B85470"/>
    <w:rsid w:val="00B858CD"/>
    <w:rsid w:val="00B85E97"/>
    <w:rsid w:val="00B860DE"/>
    <w:rsid w:val="00B87016"/>
    <w:rsid w:val="00B87207"/>
    <w:rsid w:val="00B87596"/>
    <w:rsid w:val="00B87661"/>
    <w:rsid w:val="00B87B67"/>
    <w:rsid w:val="00B87C0B"/>
    <w:rsid w:val="00B87DF2"/>
    <w:rsid w:val="00B901A1"/>
    <w:rsid w:val="00B90262"/>
    <w:rsid w:val="00B90853"/>
    <w:rsid w:val="00B90872"/>
    <w:rsid w:val="00B909CC"/>
    <w:rsid w:val="00B90DFE"/>
    <w:rsid w:val="00B90F32"/>
    <w:rsid w:val="00B90FF4"/>
    <w:rsid w:val="00B91295"/>
    <w:rsid w:val="00B91547"/>
    <w:rsid w:val="00B9154B"/>
    <w:rsid w:val="00B916EF"/>
    <w:rsid w:val="00B917F9"/>
    <w:rsid w:val="00B9182E"/>
    <w:rsid w:val="00B91B47"/>
    <w:rsid w:val="00B91BC1"/>
    <w:rsid w:val="00B91F24"/>
    <w:rsid w:val="00B92004"/>
    <w:rsid w:val="00B923AD"/>
    <w:rsid w:val="00B9266E"/>
    <w:rsid w:val="00B92731"/>
    <w:rsid w:val="00B92D11"/>
    <w:rsid w:val="00B92E9B"/>
    <w:rsid w:val="00B92F74"/>
    <w:rsid w:val="00B93828"/>
    <w:rsid w:val="00B93A0E"/>
    <w:rsid w:val="00B94111"/>
    <w:rsid w:val="00B9443A"/>
    <w:rsid w:val="00B94731"/>
    <w:rsid w:val="00B947A8"/>
    <w:rsid w:val="00B949C4"/>
    <w:rsid w:val="00B94A04"/>
    <w:rsid w:val="00B94A2A"/>
    <w:rsid w:val="00B94A6E"/>
    <w:rsid w:val="00B94AD3"/>
    <w:rsid w:val="00B94C5D"/>
    <w:rsid w:val="00B94DFE"/>
    <w:rsid w:val="00B94EA1"/>
    <w:rsid w:val="00B94EC0"/>
    <w:rsid w:val="00B94FA4"/>
    <w:rsid w:val="00B959ED"/>
    <w:rsid w:val="00B95BEE"/>
    <w:rsid w:val="00B95CC6"/>
    <w:rsid w:val="00B95F3C"/>
    <w:rsid w:val="00B960D5"/>
    <w:rsid w:val="00B96218"/>
    <w:rsid w:val="00B96774"/>
    <w:rsid w:val="00B96BAE"/>
    <w:rsid w:val="00B96BE0"/>
    <w:rsid w:val="00B96C35"/>
    <w:rsid w:val="00B96F45"/>
    <w:rsid w:val="00B97122"/>
    <w:rsid w:val="00B9740A"/>
    <w:rsid w:val="00B97434"/>
    <w:rsid w:val="00B97594"/>
    <w:rsid w:val="00B9799A"/>
    <w:rsid w:val="00B979CE"/>
    <w:rsid w:val="00B97AED"/>
    <w:rsid w:val="00B97C2F"/>
    <w:rsid w:val="00B97D10"/>
    <w:rsid w:val="00B97F43"/>
    <w:rsid w:val="00BA0315"/>
    <w:rsid w:val="00BA036E"/>
    <w:rsid w:val="00BA0462"/>
    <w:rsid w:val="00BA0464"/>
    <w:rsid w:val="00BA06AC"/>
    <w:rsid w:val="00BA079C"/>
    <w:rsid w:val="00BA0BF4"/>
    <w:rsid w:val="00BA0D6D"/>
    <w:rsid w:val="00BA12C6"/>
    <w:rsid w:val="00BA1353"/>
    <w:rsid w:val="00BA1567"/>
    <w:rsid w:val="00BA15EA"/>
    <w:rsid w:val="00BA163F"/>
    <w:rsid w:val="00BA19A6"/>
    <w:rsid w:val="00BA1BFB"/>
    <w:rsid w:val="00BA20EA"/>
    <w:rsid w:val="00BA23CF"/>
    <w:rsid w:val="00BA23F8"/>
    <w:rsid w:val="00BA2412"/>
    <w:rsid w:val="00BA242C"/>
    <w:rsid w:val="00BA2600"/>
    <w:rsid w:val="00BA2694"/>
    <w:rsid w:val="00BA2E07"/>
    <w:rsid w:val="00BA30D0"/>
    <w:rsid w:val="00BA356B"/>
    <w:rsid w:val="00BA3E1F"/>
    <w:rsid w:val="00BA3F06"/>
    <w:rsid w:val="00BA3F59"/>
    <w:rsid w:val="00BA40B9"/>
    <w:rsid w:val="00BA422C"/>
    <w:rsid w:val="00BA433F"/>
    <w:rsid w:val="00BA4357"/>
    <w:rsid w:val="00BA44D8"/>
    <w:rsid w:val="00BA4BD9"/>
    <w:rsid w:val="00BA4C5A"/>
    <w:rsid w:val="00BA4C6F"/>
    <w:rsid w:val="00BA4D87"/>
    <w:rsid w:val="00BA4DBD"/>
    <w:rsid w:val="00BA55D1"/>
    <w:rsid w:val="00BA5899"/>
    <w:rsid w:val="00BA5929"/>
    <w:rsid w:val="00BA596D"/>
    <w:rsid w:val="00BA5B30"/>
    <w:rsid w:val="00BA60C6"/>
    <w:rsid w:val="00BA610B"/>
    <w:rsid w:val="00BA61E5"/>
    <w:rsid w:val="00BA6467"/>
    <w:rsid w:val="00BA648A"/>
    <w:rsid w:val="00BA64AC"/>
    <w:rsid w:val="00BA67D1"/>
    <w:rsid w:val="00BA69AF"/>
    <w:rsid w:val="00BA6A8B"/>
    <w:rsid w:val="00BA6E5D"/>
    <w:rsid w:val="00BA6EC6"/>
    <w:rsid w:val="00BA6F7C"/>
    <w:rsid w:val="00BA73BB"/>
    <w:rsid w:val="00BA74A5"/>
    <w:rsid w:val="00BA751F"/>
    <w:rsid w:val="00BA7650"/>
    <w:rsid w:val="00BA7685"/>
    <w:rsid w:val="00BA7C49"/>
    <w:rsid w:val="00BB036A"/>
    <w:rsid w:val="00BB092C"/>
    <w:rsid w:val="00BB0AFE"/>
    <w:rsid w:val="00BB0C1A"/>
    <w:rsid w:val="00BB0FC2"/>
    <w:rsid w:val="00BB1277"/>
    <w:rsid w:val="00BB1372"/>
    <w:rsid w:val="00BB189E"/>
    <w:rsid w:val="00BB1A12"/>
    <w:rsid w:val="00BB1A44"/>
    <w:rsid w:val="00BB1B82"/>
    <w:rsid w:val="00BB1F01"/>
    <w:rsid w:val="00BB206A"/>
    <w:rsid w:val="00BB2119"/>
    <w:rsid w:val="00BB2213"/>
    <w:rsid w:val="00BB22A2"/>
    <w:rsid w:val="00BB23A9"/>
    <w:rsid w:val="00BB2496"/>
    <w:rsid w:val="00BB2672"/>
    <w:rsid w:val="00BB27F2"/>
    <w:rsid w:val="00BB2BB5"/>
    <w:rsid w:val="00BB2D96"/>
    <w:rsid w:val="00BB2EA5"/>
    <w:rsid w:val="00BB3012"/>
    <w:rsid w:val="00BB31C8"/>
    <w:rsid w:val="00BB324E"/>
    <w:rsid w:val="00BB3328"/>
    <w:rsid w:val="00BB3339"/>
    <w:rsid w:val="00BB3354"/>
    <w:rsid w:val="00BB360F"/>
    <w:rsid w:val="00BB3725"/>
    <w:rsid w:val="00BB39DF"/>
    <w:rsid w:val="00BB3A0B"/>
    <w:rsid w:val="00BB3A25"/>
    <w:rsid w:val="00BB3BF7"/>
    <w:rsid w:val="00BB3E99"/>
    <w:rsid w:val="00BB3F5A"/>
    <w:rsid w:val="00BB409D"/>
    <w:rsid w:val="00BB4430"/>
    <w:rsid w:val="00BB4516"/>
    <w:rsid w:val="00BB459B"/>
    <w:rsid w:val="00BB46BA"/>
    <w:rsid w:val="00BB475C"/>
    <w:rsid w:val="00BB4871"/>
    <w:rsid w:val="00BB48B7"/>
    <w:rsid w:val="00BB497F"/>
    <w:rsid w:val="00BB4A45"/>
    <w:rsid w:val="00BB4A7E"/>
    <w:rsid w:val="00BB4E57"/>
    <w:rsid w:val="00BB502C"/>
    <w:rsid w:val="00BB5179"/>
    <w:rsid w:val="00BB51F2"/>
    <w:rsid w:val="00BB535C"/>
    <w:rsid w:val="00BB5BE3"/>
    <w:rsid w:val="00BB5C1B"/>
    <w:rsid w:val="00BB6282"/>
    <w:rsid w:val="00BB686F"/>
    <w:rsid w:val="00BB690B"/>
    <w:rsid w:val="00BB69AD"/>
    <w:rsid w:val="00BB69C2"/>
    <w:rsid w:val="00BB6F2D"/>
    <w:rsid w:val="00BB705C"/>
    <w:rsid w:val="00BB711D"/>
    <w:rsid w:val="00BB7677"/>
    <w:rsid w:val="00BB7841"/>
    <w:rsid w:val="00BB7898"/>
    <w:rsid w:val="00BB7C8C"/>
    <w:rsid w:val="00BB7D21"/>
    <w:rsid w:val="00BC0249"/>
    <w:rsid w:val="00BC0733"/>
    <w:rsid w:val="00BC0A33"/>
    <w:rsid w:val="00BC0A50"/>
    <w:rsid w:val="00BC0B43"/>
    <w:rsid w:val="00BC0DE4"/>
    <w:rsid w:val="00BC0E2C"/>
    <w:rsid w:val="00BC0E32"/>
    <w:rsid w:val="00BC10EA"/>
    <w:rsid w:val="00BC1195"/>
    <w:rsid w:val="00BC17CC"/>
    <w:rsid w:val="00BC192D"/>
    <w:rsid w:val="00BC2380"/>
    <w:rsid w:val="00BC2521"/>
    <w:rsid w:val="00BC2597"/>
    <w:rsid w:val="00BC2751"/>
    <w:rsid w:val="00BC27FA"/>
    <w:rsid w:val="00BC2F50"/>
    <w:rsid w:val="00BC30A6"/>
    <w:rsid w:val="00BC30AC"/>
    <w:rsid w:val="00BC30EB"/>
    <w:rsid w:val="00BC3210"/>
    <w:rsid w:val="00BC3764"/>
    <w:rsid w:val="00BC380D"/>
    <w:rsid w:val="00BC38B3"/>
    <w:rsid w:val="00BC3910"/>
    <w:rsid w:val="00BC3F72"/>
    <w:rsid w:val="00BC40F9"/>
    <w:rsid w:val="00BC441E"/>
    <w:rsid w:val="00BC45BE"/>
    <w:rsid w:val="00BC46FB"/>
    <w:rsid w:val="00BC477F"/>
    <w:rsid w:val="00BC47DB"/>
    <w:rsid w:val="00BC4870"/>
    <w:rsid w:val="00BC4A63"/>
    <w:rsid w:val="00BC4DCA"/>
    <w:rsid w:val="00BC4E11"/>
    <w:rsid w:val="00BC4EB7"/>
    <w:rsid w:val="00BC5094"/>
    <w:rsid w:val="00BC5164"/>
    <w:rsid w:val="00BC51DE"/>
    <w:rsid w:val="00BC5B23"/>
    <w:rsid w:val="00BC60E9"/>
    <w:rsid w:val="00BC6324"/>
    <w:rsid w:val="00BC66C3"/>
    <w:rsid w:val="00BC7440"/>
    <w:rsid w:val="00BC761A"/>
    <w:rsid w:val="00BC780D"/>
    <w:rsid w:val="00BC797F"/>
    <w:rsid w:val="00BC7E60"/>
    <w:rsid w:val="00BD00C9"/>
    <w:rsid w:val="00BD022A"/>
    <w:rsid w:val="00BD0264"/>
    <w:rsid w:val="00BD02E1"/>
    <w:rsid w:val="00BD0544"/>
    <w:rsid w:val="00BD05B0"/>
    <w:rsid w:val="00BD089D"/>
    <w:rsid w:val="00BD1032"/>
    <w:rsid w:val="00BD1093"/>
    <w:rsid w:val="00BD1109"/>
    <w:rsid w:val="00BD1162"/>
    <w:rsid w:val="00BD134F"/>
    <w:rsid w:val="00BD14D9"/>
    <w:rsid w:val="00BD1569"/>
    <w:rsid w:val="00BD1A1A"/>
    <w:rsid w:val="00BD1C56"/>
    <w:rsid w:val="00BD1E55"/>
    <w:rsid w:val="00BD1F4E"/>
    <w:rsid w:val="00BD1FE7"/>
    <w:rsid w:val="00BD20CC"/>
    <w:rsid w:val="00BD2142"/>
    <w:rsid w:val="00BD298F"/>
    <w:rsid w:val="00BD2A48"/>
    <w:rsid w:val="00BD2ECE"/>
    <w:rsid w:val="00BD302E"/>
    <w:rsid w:val="00BD3474"/>
    <w:rsid w:val="00BD3609"/>
    <w:rsid w:val="00BD3728"/>
    <w:rsid w:val="00BD3E52"/>
    <w:rsid w:val="00BD409E"/>
    <w:rsid w:val="00BD4198"/>
    <w:rsid w:val="00BD41DD"/>
    <w:rsid w:val="00BD44D4"/>
    <w:rsid w:val="00BD45E1"/>
    <w:rsid w:val="00BD4820"/>
    <w:rsid w:val="00BD4828"/>
    <w:rsid w:val="00BD4A77"/>
    <w:rsid w:val="00BD4B53"/>
    <w:rsid w:val="00BD4D0C"/>
    <w:rsid w:val="00BD5A1C"/>
    <w:rsid w:val="00BD5B33"/>
    <w:rsid w:val="00BD5C7C"/>
    <w:rsid w:val="00BD5F86"/>
    <w:rsid w:val="00BD6186"/>
    <w:rsid w:val="00BD66F5"/>
    <w:rsid w:val="00BD67E8"/>
    <w:rsid w:val="00BD69C5"/>
    <w:rsid w:val="00BD6DC5"/>
    <w:rsid w:val="00BD6E34"/>
    <w:rsid w:val="00BD7057"/>
    <w:rsid w:val="00BD7102"/>
    <w:rsid w:val="00BD718C"/>
    <w:rsid w:val="00BD7224"/>
    <w:rsid w:val="00BD7287"/>
    <w:rsid w:val="00BD743A"/>
    <w:rsid w:val="00BD74B9"/>
    <w:rsid w:val="00BD7DDF"/>
    <w:rsid w:val="00BE03C8"/>
    <w:rsid w:val="00BE059E"/>
    <w:rsid w:val="00BE0796"/>
    <w:rsid w:val="00BE07DE"/>
    <w:rsid w:val="00BE07FC"/>
    <w:rsid w:val="00BE0B9E"/>
    <w:rsid w:val="00BE136E"/>
    <w:rsid w:val="00BE13B1"/>
    <w:rsid w:val="00BE178D"/>
    <w:rsid w:val="00BE17CC"/>
    <w:rsid w:val="00BE1864"/>
    <w:rsid w:val="00BE19DB"/>
    <w:rsid w:val="00BE1B87"/>
    <w:rsid w:val="00BE2147"/>
    <w:rsid w:val="00BE23A5"/>
    <w:rsid w:val="00BE23E9"/>
    <w:rsid w:val="00BE23F8"/>
    <w:rsid w:val="00BE2593"/>
    <w:rsid w:val="00BE25CF"/>
    <w:rsid w:val="00BE29B6"/>
    <w:rsid w:val="00BE2AFF"/>
    <w:rsid w:val="00BE2DC4"/>
    <w:rsid w:val="00BE317F"/>
    <w:rsid w:val="00BE319C"/>
    <w:rsid w:val="00BE31A3"/>
    <w:rsid w:val="00BE3288"/>
    <w:rsid w:val="00BE33CC"/>
    <w:rsid w:val="00BE34BD"/>
    <w:rsid w:val="00BE36E2"/>
    <w:rsid w:val="00BE3745"/>
    <w:rsid w:val="00BE375F"/>
    <w:rsid w:val="00BE3A5E"/>
    <w:rsid w:val="00BE3D17"/>
    <w:rsid w:val="00BE3ED2"/>
    <w:rsid w:val="00BE3FBA"/>
    <w:rsid w:val="00BE417F"/>
    <w:rsid w:val="00BE4215"/>
    <w:rsid w:val="00BE4244"/>
    <w:rsid w:val="00BE4576"/>
    <w:rsid w:val="00BE457C"/>
    <w:rsid w:val="00BE4814"/>
    <w:rsid w:val="00BE4B8D"/>
    <w:rsid w:val="00BE4ED4"/>
    <w:rsid w:val="00BE59F3"/>
    <w:rsid w:val="00BE5ACB"/>
    <w:rsid w:val="00BE5B29"/>
    <w:rsid w:val="00BE5FB9"/>
    <w:rsid w:val="00BE63F4"/>
    <w:rsid w:val="00BE671C"/>
    <w:rsid w:val="00BE67E2"/>
    <w:rsid w:val="00BE6984"/>
    <w:rsid w:val="00BE6E17"/>
    <w:rsid w:val="00BE7011"/>
    <w:rsid w:val="00BE72E5"/>
    <w:rsid w:val="00BE7364"/>
    <w:rsid w:val="00BE74C3"/>
    <w:rsid w:val="00BE7526"/>
    <w:rsid w:val="00BE77C8"/>
    <w:rsid w:val="00BE7982"/>
    <w:rsid w:val="00BE7B48"/>
    <w:rsid w:val="00BE7C60"/>
    <w:rsid w:val="00BF0106"/>
    <w:rsid w:val="00BF0637"/>
    <w:rsid w:val="00BF0688"/>
    <w:rsid w:val="00BF0B5B"/>
    <w:rsid w:val="00BF0D64"/>
    <w:rsid w:val="00BF0EE7"/>
    <w:rsid w:val="00BF1022"/>
    <w:rsid w:val="00BF11FC"/>
    <w:rsid w:val="00BF1669"/>
    <w:rsid w:val="00BF18D4"/>
    <w:rsid w:val="00BF1966"/>
    <w:rsid w:val="00BF1A82"/>
    <w:rsid w:val="00BF205A"/>
    <w:rsid w:val="00BF218A"/>
    <w:rsid w:val="00BF2786"/>
    <w:rsid w:val="00BF2A58"/>
    <w:rsid w:val="00BF2A59"/>
    <w:rsid w:val="00BF360C"/>
    <w:rsid w:val="00BF3641"/>
    <w:rsid w:val="00BF388A"/>
    <w:rsid w:val="00BF3894"/>
    <w:rsid w:val="00BF3A81"/>
    <w:rsid w:val="00BF3E47"/>
    <w:rsid w:val="00BF3ED3"/>
    <w:rsid w:val="00BF3F6C"/>
    <w:rsid w:val="00BF42BC"/>
    <w:rsid w:val="00BF431B"/>
    <w:rsid w:val="00BF450D"/>
    <w:rsid w:val="00BF4B52"/>
    <w:rsid w:val="00BF4BAF"/>
    <w:rsid w:val="00BF4D79"/>
    <w:rsid w:val="00BF4D94"/>
    <w:rsid w:val="00BF513F"/>
    <w:rsid w:val="00BF53C3"/>
    <w:rsid w:val="00BF56B0"/>
    <w:rsid w:val="00BF60C5"/>
    <w:rsid w:val="00BF60FC"/>
    <w:rsid w:val="00BF63A0"/>
    <w:rsid w:val="00BF64C7"/>
    <w:rsid w:val="00BF6B29"/>
    <w:rsid w:val="00BF6BBC"/>
    <w:rsid w:val="00BF6D66"/>
    <w:rsid w:val="00BF6E51"/>
    <w:rsid w:val="00BF6EE9"/>
    <w:rsid w:val="00BF7055"/>
    <w:rsid w:val="00BF70E2"/>
    <w:rsid w:val="00BF739B"/>
    <w:rsid w:val="00BF764A"/>
    <w:rsid w:val="00BF7B63"/>
    <w:rsid w:val="00BF7D0D"/>
    <w:rsid w:val="00BF7DAB"/>
    <w:rsid w:val="00C000F1"/>
    <w:rsid w:val="00C0044C"/>
    <w:rsid w:val="00C004C5"/>
    <w:rsid w:val="00C005DE"/>
    <w:rsid w:val="00C00A17"/>
    <w:rsid w:val="00C00A49"/>
    <w:rsid w:val="00C00ACD"/>
    <w:rsid w:val="00C00C28"/>
    <w:rsid w:val="00C00CCF"/>
    <w:rsid w:val="00C00CDE"/>
    <w:rsid w:val="00C011C6"/>
    <w:rsid w:val="00C013C3"/>
    <w:rsid w:val="00C017D4"/>
    <w:rsid w:val="00C01C7C"/>
    <w:rsid w:val="00C020C1"/>
    <w:rsid w:val="00C02161"/>
    <w:rsid w:val="00C0233A"/>
    <w:rsid w:val="00C02B68"/>
    <w:rsid w:val="00C02CF6"/>
    <w:rsid w:val="00C02D00"/>
    <w:rsid w:val="00C030B7"/>
    <w:rsid w:val="00C03177"/>
    <w:rsid w:val="00C03220"/>
    <w:rsid w:val="00C036BC"/>
    <w:rsid w:val="00C037BB"/>
    <w:rsid w:val="00C0383C"/>
    <w:rsid w:val="00C039AB"/>
    <w:rsid w:val="00C039DA"/>
    <w:rsid w:val="00C03C9F"/>
    <w:rsid w:val="00C03F89"/>
    <w:rsid w:val="00C041E0"/>
    <w:rsid w:val="00C04FF1"/>
    <w:rsid w:val="00C05002"/>
    <w:rsid w:val="00C0538A"/>
    <w:rsid w:val="00C0550D"/>
    <w:rsid w:val="00C055DF"/>
    <w:rsid w:val="00C0573B"/>
    <w:rsid w:val="00C05747"/>
    <w:rsid w:val="00C059DC"/>
    <w:rsid w:val="00C05BC4"/>
    <w:rsid w:val="00C05C88"/>
    <w:rsid w:val="00C05E62"/>
    <w:rsid w:val="00C06004"/>
    <w:rsid w:val="00C06155"/>
    <w:rsid w:val="00C063CE"/>
    <w:rsid w:val="00C06424"/>
    <w:rsid w:val="00C067B6"/>
    <w:rsid w:val="00C06807"/>
    <w:rsid w:val="00C06AF7"/>
    <w:rsid w:val="00C06EEF"/>
    <w:rsid w:val="00C0715A"/>
    <w:rsid w:val="00C071BE"/>
    <w:rsid w:val="00C071F9"/>
    <w:rsid w:val="00C07683"/>
    <w:rsid w:val="00C076F2"/>
    <w:rsid w:val="00C079DC"/>
    <w:rsid w:val="00C07FCF"/>
    <w:rsid w:val="00C1004F"/>
    <w:rsid w:val="00C106B2"/>
    <w:rsid w:val="00C106CB"/>
    <w:rsid w:val="00C10A02"/>
    <w:rsid w:val="00C10B4F"/>
    <w:rsid w:val="00C10BFE"/>
    <w:rsid w:val="00C10F51"/>
    <w:rsid w:val="00C110C1"/>
    <w:rsid w:val="00C11305"/>
    <w:rsid w:val="00C11618"/>
    <w:rsid w:val="00C11747"/>
    <w:rsid w:val="00C1185D"/>
    <w:rsid w:val="00C11A0A"/>
    <w:rsid w:val="00C11B7B"/>
    <w:rsid w:val="00C12060"/>
    <w:rsid w:val="00C1210C"/>
    <w:rsid w:val="00C12246"/>
    <w:rsid w:val="00C122B5"/>
    <w:rsid w:val="00C125E8"/>
    <w:rsid w:val="00C1271B"/>
    <w:rsid w:val="00C12955"/>
    <w:rsid w:val="00C12C4D"/>
    <w:rsid w:val="00C12D09"/>
    <w:rsid w:val="00C12FD0"/>
    <w:rsid w:val="00C13015"/>
    <w:rsid w:val="00C13244"/>
    <w:rsid w:val="00C133F2"/>
    <w:rsid w:val="00C134BC"/>
    <w:rsid w:val="00C134C3"/>
    <w:rsid w:val="00C13551"/>
    <w:rsid w:val="00C135ED"/>
    <w:rsid w:val="00C13874"/>
    <w:rsid w:val="00C13886"/>
    <w:rsid w:val="00C13EBE"/>
    <w:rsid w:val="00C14241"/>
    <w:rsid w:val="00C14282"/>
    <w:rsid w:val="00C143C7"/>
    <w:rsid w:val="00C144B9"/>
    <w:rsid w:val="00C1486C"/>
    <w:rsid w:val="00C1493F"/>
    <w:rsid w:val="00C14AF6"/>
    <w:rsid w:val="00C14C12"/>
    <w:rsid w:val="00C14CBA"/>
    <w:rsid w:val="00C14D54"/>
    <w:rsid w:val="00C1508C"/>
    <w:rsid w:val="00C151F6"/>
    <w:rsid w:val="00C1564F"/>
    <w:rsid w:val="00C156DC"/>
    <w:rsid w:val="00C15A31"/>
    <w:rsid w:val="00C15CB0"/>
    <w:rsid w:val="00C15D42"/>
    <w:rsid w:val="00C15E8E"/>
    <w:rsid w:val="00C1637E"/>
    <w:rsid w:val="00C1645E"/>
    <w:rsid w:val="00C1660A"/>
    <w:rsid w:val="00C1699A"/>
    <w:rsid w:val="00C1715E"/>
    <w:rsid w:val="00C17300"/>
    <w:rsid w:val="00C17A4B"/>
    <w:rsid w:val="00C17A9D"/>
    <w:rsid w:val="00C17F5E"/>
    <w:rsid w:val="00C17FB2"/>
    <w:rsid w:val="00C2029F"/>
    <w:rsid w:val="00C202B9"/>
    <w:rsid w:val="00C2048B"/>
    <w:rsid w:val="00C207F9"/>
    <w:rsid w:val="00C20884"/>
    <w:rsid w:val="00C2092B"/>
    <w:rsid w:val="00C20938"/>
    <w:rsid w:val="00C209E5"/>
    <w:rsid w:val="00C20DC6"/>
    <w:rsid w:val="00C21167"/>
    <w:rsid w:val="00C21219"/>
    <w:rsid w:val="00C2177E"/>
    <w:rsid w:val="00C217EB"/>
    <w:rsid w:val="00C21826"/>
    <w:rsid w:val="00C21A77"/>
    <w:rsid w:val="00C21AB4"/>
    <w:rsid w:val="00C21BC1"/>
    <w:rsid w:val="00C22030"/>
    <w:rsid w:val="00C2223F"/>
    <w:rsid w:val="00C226A9"/>
    <w:rsid w:val="00C22AE3"/>
    <w:rsid w:val="00C231A6"/>
    <w:rsid w:val="00C235D4"/>
    <w:rsid w:val="00C235DE"/>
    <w:rsid w:val="00C23639"/>
    <w:rsid w:val="00C2376B"/>
    <w:rsid w:val="00C23BD0"/>
    <w:rsid w:val="00C23D1D"/>
    <w:rsid w:val="00C245FB"/>
    <w:rsid w:val="00C2498D"/>
    <w:rsid w:val="00C24AD3"/>
    <w:rsid w:val="00C2521F"/>
    <w:rsid w:val="00C252D1"/>
    <w:rsid w:val="00C252F4"/>
    <w:rsid w:val="00C2545C"/>
    <w:rsid w:val="00C2546B"/>
    <w:rsid w:val="00C254C9"/>
    <w:rsid w:val="00C254E9"/>
    <w:rsid w:val="00C25666"/>
    <w:rsid w:val="00C25A3E"/>
    <w:rsid w:val="00C25C60"/>
    <w:rsid w:val="00C25D47"/>
    <w:rsid w:val="00C25F28"/>
    <w:rsid w:val="00C25F8D"/>
    <w:rsid w:val="00C2610D"/>
    <w:rsid w:val="00C261F6"/>
    <w:rsid w:val="00C26612"/>
    <w:rsid w:val="00C268DE"/>
    <w:rsid w:val="00C269D9"/>
    <w:rsid w:val="00C269DE"/>
    <w:rsid w:val="00C26EB1"/>
    <w:rsid w:val="00C2708F"/>
    <w:rsid w:val="00C275A6"/>
    <w:rsid w:val="00C2785D"/>
    <w:rsid w:val="00C278C6"/>
    <w:rsid w:val="00C27B5D"/>
    <w:rsid w:val="00C27B8F"/>
    <w:rsid w:val="00C27FAD"/>
    <w:rsid w:val="00C301C0"/>
    <w:rsid w:val="00C3031D"/>
    <w:rsid w:val="00C303C7"/>
    <w:rsid w:val="00C30511"/>
    <w:rsid w:val="00C3058A"/>
    <w:rsid w:val="00C30713"/>
    <w:rsid w:val="00C30BD6"/>
    <w:rsid w:val="00C30E64"/>
    <w:rsid w:val="00C310EF"/>
    <w:rsid w:val="00C311DE"/>
    <w:rsid w:val="00C312CA"/>
    <w:rsid w:val="00C31492"/>
    <w:rsid w:val="00C3172D"/>
    <w:rsid w:val="00C31761"/>
    <w:rsid w:val="00C31836"/>
    <w:rsid w:val="00C3191A"/>
    <w:rsid w:val="00C319E5"/>
    <w:rsid w:val="00C31CB9"/>
    <w:rsid w:val="00C31F07"/>
    <w:rsid w:val="00C31F09"/>
    <w:rsid w:val="00C3217E"/>
    <w:rsid w:val="00C3240D"/>
    <w:rsid w:val="00C3259A"/>
    <w:rsid w:val="00C32723"/>
    <w:rsid w:val="00C328C0"/>
    <w:rsid w:val="00C33187"/>
    <w:rsid w:val="00C3340B"/>
    <w:rsid w:val="00C334A5"/>
    <w:rsid w:val="00C33548"/>
    <w:rsid w:val="00C3361A"/>
    <w:rsid w:val="00C33649"/>
    <w:rsid w:val="00C33671"/>
    <w:rsid w:val="00C338B8"/>
    <w:rsid w:val="00C33C94"/>
    <w:rsid w:val="00C33CE6"/>
    <w:rsid w:val="00C33D0B"/>
    <w:rsid w:val="00C33F5C"/>
    <w:rsid w:val="00C3440D"/>
    <w:rsid w:val="00C3458E"/>
    <w:rsid w:val="00C3494E"/>
    <w:rsid w:val="00C34C73"/>
    <w:rsid w:val="00C34D1D"/>
    <w:rsid w:val="00C34D4D"/>
    <w:rsid w:val="00C34F96"/>
    <w:rsid w:val="00C3622D"/>
    <w:rsid w:val="00C36499"/>
    <w:rsid w:val="00C3682A"/>
    <w:rsid w:val="00C36C5B"/>
    <w:rsid w:val="00C37077"/>
    <w:rsid w:val="00C370AF"/>
    <w:rsid w:val="00C3718E"/>
    <w:rsid w:val="00C3730C"/>
    <w:rsid w:val="00C374CC"/>
    <w:rsid w:val="00C374EA"/>
    <w:rsid w:val="00C377BE"/>
    <w:rsid w:val="00C37CC8"/>
    <w:rsid w:val="00C401E2"/>
    <w:rsid w:val="00C40306"/>
    <w:rsid w:val="00C4030B"/>
    <w:rsid w:val="00C4036E"/>
    <w:rsid w:val="00C4038E"/>
    <w:rsid w:val="00C404C8"/>
    <w:rsid w:val="00C40528"/>
    <w:rsid w:val="00C40538"/>
    <w:rsid w:val="00C408DC"/>
    <w:rsid w:val="00C40D42"/>
    <w:rsid w:val="00C40F54"/>
    <w:rsid w:val="00C4113E"/>
    <w:rsid w:val="00C41275"/>
    <w:rsid w:val="00C415E1"/>
    <w:rsid w:val="00C41808"/>
    <w:rsid w:val="00C41861"/>
    <w:rsid w:val="00C41961"/>
    <w:rsid w:val="00C420E9"/>
    <w:rsid w:val="00C420EF"/>
    <w:rsid w:val="00C4210C"/>
    <w:rsid w:val="00C4236D"/>
    <w:rsid w:val="00C4247B"/>
    <w:rsid w:val="00C425E8"/>
    <w:rsid w:val="00C42C52"/>
    <w:rsid w:val="00C42E6E"/>
    <w:rsid w:val="00C42F2F"/>
    <w:rsid w:val="00C42F3F"/>
    <w:rsid w:val="00C43112"/>
    <w:rsid w:val="00C433B8"/>
    <w:rsid w:val="00C434F3"/>
    <w:rsid w:val="00C43B63"/>
    <w:rsid w:val="00C43D09"/>
    <w:rsid w:val="00C43D7B"/>
    <w:rsid w:val="00C43F64"/>
    <w:rsid w:val="00C44151"/>
    <w:rsid w:val="00C44981"/>
    <w:rsid w:val="00C44C22"/>
    <w:rsid w:val="00C44DEB"/>
    <w:rsid w:val="00C44E6F"/>
    <w:rsid w:val="00C452EE"/>
    <w:rsid w:val="00C45403"/>
    <w:rsid w:val="00C4546C"/>
    <w:rsid w:val="00C455F1"/>
    <w:rsid w:val="00C456B2"/>
    <w:rsid w:val="00C456EB"/>
    <w:rsid w:val="00C45A4B"/>
    <w:rsid w:val="00C45B7A"/>
    <w:rsid w:val="00C45C10"/>
    <w:rsid w:val="00C45D2E"/>
    <w:rsid w:val="00C45E8E"/>
    <w:rsid w:val="00C460E0"/>
    <w:rsid w:val="00C46230"/>
    <w:rsid w:val="00C465C2"/>
    <w:rsid w:val="00C466AB"/>
    <w:rsid w:val="00C466FD"/>
    <w:rsid w:val="00C46A06"/>
    <w:rsid w:val="00C46B20"/>
    <w:rsid w:val="00C46B23"/>
    <w:rsid w:val="00C46B5C"/>
    <w:rsid w:val="00C46BEE"/>
    <w:rsid w:val="00C46E52"/>
    <w:rsid w:val="00C46FA2"/>
    <w:rsid w:val="00C472B2"/>
    <w:rsid w:val="00C474A5"/>
    <w:rsid w:val="00C474F9"/>
    <w:rsid w:val="00C47A5D"/>
    <w:rsid w:val="00C47DD9"/>
    <w:rsid w:val="00C47FC6"/>
    <w:rsid w:val="00C50055"/>
    <w:rsid w:val="00C50097"/>
    <w:rsid w:val="00C501F3"/>
    <w:rsid w:val="00C503C7"/>
    <w:rsid w:val="00C50975"/>
    <w:rsid w:val="00C50AA0"/>
    <w:rsid w:val="00C50EEF"/>
    <w:rsid w:val="00C5127D"/>
    <w:rsid w:val="00C51891"/>
    <w:rsid w:val="00C51A49"/>
    <w:rsid w:val="00C51B3D"/>
    <w:rsid w:val="00C51E6C"/>
    <w:rsid w:val="00C527F6"/>
    <w:rsid w:val="00C52970"/>
    <w:rsid w:val="00C529D5"/>
    <w:rsid w:val="00C52A7E"/>
    <w:rsid w:val="00C52C1D"/>
    <w:rsid w:val="00C52C7C"/>
    <w:rsid w:val="00C531C5"/>
    <w:rsid w:val="00C532C3"/>
    <w:rsid w:val="00C535FA"/>
    <w:rsid w:val="00C5362A"/>
    <w:rsid w:val="00C53942"/>
    <w:rsid w:val="00C53ACC"/>
    <w:rsid w:val="00C53BE6"/>
    <w:rsid w:val="00C53D47"/>
    <w:rsid w:val="00C544F2"/>
    <w:rsid w:val="00C54521"/>
    <w:rsid w:val="00C5478C"/>
    <w:rsid w:val="00C54B25"/>
    <w:rsid w:val="00C54D95"/>
    <w:rsid w:val="00C54ED8"/>
    <w:rsid w:val="00C55060"/>
    <w:rsid w:val="00C555E1"/>
    <w:rsid w:val="00C55732"/>
    <w:rsid w:val="00C55AE4"/>
    <w:rsid w:val="00C55D29"/>
    <w:rsid w:val="00C55D7F"/>
    <w:rsid w:val="00C55DBE"/>
    <w:rsid w:val="00C55F8B"/>
    <w:rsid w:val="00C5628C"/>
    <w:rsid w:val="00C569A8"/>
    <w:rsid w:val="00C56DF7"/>
    <w:rsid w:val="00C56E30"/>
    <w:rsid w:val="00C57047"/>
    <w:rsid w:val="00C577C2"/>
    <w:rsid w:val="00C579AF"/>
    <w:rsid w:val="00C579DD"/>
    <w:rsid w:val="00C57BC2"/>
    <w:rsid w:val="00C57E25"/>
    <w:rsid w:val="00C604BA"/>
    <w:rsid w:val="00C6050C"/>
    <w:rsid w:val="00C60543"/>
    <w:rsid w:val="00C6067E"/>
    <w:rsid w:val="00C6082B"/>
    <w:rsid w:val="00C6094D"/>
    <w:rsid w:val="00C60C0C"/>
    <w:rsid w:val="00C60C7A"/>
    <w:rsid w:val="00C6117C"/>
    <w:rsid w:val="00C61216"/>
    <w:rsid w:val="00C613E3"/>
    <w:rsid w:val="00C61492"/>
    <w:rsid w:val="00C61743"/>
    <w:rsid w:val="00C6182D"/>
    <w:rsid w:val="00C61CAB"/>
    <w:rsid w:val="00C61F2A"/>
    <w:rsid w:val="00C61F44"/>
    <w:rsid w:val="00C62156"/>
    <w:rsid w:val="00C622D9"/>
    <w:rsid w:val="00C62300"/>
    <w:rsid w:val="00C62332"/>
    <w:rsid w:val="00C627CB"/>
    <w:rsid w:val="00C62971"/>
    <w:rsid w:val="00C634D6"/>
    <w:rsid w:val="00C63C34"/>
    <w:rsid w:val="00C63F70"/>
    <w:rsid w:val="00C6462A"/>
    <w:rsid w:val="00C646AE"/>
    <w:rsid w:val="00C64775"/>
    <w:rsid w:val="00C647C7"/>
    <w:rsid w:val="00C64A67"/>
    <w:rsid w:val="00C64B48"/>
    <w:rsid w:val="00C65151"/>
    <w:rsid w:val="00C651C5"/>
    <w:rsid w:val="00C65387"/>
    <w:rsid w:val="00C65437"/>
    <w:rsid w:val="00C6576D"/>
    <w:rsid w:val="00C658AC"/>
    <w:rsid w:val="00C65954"/>
    <w:rsid w:val="00C659E7"/>
    <w:rsid w:val="00C65BC5"/>
    <w:rsid w:val="00C65C18"/>
    <w:rsid w:val="00C65C46"/>
    <w:rsid w:val="00C6604C"/>
    <w:rsid w:val="00C6609B"/>
    <w:rsid w:val="00C664E5"/>
    <w:rsid w:val="00C66610"/>
    <w:rsid w:val="00C66689"/>
    <w:rsid w:val="00C669F2"/>
    <w:rsid w:val="00C66C9D"/>
    <w:rsid w:val="00C66D1B"/>
    <w:rsid w:val="00C66D2E"/>
    <w:rsid w:val="00C66ECC"/>
    <w:rsid w:val="00C67034"/>
    <w:rsid w:val="00C67249"/>
    <w:rsid w:val="00C673F8"/>
    <w:rsid w:val="00C674E5"/>
    <w:rsid w:val="00C67533"/>
    <w:rsid w:val="00C67D1D"/>
    <w:rsid w:val="00C67EC8"/>
    <w:rsid w:val="00C67FEF"/>
    <w:rsid w:val="00C70A41"/>
    <w:rsid w:val="00C70A45"/>
    <w:rsid w:val="00C70E9A"/>
    <w:rsid w:val="00C715F3"/>
    <w:rsid w:val="00C71675"/>
    <w:rsid w:val="00C71762"/>
    <w:rsid w:val="00C71B82"/>
    <w:rsid w:val="00C71DF4"/>
    <w:rsid w:val="00C71FD2"/>
    <w:rsid w:val="00C7243F"/>
    <w:rsid w:val="00C726A2"/>
    <w:rsid w:val="00C72A47"/>
    <w:rsid w:val="00C72B42"/>
    <w:rsid w:val="00C72BED"/>
    <w:rsid w:val="00C72D03"/>
    <w:rsid w:val="00C72D98"/>
    <w:rsid w:val="00C7367A"/>
    <w:rsid w:val="00C738DC"/>
    <w:rsid w:val="00C73994"/>
    <w:rsid w:val="00C73AC4"/>
    <w:rsid w:val="00C74278"/>
    <w:rsid w:val="00C7435D"/>
    <w:rsid w:val="00C7458F"/>
    <w:rsid w:val="00C74832"/>
    <w:rsid w:val="00C7494B"/>
    <w:rsid w:val="00C74AAE"/>
    <w:rsid w:val="00C74F38"/>
    <w:rsid w:val="00C74FCF"/>
    <w:rsid w:val="00C75031"/>
    <w:rsid w:val="00C75153"/>
    <w:rsid w:val="00C755D7"/>
    <w:rsid w:val="00C75C2A"/>
    <w:rsid w:val="00C76247"/>
    <w:rsid w:val="00C76388"/>
    <w:rsid w:val="00C765BB"/>
    <w:rsid w:val="00C76618"/>
    <w:rsid w:val="00C76886"/>
    <w:rsid w:val="00C7691F"/>
    <w:rsid w:val="00C76F08"/>
    <w:rsid w:val="00C7712B"/>
    <w:rsid w:val="00C772CD"/>
    <w:rsid w:val="00C77A6A"/>
    <w:rsid w:val="00C77D85"/>
    <w:rsid w:val="00C77DA1"/>
    <w:rsid w:val="00C77DA5"/>
    <w:rsid w:val="00C77F4F"/>
    <w:rsid w:val="00C805B2"/>
    <w:rsid w:val="00C8063D"/>
    <w:rsid w:val="00C80668"/>
    <w:rsid w:val="00C80765"/>
    <w:rsid w:val="00C80A65"/>
    <w:rsid w:val="00C80B65"/>
    <w:rsid w:val="00C80C69"/>
    <w:rsid w:val="00C80C94"/>
    <w:rsid w:val="00C80E85"/>
    <w:rsid w:val="00C81183"/>
    <w:rsid w:val="00C811B2"/>
    <w:rsid w:val="00C8138E"/>
    <w:rsid w:val="00C8141B"/>
    <w:rsid w:val="00C8151A"/>
    <w:rsid w:val="00C81756"/>
    <w:rsid w:val="00C817CC"/>
    <w:rsid w:val="00C818D4"/>
    <w:rsid w:val="00C81C1C"/>
    <w:rsid w:val="00C81CCD"/>
    <w:rsid w:val="00C81CD2"/>
    <w:rsid w:val="00C81EC0"/>
    <w:rsid w:val="00C822C6"/>
    <w:rsid w:val="00C825E3"/>
    <w:rsid w:val="00C826D8"/>
    <w:rsid w:val="00C82799"/>
    <w:rsid w:val="00C82906"/>
    <w:rsid w:val="00C82BB7"/>
    <w:rsid w:val="00C82F83"/>
    <w:rsid w:val="00C82F92"/>
    <w:rsid w:val="00C830DF"/>
    <w:rsid w:val="00C8340A"/>
    <w:rsid w:val="00C83596"/>
    <w:rsid w:val="00C835E4"/>
    <w:rsid w:val="00C83725"/>
    <w:rsid w:val="00C83926"/>
    <w:rsid w:val="00C83E30"/>
    <w:rsid w:val="00C844AB"/>
    <w:rsid w:val="00C85377"/>
    <w:rsid w:val="00C8548E"/>
    <w:rsid w:val="00C85639"/>
    <w:rsid w:val="00C85693"/>
    <w:rsid w:val="00C857BE"/>
    <w:rsid w:val="00C85B7E"/>
    <w:rsid w:val="00C863AC"/>
    <w:rsid w:val="00C86630"/>
    <w:rsid w:val="00C86690"/>
    <w:rsid w:val="00C866E8"/>
    <w:rsid w:val="00C86F45"/>
    <w:rsid w:val="00C87526"/>
    <w:rsid w:val="00C87567"/>
    <w:rsid w:val="00C87750"/>
    <w:rsid w:val="00C87A55"/>
    <w:rsid w:val="00C87FE5"/>
    <w:rsid w:val="00C900AA"/>
    <w:rsid w:val="00C90662"/>
    <w:rsid w:val="00C90872"/>
    <w:rsid w:val="00C909D7"/>
    <w:rsid w:val="00C90A35"/>
    <w:rsid w:val="00C90A50"/>
    <w:rsid w:val="00C90AC0"/>
    <w:rsid w:val="00C90AD9"/>
    <w:rsid w:val="00C90BA2"/>
    <w:rsid w:val="00C90FA5"/>
    <w:rsid w:val="00C90FEC"/>
    <w:rsid w:val="00C9101A"/>
    <w:rsid w:val="00C9111C"/>
    <w:rsid w:val="00C912F8"/>
    <w:rsid w:val="00C9151A"/>
    <w:rsid w:val="00C91627"/>
    <w:rsid w:val="00C9163F"/>
    <w:rsid w:val="00C91737"/>
    <w:rsid w:val="00C91AF2"/>
    <w:rsid w:val="00C92193"/>
    <w:rsid w:val="00C923DB"/>
    <w:rsid w:val="00C92709"/>
    <w:rsid w:val="00C92AF8"/>
    <w:rsid w:val="00C92C14"/>
    <w:rsid w:val="00C92C63"/>
    <w:rsid w:val="00C92D72"/>
    <w:rsid w:val="00C92EE4"/>
    <w:rsid w:val="00C92F2E"/>
    <w:rsid w:val="00C92FAD"/>
    <w:rsid w:val="00C9319E"/>
    <w:rsid w:val="00C93567"/>
    <w:rsid w:val="00C93766"/>
    <w:rsid w:val="00C93A9F"/>
    <w:rsid w:val="00C93AD7"/>
    <w:rsid w:val="00C93D33"/>
    <w:rsid w:val="00C93E2C"/>
    <w:rsid w:val="00C93F5C"/>
    <w:rsid w:val="00C9470E"/>
    <w:rsid w:val="00C9477C"/>
    <w:rsid w:val="00C94962"/>
    <w:rsid w:val="00C94B0F"/>
    <w:rsid w:val="00C94D30"/>
    <w:rsid w:val="00C94F6C"/>
    <w:rsid w:val="00C94F80"/>
    <w:rsid w:val="00C9530D"/>
    <w:rsid w:val="00C95429"/>
    <w:rsid w:val="00C95487"/>
    <w:rsid w:val="00C954B4"/>
    <w:rsid w:val="00C955F6"/>
    <w:rsid w:val="00C955F7"/>
    <w:rsid w:val="00C957A2"/>
    <w:rsid w:val="00C95959"/>
    <w:rsid w:val="00C960C2"/>
    <w:rsid w:val="00C960CF"/>
    <w:rsid w:val="00C9642B"/>
    <w:rsid w:val="00C9657C"/>
    <w:rsid w:val="00C96717"/>
    <w:rsid w:val="00C96920"/>
    <w:rsid w:val="00C9692C"/>
    <w:rsid w:val="00C96953"/>
    <w:rsid w:val="00C96AD7"/>
    <w:rsid w:val="00C96B26"/>
    <w:rsid w:val="00C96D21"/>
    <w:rsid w:val="00C96DB1"/>
    <w:rsid w:val="00C96FCC"/>
    <w:rsid w:val="00C97479"/>
    <w:rsid w:val="00C976AA"/>
    <w:rsid w:val="00C976CE"/>
    <w:rsid w:val="00C979DC"/>
    <w:rsid w:val="00C97BAC"/>
    <w:rsid w:val="00C97C3E"/>
    <w:rsid w:val="00CA0215"/>
    <w:rsid w:val="00CA0249"/>
    <w:rsid w:val="00CA04C0"/>
    <w:rsid w:val="00CA06C4"/>
    <w:rsid w:val="00CA0887"/>
    <w:rsid w:val="00CA0B2F"/>
    <w:rsid w:val="00CA0E02"/>
    <w:rsid w:val="00CA0F61"/>
    <w:rsid w:val="00CA10CE"/>
    <w:rsid w:val="00CA1223"/>
    <w:rsid w:val="00CA151F"/>
    <w:rsid w:val="00CA1579"/>
    <w:rsid w:val="00CA1629"/>
    <w:rsid w:val="00CA1768"/>
    <w:rsid w:val="00CA17F2"/>
    <w:rsid w:val="00CA1B12"/>
    <w:rsid w:val="00CA1E3A"/>
    <w:rsid w:val="00CA1E7A"/>
    <w:rsid w:val="00CA1EAE"/>
    <w:rsid w:val="00CA22D7"/>
    <w:rsid w:val="00CA2716"/>
    <w:rsid w:val="00CA2730"/>
    <w:rsid w:val="00CA28FB"/>
    <w:rsid w:val="00CA2947"/>
    <w:rsid w:val="00CA2C0A"/>
    <w:rsid w:val="00CA30A6"/>
    <w:rsid w:val="00CA31DC"/>
    <w:rsid w:val="00CA353E"/>
    <w:rsid w:val="00CA364E"/>
    <w:rsid w:val="00CA3762"/>
    <w:rsid w:val="00CA380C"/>
    <w:rsid w:val="00CA3812"/>
    <w:rsid w:val="00CA3932"/>
    <w:rsid w:val="00CA3C57"/>
    <w:rsid w:val="00CA4252"/>
    <w:rsid w:val="00CA4402"/>
    <w:rsid w:val="00CA44BC"/>
    <w:rsid w:val="00CA458C"/>
    <w:rsid w:val="00CA4918"/>
    <w:rsid w:val="00CA4939"/>
    <w:rsid w:val="00CA4B1E"/>
    <w:rsid w:val="00CA4B87"/>
    <w:rsid w:val="00CA4E05"/>
    <w:rsid w:val="00CA5026"/>
    <w:rsid w:val="00CA5038"/>
    <w:rsid w:val="00CA50E5"/>
    <w:rsid w:val="00CA5200"/>
    <w:rsid w:val="00CA5234"/>
    <w:rsid w:val="00CA526D"/>
    <w:rsid w:val="00CA5666"/>
    <w:rsid w:val="00CA575E"/>
    <w:rsid w:val="00CA5896"/>
    <w:rsid w:val="00CA5A07"/>
    <w:rsid w:val="00CA5BFF"/>
    <w:rsid w:val="00CA5CD3"/>
    <w:rsid w:val="00CA5DB2"/>
    <w:rsid w:val="00CA62F6"/>
    <w:rsid w:val="00CA641B"/>
    <w:rsid w:val="00CA644A"/>
    <w:rsid w:val="00CA646F"/>
    <w:rsid w:val="00CA64F6"/>
    <w:rsid w:val="00CA65F2"/>
    <w:rsid w:val="00CA6625"/>
    <w:rsid w:val="00CA6A39"/>
    <w:rsid w:val="00CA714E"/>
    <w:rsid w:val="00CA7AC9"/>
    <w:rsid w:val="00CA7BD1"/>
    <w:rsid w:val="00CA7C1A"/>
    <w:rsid w:val="00CA7D16"/>
    <w:rsid w:val="00CB0028"/>
    <w:rsid w:val="00CB0044"/>
    <w:rsid w:val="00CB014A"/>
    <w:rsid w:val="00CB0230"/>
    <w:rsid w:val="00CB0525"/>
    <w:rsid w:val="00CB06AE"/>
    <w:rsid w:val="00CB0A52"/>
    <w:rsid w:val="00CB0AD6"/>
    <w:rsid w:val="00CB0D4F"/>
    <w:rsid w:val="00CB1174"/>
    <w:rsid w:val="00CB12A0"/>
    <w:rsid w:val="00CB130D"/>
    <w:rsid w:val="00CB1427"/>
    <w:rsid w:val="00CB147F"/>
    <w:rsid w:val="00CB17A9"/>
    <w:rsid w:val="00CB1A2D"/>
    <w:rsid w:val="00CB1A7E"/>
    <w:rsid w:val="00CB1B9D"/>
    <w:rsid w:val="00CB1D88"/>
    <w:rsid w:val="00CB221C"/>
    <w:rsid w:val="00CB2470"/>
    <w:rsid w:val="00CB24BF"/>
    <w:rsid w:val="00CB274F"/>
    <w:rsid w:val="00CB2947"/>
    <w:rsid w:val="00CB2D75"/>
    <w:rsid w:val="00CB2DF1"/>
    <w:rsid w:val="00CB2E6F"/>
    <w:rsid w:val="00CB3077"/>
    <w:rsid w:val="00CB34D9"/>
    <w:rsid w:val="00CB3537"/>
    <w:rsid w:val="00CB35A5"/>
    <w:rsid w:val="00CB378F"/>
    <w:rsid w:val="00CB3C3E"/>
    <w:rsid w:val="00CB3D0A"/>
    <w:rsid w:val="00CB3E49"/>
    <w:rsid w:val="00CB3E76"/>
    <w:rsid w:val="00CB3F11"/>
    <w:rsid w:val="00CB3F50"/>
    <w:rsid w:val="00CB4206"/>
    <w:rsid w:val="00CB4269"/>
    <w:rsid w:val="00CB42CE"/>
    <w:rsid w:val="00CB46A6"/>
    <w:rsid w:val="00CB473C"/>
    <w:rsid w:val="00CB4A11"/>
    <w:rsid w:val="00CB4C8B"/>
    <w:rsid w:val="00CB4E69"/>
    <w:rsid w:val="00CB4E7B"/>
    <w:rsid w:val="00CB4EB1"/>
    <w:rsid w:val="00CB529B"/>
    <w:rsid w:val="00CB540E"/>
    <w:rsid w:val="00CB57DC"/>
    <w:rsid w:val="00CB6064"/>
    <w:rsid w:val="00CB6206"/>
    <w:rsid w:val="00CB6230"/>
    <w:rsid w:val="00CB636C"/>
    <w:rsid w:val="00CB63A6"/>
    <w:rsid w:val="00CB63D5"/>
    <w:rsid w:val="00CB665E"/>
    <w:rsid w:val="00CB6662"/>
    <w:rsid w:val="00CB6B8E"/>
    <w:rsid w:val="00CB6D18"/>
    <w:rsid w:val="00CB6D1C"/>
    <w:rsid w:val="00CB6FC8"/>
    <w:rsid w:val="00CB71DF"/>
    <w:rsid w:val="00CB7338"/>
    <w:rsid w:val="00CB7814"/>
    <w:rsid w:val="00CB7D2C"/>
    <w:rsid w:val="00CB7DC1"/>
    <w:rsid w:val="00CC024B"/>
    <w:rsid w:val="00CC031D"/>
    <w:rsid w:val="00CC0777"/>
    <w:rsid w:val="00CC0A54"/>
    <w:rsid w:val="00CC0ACB"/>
    <w:rsid w:val="00CC0D99"/>
    <w:rsid w:val="00CC0DC3"/>
    <w:rsid w:val="00CC1993"/>
    <w:rsid w:val="00CC1AB8"/>
    <w:rsid w:val="00CC1F24"/>
    <w:rsid w:val="00CC22D5"/>
    <w:rsid w:val="00CC23BD"/>
    <w:rsid w:val="00CC26DA"/>
    <w:rsid w:val="00CC294B"/>
    <w:rsid w:val="00CC2DC5"/>
    <w:rsid w:val="00CC2E0F"/>
    <w:rsid w:val="00CC2E73"/>
    <w:rsid w:val="00CC2ECC"/>
    <w:rsid w:val="00CC324D"/>
    <w:rsid w:val="00CC35DA"/>
    <w:rsid w:val="00CC3650"/>
    <w:rsid w:val="00CC3A41"/>
    <w:rsid w:val="00CC421B"/>
    <w:rsid w:val="00CC4517"/>
    <w:rsid w:val="00CC4542"/>
    <w:rsid w:val="00CC475B"/>
    <w:rsid w:val="00CC49CC"/>
    <w:rsid w:val="00CC4B0D"/>
    <w:rsid w:val="00CC4C73"/>
    <w:rsid w:val="00CC4FC7"/>
    <w:rsid w:val="00CC4FF6"/>
    <w:rsid w:val="00CC5354"/>
    <w:rsid w:val="00CC54DB"/>
    <w:rsid w:val="00CC571A"/>
    <w:rsid w:val="00CC5870"/>
    <w:rsid w:val="00CC5E15"/>
    <w:rsid w:val="00CC5E64"/>
    <w:rsid w:val="00CC5FAF"/>
    <w:rsid w:val="00CC64A4"/>
    <w:rsid w:val="00CC699F"/>
    <w:rsid w:val="00CC6A62"/>
    <w:rsid w:val="00CC6E05"/>
    <w:rsid w:val="00CC70EC"/>
    <w:rsid w:val="00CC721D"/>
    <w:rsid w:val="00CC7317"/>
    <w:rsid w:val="00CC772F"/>
    <w:rsid w:val="00CC797F"/>
    <w:rsid w:val="00CC79BA"/>
    <w:rsid w:val="00CD000B"/>
    <w:rsid w:val="00CD006B"/>
    <w:rsid w:val="00CD042D"/>
    <w:rsid w:val="00CD0535"/>
    <w:rsid w:val="00CD053D"/>
    <w:rsid w:val="00CD05FB"/>
    <w:rsid w:val="00CD0A4A"/>
    <w:rsid w:val="00CD11A6"/>
    <w:rsid w:val="00CD16C0"/>
    <w:rsid w:val="00CD1948"/>
    <w:rsid w:val="00CD1AB1"/>
    <w:rsid w:val="00CD1D02"/>
    <w:rsid w:val="00CD1E06"/>
    <w:rsid w:val="00CD200B"/>
    <w:rsid w:val="00CD200E"/>
    <w:rsid w:val="00CD2131"/>
    <w:rsid w:val="00CD260F"/>
    <w:rsid w:val="00CD264D"/>
    <w:rsid w:val="00CD26FE"/>
    <w:rsid w:val="00CD27BA"/>
    <w:rsid w:val="00CD2818"/>
    <w:rsid w:val="00CD284C"/>
    <w:rsid w:val="00CD2887"/>
    <w:rsid w:val="00CD2E83"/>
    <w:rsid w:val="00CD2FEF"/>
    <w:rsid w:val="00CD341E"/>
    <w:rsid w:val="00CD34B7"/>
    <w:rsid w:val="00CD35A4"/>
    <w:rsid w:val="00CD3960"/>
    <w:rsid w:val="00CD3A73"/>
    <w:rsid w:val="00CD3B39"/>
    <w:rsid w:val="00CD43DC"/>
    <w:rsid w:val="00CD44B5"/>
    <w:rsid w:val="00CD4527"/>
    <w:rsid w:val="00CD45BF"/>
    <w:rsid w:val="00CD4978"/>
    <w:rsid w:val="00CD4983"/>
    <w:rsid w:val="00CD49B3"/>
    <w:rsid w:val="00CD4BBE"/>
    <w:rsid w:val="00CD4BEA"/>
    <w:rsid w:val="00CD4EF2"/>
    <w:rsid w:val="00CD4F33"/>
    <w:rsid w:val="00CD4F71"/>
    <w:rsid w:val="00CD5367"/>
    <w:rsid w:val="00CD57AB"/>
    <w:rsid w:val="00CD57F7"/>
    <w:rsid w:val="00CD5C58"/>
    <w:rsid w:val="00CD5C69"/>
    <w:rsid w:val="00CD5FFF"/>
    <w:rsid w:val="00CD622F"/>
    <w:rsid w:val="00CD634E"/>
    <w:rsid w:val="00CD6407"/>
    <w:rsid w:val="00CD6453"/>
    <w:rsid w:val="00CD6A4E"/>
    <w:rsid w:val="00CD6A4F"/>
    <w:rsid w:val="00CD6B36"/>
    <w:rsid w:val="00CD6CBF"/>
    <w:rsid w:val="00CD6CC3"/>
    <w:rsid w:val="00CD6D3B"/>
    <w:rsid w:val="00CD6D8C"/>
    <w:rsid w:val="00CD6ECF"/>
    <w:rsid w:val="00CD72E8"/>
    <w:rsid w:val="00CD7589"/>
    <w:rsid w:val="00CD7801"/>
    <w:rsid w:val="00CD7D40"/>
    <w:rsid w:val="00CE025D"/>
    <w:rsid w:val="00CE0454"/>
    <w:rsid w:val="00CE0620"/>
    <w:rsid w:val="00CE0701"/>
    <w:rsid w:val="00CE087C"/>
    <w:rsid w:val="00CE09A0"/>
    <w:rsid w:val="00CE0C4C"/>
    <w:rsid w:val="00CE1380"/>
    <w:rsid w:val="00CE1417"/>
    <w:rsid w:val="00CE18AC"/>
    <w:rsid w:val="00CE18B6"/>
    <w:rsid w:val="00CE1E09"/>
    <w:rsid w:val="00CE22CB"/>
    <w:rsid w:val="00CE2441"/>
    <w:rsid w:val="00CE2796"/>
    <w:rsid w:val="00CE28DE"/>
    <w:rsid w:val="00CE2913"/>
    <w:rsid w:val="00CE2BBD"/>
    <w:rsid w:val="00CE2EDC"/>
    <w:rsid w:val="00CE31C3"/>
    <w:rsid w:val="00CE36E8"/>
    <w:rsid w:val="00CE3BAD"/>
    <w:rsid w:val="00CE3C8F"/>
    <w:rsid w:val="00CE3C93"/>
    <w:rsid w:val="00CE3DF2"/>
    <w:rsid w:val="00CE4A90"/>
    <w:rsid w:val="00CE51B2"/>
    <w:rsid w:val="00CE5484"/>
    <w:rsid w:val="00CE55D8"/>
    <w:rsid w:val="00CE59C8"/>
    <w:rsid w:val="00CE5AE7"/>
    <w:rsid w:val="00CE5F1B"/>
    <w:rsid w:val="00CE5F4A"/>
    <w:rsid w:val="00CE616A"/>
    <w:rsid w:val="00CE627F"/>
    <w:rsid w:val="00CE62ED"/>
    <w:rsid w:val="00CE63C6"/>
    <w:rsid w:val="00CE65B7"/>
    <w:rsid w:val="00CE66BB"/>
    <w:rsid w:val="00CE66DA"/>
    <w:rsid w:val="00CE6DBA"/>
    <w:rsid w:val="00CE6FD9"/>
    <w:rsid w:val="00CE7056"/>
    <w:rsid w:val="00CE73C5"/>
    <w:rsid w:val="00CE7660"/>
    <w:rsid w:val="00CE7743"/>
    <w:rsid w:val="00CE7D7A"/>
    <w:rsid w:val="00CE7D82"/>
    <w:rsid w:val="00CF0044"/>
    <w:rsid w:val="00CF004D"/>
    <w:rsid w:val="00CF0721"/>
    <w:rsid w:val="00CF09F5"/>
    <w:rsid w:val="00CF0ACC"/>
    <w:rsid w:val="00CF1077"/>
    <w:rsid w:val="00CF1173"/>
    <w:rsid w:val="00CF13D8"/>
    <w:rsid w:val="00CF13DE"/>
    <w:rsid w:val="00CF17C7"/>
    <w:rsid w:val="00CF1B19"/>
    <w:rsid w:val="00CF1FC9"/>
    <w:rsid w:val="00CF21D9"/>
    <w:rsid w:val="00CF21E5"/>
    <w:rsid w:val="00CF285B"/>
    <w:rsid w:val="00CF2860"/>
    <w:rsid w:val="00CF2936"/>
    <w:rsid w:val="00CF29F7"/>
    <w:rsid w:val="00CF2CA9"/>
    <w:rsid w:val="00CF320C"/>
    <w:rsid w:val="00CF3306"/>
    <w:rsid w:val="00CF3522"/>
    <w:rsid w:val="00CF3926"/>
    <w:rsid w:val="00CF3AD7"/>
    <w:rsid w:val="00CF3FB0"/>
    <w:rsid w:val="00CF431C"/>
    <w:rsid w:val="00CF456E"/>
    <w:rsid w:val="00CF4784"/>
    <w:rsid w:val="00CF49A1"/>
    <w:rsid w:val="00CF4A28"/>
    <w:rsid w:val="00CF4A64"/>
    <w:rsid w:val="00CF4B6D"/>
    <w:rsid w:val="00CF4FF2"/>
    <w:rsid w:val="00CF50EB"/>
    <w:rsid w:val="00CF530E"/>
    <w:rsid w:val="00CF5351"/>
    <w:rsid w:val="00CF5392"/>
    <w:rsid w:val="00CF543C"/>
    <w:rsid w:val="00CF5856"/>
    <w:rsid w:val="00CF5917"/>
    <w:rsid w:val="00CF6399"/>
    <w:rsid w:val="00CF65E8"/>
    <w:rsid w:val="00CF69A4"/>
    <w:rsid w:val="00CF6CE8"/>
    <w:rsid w:val="00CF6DC2"/>
    <w:rsid w:val="00CF6F39"/>
    <w:rsid w:val="00CF7112"/>
    <w:rsid w:val="00CF71D2"/>
    <w:rsid w:val="00CF73F6"/>
    <w:rsid w:val="00CF763F"/>
    <w:rsid w:val="00CF7687"/>
    <w:rsid w:val="00CF77FE"/>
    <w:rsid w:val="00CF7942"/>
    <w:rsid w:val="00CF7A6E"/>
    <w:rsid w:val="00CF7B15"/>
    <w:rsid w:val="00D0031B"/>
    <w:rsid w:val="00D00FD2"/>
    <w:rsid w:val="00D01E7A"/>
    <w:rsid w:val="00D02013"/>
    <w:rsid w:val="00D027E1"/>
    <w:rsid w:val="00D028C9"/>
    <w:rsid w:val="00D02981"/>
    <w:rsid w:val="00D02BB4"/>
    <w:rsid w:val="00D02BD6"/>
    <w:rsid w:val="00D02E82"/>
    <w:rsid w:val="00D03141"/>
    <w:rsid w:val="00D03364"/>
    <w:rsid w:val="00D03370"/>
    <w:rsid w:val="00D03678"/>
    <w:rsid w:val="00D03918"/>
    <w:rsid w:val="00D03920"/>
    <w:rsid w:val="00D03974"/>
    <w:rsid w:val="00D03B23"/>
    <w:rsid w:val="00D03BD5"/>
    <w:rsid w:val="00D03E84"/>
    <w:rsid w:val="00D03F47"/>
    <w:rsid w:val="00D04013"/>
    <w:rsid w:val="00D0403B"/>
    <w:rsid w:val="00D041C5"/>
    <w:rsid w:val="00D041CF"/>
    <w:rsid w:val="00D0429A"/>
    <w:rsid w:val="00D0447F"/>
    <w:rsid w:val="00D044EF"/>
    <w:rsid w:val="00D04BF8"/>
    <w:rsid w:val="00D04C55"/>
    <w:rsid w:val="00D04FE7"/>
    <w:rsid w:val="00D05555"/>
    <w:rsid w:val="00D05957"/>
    <w:rsid w:val="00D05B28"/>
    <w:rsid w:val="00D05C6A"/>
    <w:rsid w:val="00D05D88"/>
    <w:rsid w:val="00D06155"/>
    <w:rsid w:val="00D06331"/>
    <w:rsid w:val="00D0673C"/>
    <w:rsid w:val="00D0678B"/>
    <w:rsid w:val="00D06996"/>
    <w:rsid w:val="00D06B03"/>
    <w:rsid w:val="00D06BC4"/>
    <w:rsid w:val="00D06C2B"/>
    <w:rsid w:val="00D06D8A"/>
    <w:rsid w:val="00D06EE1"/>
    <w:rsid w:val="00D06F36"/>
    <w:rsid w:val="00D0704E"/>
    <w:rsid w:val="00D070A7"/>
    <w:rsid w:val="00D07AFA"/>
    <w:rsid w:val="00D07C01"/>
    <w:rsid w:val="00D07DDF"/>
    <w:rsid w:val="00D103BB"/>
    <w:rsid w:val="00D10509"/>
    <w:rsid w:val="00D1056E"/>
    <w:rsid w:val="00D105F9"/>
    <w:rsid w:val="00D10914"/>
    <w:rsid w:val="00D109C6"/>
    <w:rsid w:val="00D10CD0"/>
    <w:rsid w:val="00D10DCA"/>
    <w:rsid w:val="00D10E7A"/>
    <w:rsid w:val="00D114BD"/>
    <w:rsid w:val="00D1185F"/>
    <w:rsid w:val="00D1189D"/>
    <w:rsid w:val="00D1191A"/>
    <w:rsid w:val="00D11920"/>
    <w:rsid w:val="00D119D4"/>
    <w:rsid w:val="00D11ABB"/>
    <w:rsid w:val="00D11C21"/>
    <w:rsid w:val="00D11F77"/>
    <w:rsid w:val="00D12160"/>
    <w:rsid w:val="00D123A3"/>
    <w:rsid w:val="00D123CA"/>
    <w:rsid w:val="00D12452"/>
    <w:rsid w:val="00D12680"/>
    <w:rsid w:val="00D126B9"/>
    <w:rsid w:val="00D1295B"/>
    <w:rsid w:val="00D129A0"/>
    <w:rsid w:val="00D12A09"/>
    <w:rsid w:val="00D12A63"/>
    <w:rsid w:val="00D12B9F"/>
    <w:rsid w:val="00D13042"/>
    <w:rsid w:val="00D13181"/>
    <w:rsid w:val="00D13407"/>
    <w:rsid w:val="00D1346B"/>
    <w:rsid w:val="00D13688"/>
    <w:rsid w:val="00D136C1"/>
    <w:rsid w:val="00D1383B"/>
    <w:rsid w:val="00D139FA"/>
    <w:rsid w:val="00D13CFD"/>
    <w:rsid w:val="00D13D3A"/>
    <w:rsid w:val="00D13D72"/>
    <w:rsid w:val="00D13EEA"/>
    <w:rsid w:val="00D14098"/>
    <w:rsid w:val="00D14181"/>
    <w:rsid w:val="00D14226"/>
    <w:rsid w:val="00D1464F"/>
    <w:rsid w:val="00D1473C"/>
    <w:rsid w:val="00D1475F"/>
    <w:rsid w:val="00D14A75"/>
    <w:rsid w:val="00D14CBC"/>
    <w:rsid w:val="00D14CE7"/>
    <w:rsid w:val="00D1501B"/>
    <w:rsid w:val="00D15352"/>
    <w:rsid w:val="00D1545A"/>
    <w:rsid w:val="00D159F5"/>
    <w:rsid w:val="00D15A3F"/>
    <w:rsid w:val="00D15A63"/>
    <w:rsid w:val="00D15BE7"/>
    <w:rsid w:val="00D15BE8"/>
    <w:rsid w:val="00D15D3A"/>
    <w:rsid w:val="00D15FF3"/>
    <w:rsid w:val="00D167F9"/>
    <w:rsid w:val="00D1697A"/>
    <w:rsid w:val="00D1699D"/>
    <w:rsid w:val="00D17300"/>
    <w:rsid w:val="00D1779C"/>
    <w:rsid w:val="00D17B18"/>
    <w:rsid w:val="00D17E6A"/>
    <w:rsid w:val="00D20079"/>
    <w:rsid w:val="00D20155"/>
    <w:rsid w:val="00D20208"/>
    <w:rsid w:val="00D20475"/>
    <w:rsid w:val="00D204F1"/>
    <w:rsid w:val="00D205FA"/>
    <w:rsid w:val="00D2078C"/>
    <w:rsid w:val="00D20879"/>
    <w:rsid w:val="00D20921"/>
    <w:rsid w:val="00D209F0"/>
    <w:rsid w:val="00D20B47"/>
    <w:rsid w:val="00D20DC4"/>
    <w:rsid w:val="00D20F93"/>
    <w:rsid w:val="00D20F9C"/>
    <w:rsid w:val="00D21106"/>
    <w:rsid w:val="00D21571"/>
    <w:rsid w:val="00D2165E"/>
    <w:rsid w:val="00D2177E"/>
    <w:rsid w:val="00D21A0E"/>
    <w:rsid w:val="00D21E0D"/>
    <w:rsid w:val="00D21E52"/>
    <w:rsid w:val="00D21E7D"/>
    <w:rsid w:val="00D22118"/>
    <w:rsid w:val="00D2214C"/>
    <w:rsid w:val="00D2229C"/>
    <w:rsid w:val="00D22338"/>
    <w:rsid w:val="00D2256D"/>
    <w:rsid w:val="00D225AF"/>
    <w:rsid w:val="00D22AA6"/>
    <w:rsid w:val="00D22D1D"/>
    <w:rsid w:val="00D22D77"/>
    <w:rsid w:val="00D22EC0"/>
    <w:rsid w:val="00D22F4F"/>
    <w:rsid w:val="00D2306D"/>
    <w:rsid w:val="00D23291"/>
    <w:rsid w:val="00D23A4B"/>
    <w:rsid w:val="00D23A7C"/>
    <w:rsid w:val="00D240B9"/>
    <w:rsid w:val="00D24143"/>
    <w:rsid w:val="00D243AE"/>
    <w:rsid w:val="00D24F8F"/>
    <w:rsid w:val="00D25277"/>
    <w:rsid w:val="00D2556D"/>
    <w:rsid w:val="00D257CD"/>
    <w:rsid w:val="00D258D6"/>
    <w:rsid w:val="00D2596F"/>
    <w:rsid w:val="00D259FF"/>
    <w:rsid w:val="00D25B0B"/>
    <w:rsid w:val="00D25D44"/>
    <w:rsid w:val="00D2607D"/>
    <w:rsid w:val="00D26138"/>
    <w:rsid w:val="00D26139"/>
    <w:rsid w:val="00D26444"/>
    <w:rsid w:val="00D26C17"/>
    <w:rsid w:val="00D26C36"/>
    <w:rsid w:val="00D27561"/>
    <w:rsid w:val="00D275BF"/>
    <w:rsid w:val="00D27965"/>
    <w:rsid w:val="00D30241"/>
    <w:rsid w:val="00D30345"/>
    <w:rsid w:val="00D30CFB"/>
    <w:rsid w:val="00D30D6E"/>
    <w:rsid w:val="00D313AE"/>
    <w:rsid w:val="00D31552"/>
    <w:rsid w:val="00D316F3"/>
    <w:rsid w:val="00D318CC"/>
    <w:rsid w:val="00D31C5C"/>
    <w:rsid w:val="00D31DDB"/>
    <w:rsid w:val="00D31FCF"/>
    <w:rsid w:val="00D320CD"/>
    <w:rsid w:val="00D324DC"/>
    <w:rsid w:val="00D3293E"/>
    <w:rsid w:val="00D32C42"/>
    <w:rsid w:val="00D33028"/>
    <w:rsid w:val="00D330A6"/>
    <w:rsid w:val="00D3313F"/>
    <w:rsid w:val="00D333E1"/>
    <w:rsid w:val="00D333EE"/>
    <w:rsid w:val="00D33445"/>
    <w:rsid w:val="00D33489"/>
    <w:rsid w:val="00D334C2"/>
    <w:rsid w:val="00D3364F"/>
    <w:rsid w:val="00D3372B"/>
    <w:rsid w:val="00D339B3"/>
    <w:rsid w:val="00D33B31"/>
    <w:rsid w:val="00D33E8D"/>
    <w:rsid w:val="00D33FCE"/>
    <w:rsid w:val="00D34080"/>
    <w:rsid w:val="00D34101"/>
    <w:rsid w:val="00D34620"/>
    <w:rsid w:val="00D34DC1"/>
    <w:rsid w:val="00D34E77"/>
    <w:rsid w:val="00D34F28"/>
    <w:rsid w:val="00D351FF"/>
    <w:rsid w:val="00D3538F"/>
    <w:rsid w:val="00D35539"/>
    <w:rsid w:val="00D3564A"/>
    <w:rsid w:val="00D356FB"/>
    <w:rsid w:val="00D359D1"/>
    <w:rsid w:val="00D35F4F"/>
    <w:rsid w:val="00D361FF"/>
    <w:rsid w:val="00D3638C"/>
    <w:rsid w:val="00D363AE"/>
    <w:rsid w:val="00D36B23"/>
    <w:rsid w:val="00D36DA6"/>
    <w:rsid w:val="00D37106"/>
    <w:rsid w:val="00D3713F"/>
    <w:rsid w:val="00D37322"/>
    <w:rsid w:val="00D37CD8"/>
    <w:rsid w:val="00D37F9C"/>
    <w:rsid w:val="00D402D6"/>
    <w:rsid w:val="00D402E7"/>
    <w:rsid w:val="00D404DF"/>
    <w:rsid w:val="00D404FD"/>
    <w:rsid w:val="00D40506"/>
    <w:rsid w:val="00D40E5E"/>
    <w:rsid w:val="00D40EFE"/>
    <w:rsid w:val="00D4104C"/>
    <w:rsid w:val="00D412FF"/>
    <w:rsid w:val="00D4141E"/>
    <w:rsid w:val="00D4167E"/>
    <w:rsid w:val="00D41685"/>
    <w:rsid w:val="00D41725"/>
    <w:rsid w:val="00D41906"/>
    <w:rsid w:val="00D41B14"/>
    <w:rsid w:val="00D41C02"/>
    <w:rsid w:val="00D41E12"/>
    <w:rsid w:val="00D42040"/>
    <w:rsid w:val="00D421A3"/>
    <w:rsid w:val="00D4225B"/>
    <w:rsid w:val="00D42433"/>
    <w:rsid w:val="00D426C6"/>
    <w:rsid w:val="00D42B79"/>
    <w:rsid w:val="00D42C15"/>
    <w:rsid w:val="00D42E1A"/>
    <w:rsid w:val="00D42F77"/>
    <w:rsid w:val="00D4317A"/>
    <w:rsid w:val="00D431FF"/>
    <w:rsid w:val="00D432B5"/>
    <w:rsid w:val="00D4341C"/>
    <w:rsid w:val="00D436EB"/>
    <w:rsid w:val="00D43C3A"/>
    <w:rsid w:val="00D43F46"/>
    <w:rsid w:val="00D43FC6"/>
    <w:rsid w:val="00D445B3"/>
    <w:rsid w:val="00D4461E"/>
    <w:rsid w:val="00D44C59"/>
    <w:rsid w:val="00D44C82"/>
    <w:rsid w:val="00D45160"/>
    <w:rsid w:val="00D45185"/>
    <w:rsid w:val="00D45327"/>
    <w:rsid w:val="00D4535F"/>
    <w:rsid w:val="00D45374"/>
    <w:rsid w:val="00D454B5"/>
    <w:rsid w:val="00D454C8"/>
    <w:rsid w:val="00D4594D"/>
    <w:rsid w:val="00D459D9"/>
    <w:rsid w:val="00D45C4E"/>
    <w:rsid w:val="00D45E34"/>
    <w:rsid w:val="00D45EA3"/>
    <w:rsid w:val="00D4601F"/>
    <w:rsid w:val="00D46023"/>
    <w:rsid w:val="00D46029"/>
    <w:rsid w:val="00D46079"/>
    <w:rsid w:val="00D461AD"/>
    <w:rsid w:val="00D461E0"/>
    <w:rsid w:val="00D46248"/>
    <w:rsid w:val="00D46547"/>
    <w:rsid w:val="00D46846"/>
    <w:rsid w:val="00D46DD5"/>
    <w:rsid w:val="00D47700"/>
    <w:rsid w:val="00D4787B"/>
    <w:rsid w:val="00D47889"/>
    <w:rsid w:val="00D479A8"/>
    <w:rsid w:val="00D47AD6"/>
    <w:rsid w:val="00D47E9B"/>
    <w:rsid w:val="00D502F6"/>
    <w:rsid w:val="00D503A4"/>
    <w:rsid w:val="00D50681"/>
    <w:rsid w:val="00D506DD"/>
    <w:rsid w:val="00D50C32"/>
    <w:rsid w:val="00D50C58"/>
    <w:rsid w:val="00D50C81"/>
    <w:rsid w:val="00D50C95"/>
    <w:rsid w:val="00D50D8B"/>
    <w:rsid w:val="00D5104A"/>
    <w:rsid w:val="00D51885"/>
    <w:rsid w:val="00D51A99"/>
    <w:rsid w:val="00D51A9F"/>
    <w:rsid w:val="00D51DB2"/>
    <w:rsid w:val="00D51E23"/>
    <w:rsid w:val="00D51F3D"/>
    <w:rsid w:val="00D523F2"/>
    <w:rsid w:val="00D52AE4"/>
    <w:rsid w:val="00D5321B"/>
    <w:rsid w:val="00D53818"/>
    <w:rsid w:val="00D5394C"/>
    <w:rsid w:val="00D5396B"/>
    <w:rsid w:val="00D53C07"/>
    <w:rsid w:val="00D53F14"/>
    <w:rsid w:val="00D54117"/>
    <w:rsid w:val="00D5414A"/>
    <w:rsid w:val="00D54459"/>
    <w:rsid w:val="00D544ED"/>
    <w:rsid w:val="00D5453E"/>
    <w:rsid w:val="00D54631"/>
    <w:rsid w:val="00D546EB"/>
    <w:rsid w:val="00D546EF"/>
    <w:rsid w:val="00D5477C"/>
    <w:rsid w:val="00D548AA"/>
    <w:rsid w:val="00D548B1"/>
    <w:rsid w:val="00D55100"/>
    <w:rsid w:val="00D55677"/>
    <w:rsid w:val="00D5587C"/>
    <w:rsid w:val="00D558A2"/>
    <w:rsid w:val="00D55AD3"/>
    <w:rsid w:val="00D55E7D"/>
    <w:rsid w:val="00D55EE5"/>
    <w:rsid w:val="00D561AC"/>
    <w:rsid w:val="00D562D9"/>
    <w:rsid w:val="00D563EE"/>
    <w:rsid w:val="00D563FD"/>
    <w:rsid w:val="00D56435"/>
    <w:rsid w:val="00D5651B"/>
    <w:rsid w:val="00D56718"/>
    <w:rsid w:val="00D56750"/>
    <w:rsid w:val="00D5685A"/>
    <w:rsid w:val="00D568EB"/>
    <w:rsid w:val="00D56921"/>
    <w:rsid w:val="00D56957"/>
    <w:rsid w:val="00D569D4"/>
    <w:rsid w:val="00D56A1B"/>
    <w:rsid w:val="00D56AC8"/>
    <w:rsid w:val="00D56C06"/>
    <w:rsid w:val="00D56C50"/>
    <w:rsid w:val="00D56E23"/>
    <w:rsid w:val="00D5704E"/>
    <w:rsid w:val="00D57136"/>
    <w:rsid w:val="00D57544"/>
    <w:rsid w:val="00D57759"/>
    <w:rsid w:val="00D579E2"/>
    <w:rsid w:val="00D57B2F"/>
    <w:rsid w:val="00D60042"/>
    <w:rsid w:val="00D60362"/>
    <w:rsid w:val="00D60783"/>
    <w:rsid w:val="00D607A9"/>
    <w:rsid w:val="00D607C5"/>
    <w:rsid w:val="00D60E64"/>
    <w:rsid w:val="00D60F18"/>
    <w:rsid w:val="00D60F9F"/>
    <w:rsid w:val="00D61018"/>
    <w:rsid w:val="00D6134C"/>
    <w:rsid w:val="00D6174B"/>
    <w:rsid w:val="00D617CA"/>
    <w:rsid w:val="00D619C7"/>
    <w:rsid w:val="00D61C22"/>
    <w:rsid w:val="00D62411"/>
    <w:rsid w:val="00D62592"/>
    <w:rsid w:val="00D62989"/>
    <w:rsid w:val="00D62B8D"/>
    <w:rsid w:val="00D62DB8"/>
    <w:rsid w:val="00D62E92"/>
    <w:rsid w:val="00D63125"/>
    <w:rsid w:val="00D634F4"/>
    <w:rsid w:val="00D63518"/>
    <w:rsid w:val="00D6361E"/>
    <w:rsid w:val="00D638BA"/>
    <w:rsid w:val="00D638E0"/>
    <w:rsid w:val="00D6395D"/>
    <w:rsid w:val="00D63C64"/>
    <w:rsid w:val="00D63FAB"/>
    <w:rsid w:val="00D63FB0"/>
    <w:rsid w:val="00D63FDF"/>
    <w:rsid w:val="00D6409C"/>
    <w:rsid w:val="00D641E0"/>
    <w:rsid w:val="00D64541"/>
    <w:rsid w:val="00D646D3"/>
    <w:rsid w:val="00D64828"/>
    <w:rsid w:val="00D6502F"/>
    <w:rsid w:val="00D6542F"/>
    <w:rsid w:val="00D656C6"/>
    <w:rsid w:val="00D65703"/>
    <w:rsid w:val="00D65C83"/>
    <w:rsid w:val="00D6674B"/>
    <w:rsid w:val="00D6676A"/>
    <w:rsid w:val="00D6687F"/>
    <w:rsid w:val="00D66885"/>
    <w:rsid w:val="00D66912"/>
    <w:rsid w:val="00D66A30"/>
    <w:rsid w:val="00D66E1F"/>
    <w:rsid w:val="00D66E9B"/>
    <w:rsid w:val="00D66FCC"/>
    <w:rsid w:val="00D67182"/>
    <w:rsid w:val="00D674D4"/>
    <w:rsid w:val="00D67545"/>
    <w:rsid w:val="00D67893"/>
    <w:rsid w:val="00D678C4"/>
    <w:rsid w:val="00D679CC"/>
    <w:rsid w:val="00D67C96"/>
    <w:rsid w:val="00D67F1C"/>
    <w:rsid w:val="00D7002A"/>
    <w:rsid w:val="00D7003A"/>
    <w:rsid w:val="00D70326"/>
    <w:rsid w:val="00D7051A"/>
    <w:rsid w:val="00D70521"/>
    <w:rsid w:val="00D70694"/>
    <w:rsid w:val="00D70A93"/>
    <w:rsid w:val="00D70CD0"/>
    <w:rsid w:val="00D70E4E"/>
    <w:rsid w:val="00D71301"/>
    <w:rsid w:val="00D713B0"/>
    <w:rsid w:val="00D71477"/>
    <w:rsid w:val="00D718AC"/>
    <w:rsid w:val="00D71CA2"/>
    <w:rsid w:val="00D71D2C"/>
    <w:rsid w:val="00D71F68"/>
    <w:rsid w:val="00D71F7C"/>
    <w:rsid w:val="00D71F89"/>
    <w:rsid w:val="00D72235"/>
    <w:rsid w:val="00D723A7"/>
    <w:rsid w:val="00D72874"/>
    <w:rsid w:val="00D728E3"/>
    <w:rsid w:val="00D73257"/>
    <w:rsid w:val="00D73403"/>
    <w:rsid w:val="00D735A5"/>
    <w:rsid w:val="00D736D4"/>
    <w:rsid w:val="00D737FD"/>
    <w:rsid w:val="00D73833"/>
    <w:rsid w:val="00D738EB"/>
    <w:rsid w:val="00D73D50"/>
    <w:rsid w:val="00D74018"/>
    <w:rsid w:val="00D7429F"/>
    <w:rsid w:val="00D743CF"/>
    <w:rsid w:val="00D7454A"/>
    <w:rsid w:val="00D74AE9"/>
    <w:rsid w:val="00D752EA"/>
    <w:rsid w:val="00D75306"/>
    <w:rsid w:val="00D756A3"/>
    <w:rsid w:val="00D75A38"/>
    <w:rsid w:val="00D75DE0"/>
    <w:rsid w:val="00D75F18"/>
    <w:rsid w:val="00D7617B"/>
    <w:rsid w:val="00D76578"/>
    <w:rsid w:val="00D76C3A"/>
    <w:rsid w:val="00D76CF2"/>
    <w:rsid w:val="00D76EEA"/>
    <w:rsid w:val="00D7732D"/>
    <w:rsid w:val="00D77483"/>
    <w:rsid w:val="00D775F9"/>
    <w:rsid w:val="00D77797"/>
    <w:rsid w:val="00D779AD"/>
    <w:rsid w:val="00D77DFA"/>
    <w:rsid w:val="00D80255"/>
    <w:rsid w:val="00D8033B"/>
    <w:rsid w:val="00D805A0"/>
    <w:rsid w:val="00D8060C"/>
    <w:rsid w:val="00D809BF"/>
    <w:rsid w:val="00D80BBE"/>
    <w:rsid w:val="00D80D5B"/>
    <w:rsid w:val="00D80D83"/>
    <w:rsid w:val="00D80E25"/>
    <w:rsid w:val="00D80EC4"/>
    <w:rsid w:val="00D8122D"/>
    <w:rsid w:val="00D81442"/>
    <w:rsid w:val="00D81568"/>
    <w:rsid w:val="00D815D4"/>
    <w:rsid w:val="00D81694"/>
    <w:rsid w:val="00D817F8"/>
    <w:rsid w:val="00D81D40"/>
    <w:rsid w:val="00D81E2A"/>
    <w:rsid w:val="00D81FD8"/>
    <w:rsid w:val="00D820C6"/>
    <w:rsid w:val="00D8224A"/>
    <w:rsid w:val="00D826D4"/>
    <w:rsid w:val="00D827CE"/>
    <w:rsid w:val="00D82883"/>
    <w:rsid w:val="00D82A00"/>
    <w:rsid w:val="00D82AEB"/>
    <w:rsid w:val="00D82E88"/>
    <w:rsid w:val="00D82F59"/>
    <w:rsid w:val="00D83075"/>
    <w:rsid w:val="00D8318F"/>
    <w:rsid w:val="00D833C4"/>
    <w:rsid w:val="00D8388D"/>
    <w:rsid w:val="00D838FE"/>
    <w:rsid w:val="00D83953"/>
    <w:rsid w:val="00D83AA6"/>
    <w:rsid w:val="00D83AB5"/>
    <w:rsid w:val="00D83B71"/>
    <w:rsid w:val="00D83DF6"/>
    <w:rsid w:val="00D83E72"/>
    <w:rsid w:val="00D83E87"/>
    <w:rsid w:val="00D840FE"/>
    <w:rsid w:val="00D841C5"/>
    <w:rsid w:val="00D84561"/>
    <w:rsid w:val="00D848D1"/>
    <w:rsid w:val="00D849FE"/>
    <w:rsid w:val="00D84C11"/>
    <w:rsid w:val="00D84C38"/>
    <w:rsid w:val="00D84C78"/>
    <w:rsid w:val="00D84CCA"/>
    <w:rsid w:val="00D84E9D"/>
    <w:rsid w:val="00D8513F"/>
    <w:rsid w:val="00D85546"/>
    <w:rsid w:val="00D85578"/>
    <w:rsid w:val="00D8567A"/>
    <w:rsid w:val="00D85778"/>
    <w:rsid w:val="00D85B03"/>
    <w:rsid w:val="00D85B28"/>
    <w:rsid w:val="00D85FC5"/>
    <w:rsid w:val="00D860A4"/>
    <w:rsid w:val="00D863E3"/>
    <w:rsid w:val="00D868BD"/>
    <w:rsid w:val="00D86932"/>
    <w:rsid w:val="00D86A7F"/>
    <w:rsid w:val="00D86E40"/>
    <w:rsid w:val="00D87009"/>
    <w:rsid w:val="00D87086"/>
    <w:rsid w:val="00D8724A"/>
    <w:rsid w:val="00D874A5"/>
    <w:rsid w:val="00D874B3"/>
    <w:rsid w:val="00D877FB"/>
    <w:rsid w:val="00D878BE"/>
    <w:rsid w:val="00D878FE"/>
    <w:rsid w:val="00D87928"/>
    <w:rsid w:val="00D87AD6"/>
    <w:rsid w:val="00D87F44"/>
    <w:rsid w:val="00D90008"/>
    <w:rsid w:val="00D90307"/>
    <w:rsid w:val="00D9032C"/>
    <w:rsid w:val="00D90346"/>
    <w:rsid w:val="00D90454"/>
    <w:rsid w:val="00D90477"/>
    <w:rsid w:val="00D9092A"/>
    <w:rsid w:val="00D909D7"/>
    <w:rsid w:val="00D90BBC"/>
    <w:rsid w:val="00D90C81"/>
    <w:rsid w:val="00D90E11"/>
    <w:rsid w:val="00D90E54"/>
    <w:rsid w:val="00D90FF1"/>
    <w:rsid w:val="00D91722"/>
    <w:rsid w:val="00D91800"/>
    <w:rsid w:val="00D91B04"/>
    <w:rsid w:val="00D91DBB"/>
    <w:rsid w:val="00D91DCF"/>
    <w:rsid w:val="00D91EE2"/>
    <w:rsid w:val="00D9200E"/>
    <w:rsid w:val="00D92243"/>
    <w:rsid w:val="00D9241C"/>
    <w:rsid w:val="00D92A7A"/>
    <w:rsid w:val="00D92A81"/>
    <w:rsid w:val="00D92B37"/>
    <w:rsid w:val="00D92B38"/>
    <w:rsid w:val="00D92C85"/>
    <w:rsid w:val="00D92E89"/>
    <w:rsid w:val="00D92F78"/>
    <w:rsid w:val="00D933BC"/>
    <w:rsid w:val="00D934A8"/>
    <w:rsid w:val="00D93A36"/>
    <w:rsid w:val="00D9423F"/>
    <w:rsid w:val="00D94491"/>
    <w:rsid w:val="00D94735"/>
    <w:rsid w:val="00D947DA"/>
    <w:rsid w:val="00D94AAB"/>
    <w:rsid w:val="00D94DA5"/>
    <w:rsid w:val="00D95031"/>
    <w:rsid w:val="00D9524B"/>
    <w:rsid w:val="00D954E0"/>
    <w:rsid w:val="00D95C98"/>
    <w:rsid w:val="00D95D19"/>
    <w:rsid w:val="00D9600A"/>
    <w:rsid w:val="00D9657F"/>
    <w:rsid w:val="00D96B01"/>
    <w:rsid w:val="00D96E87"/>
    <w:rsid w:val="00D96EE2"/>
    <w:rsid w:val="00D96F89"/>
    <w:rsid w:val="00D96F99"/>
    <w:rsid w:val="00D97366"/>
    <w:rsid w:val="00D97966"/>
    <w:rsid w:val="00D97AC1"/>
    <w:rsid w:val="00D97BAF"/>
    <w:rsid w:val="00D97D14"/>
    <w:rsid w:val="00D97E34"/>
    <w:rsid w:val="00D97EE1"/>
    <w:rsid w:val="00DA0179"/>
    <w:rsid w:val="00DA0240"/>
    <w:rsid w:val="00DA0B5E"/>
    <w:rsid w:val="00DA0F20"/>
    <w:rsid w:val="00DA1392"/>
    <w:rsid w:val="00DA13D1"/>
    <w:rsid w:val="00DA15FA"/>
    <w:rsid w:val="00DA172E"/>
    <w:rsid w:val="00DA1DD1"/>
    <w:rsid w:val="00DA1DF3"/>
    <w:rsid w:val="00DA1EAB"/>
    <w:rsid w:val="00DA201A"/>
    <w:rsid w:val="00DA2382"/>
    <w:rsid w:val="00DA2573"/>
    <w:rsid w:val="00DA2802"/>
    <w:rsid w:val="00DA29B2"/>
    <w:rsid w:val="00DA29C7"/>
    <w:rsid w:val="00DA2A67"/>
    <w:rsid w:val="00DA2EBB"/>
    <w:rsid w:val="00DA3169"/>
    <w:rsid w:val="00DA3288"/>
    <w:rsid w:val="00DA36D3"/>
    <w:rsid w:val="00DA3711"/>
    <w:rsid w:val="00DA3733"/>
    <w:rsid w:val="00DA41F6"/>
    <w:rsid w:val="00DA42FF"/>
    <w:rsid w:val="00DA4654"/>
    <w:rsid w:val="00DA4736"/>
    <w:rsid w:val="00DA478F"/>
    <w:rsid w:val="00DA4954"/>
    <w:rsid w:val="00DA4AD9"/>
    <w:rsid w:val="00DA4BA1"/>
    <w:rsid w:val="00DA4CB8"/>
    <w:rsid w:val="00DA4DF0"/>
    <w:rsid w:val="00DA5497"/>
    <w:rsid w:val="00DA5609"/>
    <w:rsid w:val="00DA5643"/>
    <w:rsid w:val="00DA5677"/>
    <w:rsid w:val="00DA5AF9"/>
    <w:rsid w:val="00DA5DD4"/>
    <w:rsid w:val="00DA6426"/>
    <w:rsid w:val="00DA65E9"/>
    <w:rsid w:val="00DA6731"/>
    <w:rsid w:val="00DA687F"/>
    <w:rsid w:val="00DA69FE"/>
    <w:rsid w:val="00DA6AAD"/>
    <w:rsid w:val="00DA6B8F"/>
    <w:rsid w:val="00DA709D"/>
    <w:rsid w:val="00DA735B"/>
    <w:rsid w:val="00DA7388"/>
    <w:rsid w:val="00DA781B"/>
    <w:rsid w:val="00DA7E80"/>
    <w:rsid w:val="00DB01EC"/>
    <w:rsid w:val="00DB0646"/>
    <w:rsid w:val="00DB07DA"/>
    <w:rsid w:val="00DB0A93"/>
    <w:rsid w:val="00DB0E73"/>
    <w:rsid w:val="00DB0F59"/>
    <w:rsid w:val="00DB11B3"/>
    <w:rsid w:val="00DB18B1"/>
    <w:rsid w:val="00DB18D4"/>
    <w:rsid w:val="00DB1BBD"/>
    <w:rsid w:val="00DB1CAF"/>
    <w:rsid w:val="00DB1FB4"/>
    <w:rsid w:val="00DB1FBB"/>
    <w:rsid w:val="00DB209B"/>
    <w:rsid w:val="00DB2381"/>
    <w:rsid w:val="00DB24CC"/>
    <w:rsid w:val="00DB250B"/>
    <w:rsid w:val="00DB2562"/>
    <w:rsid w:val="00DB277B"/>
    <w:rsid w:val="00DB2800"/>
    <w:rsid w:val="00DB2925"/>
    <w:rsid w:val="00DB2BF7"/>
    <w:rsid w:val="00DB30D2"/>
    <w:rsid w:val="00DB3340"/>
    <w:rsid w:val="00DB347A"/>
    <w:rsid w:val="00DB35CD"/>
    <w:rsid w:val="00DB3750"/>
    <w:rsid w:val="00DB383C"/>
    <w:rsid w:val="00DB39A2"/>
    <w:rsid w:val="00DB3BFA"/>
    <w:rsid w:val="00DB3D2C"/>
    <w:rsid w:val="00DB3F6D"/>
    <w:rsid w:val="00DB3FF3"/>
    <w:rsid w:val="00DB4092"/>
    <w:rsid w:val="00DB44BE"/>
    <w:rsid w:val="00DB44ED"/>
    <w:rsid w:val="00DB44F3"/>
    <w:rsid w:val="00DB456F"/>
    <w:rsid w:val="00DB45DC"/>
    <w:rsid w:val="00DB4694"/>
    <w:rsid w:val="00DB4914"/>
    <w:rsid w:val="00DB499F"/>
    <w:rsid w:val="00DB4C6E"/>
    <w:rsid w:val="00DB4F45"/>
    <w:rsid w:val="00DB510C"/>
    <w:rsid w:val="00DB56AD"/>
    <w:rsid w:val="00DB5763"/>
    <w:rsid w:val="00DB5929"/>
    <w:rsid w:val="00DB5EBF"/>
    <w:rsid w:val="00DB5FCA"/>
    <w:rsid w:val="00DB5FE6"/>
    <w:rsid w:val="00DB6013"/>
    <w:rsid w:val="00DB610B"/>
    <w:rsid w:val="00DB683C"/>
    <w:rsid w:val="00DB6899"/>
    <w:rsid w:val="00DB6CCA"/>
    <w:rsid w:val="00DB7087"/>
    <w:rsid w:val="00DB7095"/>
    <w:rsid w:val="00DB709E"/>
    <w:rsid w:val="00DB7300"/>
    <w:rsid w:val="00DB7326"/>
    <w:rsid w:val="00DB76E7"/>
    <w:rsid w:val="00DB78E8"/>
    <w:rsid w:val="00DB7929"/>
    <w:rsid w:val="00DB7BCC"/>
    <w:rsid w:val="00DB7C75"/>
    <w:rsid w:val="00DB7FDE"/>
    <w:rsid w:val="00DC00EE"/>
    <w:rsid w:val="00DC05A3"/>
    <w:rsid w:val="00DC05F3"/>
    <w:rsid w:val="00DC062D"/>
    <w:rsid w:val="00DC06DA"/>
    <w:rsid w:val="00DC0A78"/>
    <w:rsid w:val="00DC0C5E"/>
    <w:rsid w:val="00DC1072"/>
    <w:rsid w:val="00DC10FD"/>
    <w:rsid w:val="00DC1118"/>
    <w:rsid w:val="00DC13FF"/>
    <w:rsid w:val="00DC15C2"/>
    <w:rsid w:val="00DC1634"/>
    <w:rsid w:val="00DC1852"/>
    <w:rsid w:val="00DC19AE"/>
    <w:rsid w:val="00DC1A6E"/>
    <w:rsid w:val="00DC1C66"/>
    <w:rsid w:val="00DC20FB"/>
    <w:rsid w:val="00DC21FD"/>
    <w:rsid w:val="00DC222C"/>
    <w:rsid w:val="00DC22D1"/>
    <w:rsid w:val="00DC2E60"/>
    <w:rsid w:val="00DC3178"/>
    <w:rsid w:val="00DC31DA"/>
    <w:rsid w:val="00DC39BC"/>
    <w:rsid w:val="00DC3A2F"/>
    <w:rsid w:val="00DC4041"/>
    <w:rsid w:val="00DC407A"/>
    <w:rsid w:val="00DC48F2"/>
    <w:rsid w:val="00DC494F"/>
    <w:rsid w:val="00DC4ACF"/>
    <w:rsid w:val="00DC4C52"/>
    <w:rsid w:val="00DC4D52"/>
    <w:rsid w:val="00DC4DDF"/>
    <w:rsid w:val="00DC4FD4"/>
    <w:rsid w:val="00DC50ED"/>
    <w:rsid w:val="00DC51C5"/>
    <w:rsid w:val="00DC5224"/>
    <w:rsid w:val="00DC58A1"/>
    <w:rsid w:val="00DC5E6B"/>
    <w:rsid w:val="00DC5FA6"/>
    <w:rsid w:val="00DC6395"/>
    <w:rsid w:val="00DC6654"/>
    <w:rsid w:val="00DC6684"/>
    <w:rsid w:val="00DC6A61"/>
    <w:rsid w:val="00DC6AAA"/>
    <w:rsid w:val="00DC6BA9"/>
    <w:rsid w:val="00DC6BC0"/>
    <w:rsid w:val="00DC720B"/>
    <w:rsid w:val="00DC737D"/>
    <w:rsid w:val="00DC741A"/>
    <w:rsid w:val="00DC7791"/>
    <w:rsid w:val="00DC79DF"/>
    <w:rsid w:val="00DC7B3C"/>
    <w:rsid w:val="00DC7C21"/>
    <w:rsid w:val="00DC7CDB"/>
    <w:rsid w:val="00DC7CDE"/>
    <w:rsid w:val="00DC7FB2"/>
    <w:rsid w:val="00DD0055"/>
    <w:rsid w:val="00DD00CB"/>
    <w:rsid w:val="00DD0152"/>
    <w:rsid w:val="00DD01A4"/>
    <w:rsid w:val="00DD0762"/>
    <w:rsid w:val="00DD084A"/>
    <w:rsid w:val="00DD085D"/>
    <w:rsid w:val="00DD0AA6"/>
    <w:rsid w:val="00DD0E55"/>
    <w:rsid w:val="00DD0F92"/>
    <w:rsid w:val="00DD11EC"/>
    <w:rsid w:val="00DD13F1"/>
    <w:rsid w:val="00DD14AF"/>
    <w:rsid w:val="00DD1C6E"/>
    <w:rsid w:val="00DD1FA1"/>
    <w:rsid w:val="00DD2474"/>
    <w:rsid w:val="00DD2575"/>
    <w:rsid w:val="00DD25F0"/>
    <w:rsid w:val="00DD2616"/>
    <w:rsid w:val="00DD29D9"/>
    <w:rsid w:val="00DD2A15"/>
    <w:rsid w:val="00DD2A61"/>
    <w:rsid w:val="00DD2AFB"/>
    <w:rsid w:val="00DD2CB4"/>
    <w:rsid w:val="00DD2CC7"/>
    <w:rsid w:val="00DD2E9A"/>
    <w:rsid w:val="00DD300A"/>
    <w:rsid w:val="00DD3836"/>
    <w:rsid w:val="00DD383D"/>
    <w:rsid w:val="00DD3B61"/>
    <w:rsid w:val="00DD3CAE"/>
    <w:rsid w:val="00DD3DB0"/>
    <w:rsid w:val="00DD438F"/>
    <w:rsid w:val="00DD44B7"/>
    <w:rsid w:val="00DD4784"/>
    <w:rsid w:val="00DD47FE"/>
    <w:rsid w:val="00DD4814"/>
    <w:rsid w:val="00DD4A45"/>
    <w:rsid w:val="00DD4CBE"/>
    <w:rsid w:val="00DD4D72"/>
    <w:rsid w:val="00DD502F"/>
    <w:rsid w:val="00DD5153"/>
    <w:rsid w:val="00DD518F"/>
    <w:rsid w:val="00DD55E1"/>
    <w:rsid w:val="00DD5715"/>
    <w:rsid w:val="00DD5934"/>
    <w:rsid w:val="00DD5DC2"/>
    <w:rsid w:val="00DD6215"/>
    <w:rsid w:val="00DD6308"/>
    <w:rsid w:val="00DD64EE"/>
    <w:rsid w:val="00DD65FA"/>
    <w:rsid w:val="00DD6941"/>
    <w:rsid w:val="00DD6BC8"/>
    <w:rsid w:val="00DD711B"/>
    <w:rsid w:val="00DD734B"/>
    <w:rsid w:val="00DD7464"/>
    <w:rsid w:val="00DD74A8"/>
    <w:rsid w:val="00DD7506"/>
    <w:rsid w:val="00DD752C"/>
    <w:rsid w:val="00DD7563"/>
    <w:rsid w:val="00DD77B9"/>
    <w:rsid w:val="00DD7D43"/>
    <w:rsid w:val="00DD7E40"/>
    <w:rsid w:val="00DD7FC8"/>
    <w:rsid w:val="00DE00DD"/>
    <w:rsid w:val="00DE04D8"/>
    <w:rsid w:val="00DE05D7"/>
    <w:rsid w:val="00DE077D"/>
    <w:rsid w:val="00DE0905"/>
    <w:rsid w:val="00DE0A14"/>
    <w:rsid w:val="00DE0D5F"/>
    <w:rsid w:val="00DE0EB7"/>
    <w:rsid w:val="00DE0FB8"/>
    <w:rsid w:val="00DE13E0"/>
    <w:rsid w:val="00DE14D4"/>
    <w:rsid w:val="00DE18CC"/>
    <w:rsid w:val="00DE1D62"/>
    <w:rsid w:val="00DE1FE8"/>
    <w:rsid w:val="00DE21B3"/>
    <w:rsid w:val="00DE230A"/>
    <w:rsid w:val="00DE2383"/>
    <w:rsid w:val="00DE24E6"/>
    <w:rsid w:val="00DE2507"/>
    <w:rsid w:val="00DE26B0"/>
    <w:rsid w:val="00DE2708"/>
    <w:rsid w:val="00DE2736"/>
    <w:rsid w:val="00DE2755"/>
    <w:rsid w:val="00DE2E90"/>
    <w:rsid w:val="00DE35C7"/>
    <w:rsid w:val="00DE38DF"/>
    <w:rsid w:val="00DE3CC2"/>
    <w:rsid w:val="00DE3E5A"/>
    <w:rsid w:val="00DE41A7"/>
    <w:rsid w:val="00DE41C7"/>
    <w:rsid w:val="00DE4497"/>
    <w:rsid w:val="00DE477D"/>
    <w:rsid w:val="00DE47AB"/>
    <w:rsid w:val="00DE47F1"/>
    <w:rsid w:val="00DE4DDA"/>
    <w:rsid w:val="00DE4FCE"/>
    <w:rsid w:val="00DE4FE1"/>
    <w:rsid w:val="00DE502A"/>
    <w:rsid w:val="00DE52EE"/>
    <w:rsid w:val="00DE5532"/>
    <w:rsid w:val="00DE5552"/>
    <w:rsid w:val="00DE5638"/>
    <w:rsid w:val="00DE59B8"/>
    <w:rsid w:val="00DE5A8F"/>
    <w:rsid w:val="00DE5E9E"/>
    <w:rsid w:val="00DE6313"/>
    <w:rsid w:val="00DE660C"/>
    <w:rsid w:val="00DE66E9"/>
    <w:rsid w:val="00DE6929"/>
    <w:rsid w:val="00DE6ADF"/>
    <w:rsid w:val="00DE7016"/>
    <w:rsid w:val="00DE7231"/>
    <w:rsid w:val="00DE75E4"/>
    <w:rsid w:val="00DE7660"/>
    <w:rsid w:val="00DE78CA"/>
    <w:rsid w:val="00DE7C9E"/>
    <w:rsid w:val="00DE7E2F"/>
    <w:rsid w:val="00DE7E90"/>
    <w:rsid w:val="00DE7F8D"/>
    <w:rsid w:val="00DF0095"/>
    <w:rsid w:val="00DF0559"/>
    <w:rsid w:val="00DF06DE"/>
    <w:rsid w:val="00DF0D5E"/>
    <w:rsid w:val="00DF1155"/>
    <w:rsid w:val="00DF12C8"/>
    <w:rsid w:val="00DF16F8"/>
    <w:rsid w:val="00DF170A"/>
    <w:rsid w:val="00DF1832"/>
    <w:rsid w:val="00DF1845"/>
    <w:rsid w:val="00DF186C"/>
    <w:rsid w:val="00DF2016"/>
    <w:rsid w:val="00DF2028"/>
    <w:rsid w:val="00DF2431"/>
    <w:rsid w:val="00DF2496"/>
    <w:rsid w:val="00DF24EB"/>
    <w:rsid w:val="00DF2B32"/>
    <w:rsid w:val="00DF2DF2"/>
    <w:rsid w:val="00DF2F9A"/>
    <w:rsid w:val="00DF301D"/>
    <w:rsid w:val="00DF31A3"/>
    <w:rsid w:val="00DF33EA"/>
    <w:rsid w:val="00DF355A"/>
    <w:rsid w:val="00DF3667"/>
    <w:rsid w:val="00DF3C1D"/>
    <w:rsid w:val="00DF4254"/>
    <w:rsid w:val="00DF44A5"/>
    <w:rsid w:val="00DF4743"/>
    <w:rsid w:val="00DF484D"/>
    <w:rsid w:val="00DF4895"/>
    <w:rsid w:val="00DF4BD0"/>
    <w:rsid w:val="00DF4C05"/>
    <w:rsid w:val="00DF4D38"/>
    <w:rsid w:val="00DF4DEB"/>
    <w:rsid w:val="00DF4FF1"/>
    <w:rsid w:val="00DF51B9"/>
    <w:rsid w:val="00DF51D0"/>
    <w:rsid w:val="00DF5231"/>
    <w:rsid w:val="00DF5382"/>
    <w:rsid w:val="00DF5540"/>
    <w:rsid w:val="00DF57E7"/>
    <w:rsid w:val="00DF5820"/>
    <w:rsid w:val="00DF58EA"/>
    <w:rsid w:val="00DF58F7"/>
    <w:rsid w:val="00DF59B4"/>
    <w:rsid w:val="00DF5AE3"/>
    <w:rsid w:val="00DF5B31"/>
    <w:rsid w:val="00DF5CE7"/>
    <w:rsid w:val="00DF5E68"/>
    <w:rsid w:val="00DF6232"/>
    <w:rsid w:val="00DF625B"/>
    <w:rsid w:val="00DF63A0"/>
    <w:rsid w:val="00DF6664"/>
    <w:rsid w:val="00DF66A4"/>
    <w:rsid w:val="00DF68F3"/>
    <w:rsid w:val="00DF6B62"/>
    <w:rsid w:val="00DF6C0A"/>
    <w:rsid w:val="00DF6F05"/>
    <w:rsid w:val="00DF6FA6"/>
    <w:rsid w:val="00DF7166"/>
    <w:rsid w:val="00DF72A5"/>
    <w:rsid w:val="00DF732C"/>
    <w:rsid w:val="00DF7A9C"/>
    <w:rsid w:val="00DF7AAD"/>
    <w:rsid w:val="00DF7E90"/>
    <w:rsid w:val="00DF7F91"/>
    <w:rsid w:val="00E00633"/>
    <w:rsid w:val="00E0078B"/>
    <w:rsid w:val="00E00805"/>
    <w:rsid w:val="00E00955"/>
    <w:rsid w:val="00E00BE3"/>
    <w:rsid w:val="00E00C8C"/>
    <w:rsid w:val="00E00CDD"/>
    <w:rsid w:val="00E00E0F"/>
    <w:rsid w:val="00E00E15"/>
    <w:rsid w:val="00E01075"/>
    <w:rsid w:val="00E01199"/>
    <w:rsid w:val="00E011B3"/>
    <w:rsid w:val="00E011DA"/>
    <w:rsid w:val="00E0132F"/>
    <w:rsid w:val="00E01372"/>
    <w:rsid w:val="00E0142C"/>
    <w:rsid w:val="00E0171E"/>
    <w:rsid w:val="00E017CA"/>
    <w:rsid w:val="00E01AA5"/>
    <w:rsid w:val="00E0206D"/>
    <w:rsid w:val="00E020CB"/>
    <w:rsid w:val="00E02161"/>
    <w:rsid w:val="00E0235C"/>
    <w:rsid w:val="00E023C3"/>
    <w:rsid w:val="00E02493"/>
    <w:rsid w:val="00E0258B"/>
    <w:rsid w:val="00E0259F"/>
    <w:rsid w:val="00E02B55"/>
    <w:rsid w:val="00E02C21"/>
    <w:rsid w:val="00E02CBF"/>
    <w:rsid w:val="00E02CD2"/>
    <w:rsid w:val="00E02D32"/>
    <w:rsid w:val="00E02DE9"/>
    <w:rsid w:val="00E02E1D"/>
    <w:rsid w:val="00E030AD"/>
    <w:rsid w:val="00E035AC"/>
    <w:rsid w:val="00E03649"/>
    <w:rsid w:val="00E036AC"/>
    <w:rsid w:val="00E0381F"/>
    <w:rsid w:val="00E03998"/>
    <w:rsid w:val="00E03D2A"/>
    <w:rsid w:val="00E03D69"/>
    <w:rsid w:val="00E03F97"/>
    <w:rsid w:val="00E044E5"/>
    <w:rsid w:val="00E049C4"/>
    <w:rsid w:val="00E0595C"/>
    <w:rsid w:val="00E059E6"/>
    <w:rsid w:val="00E05B1E"/>
    <w:rsid w:val="00E05C33"/>
    <w:rsid w:val="00E05DB2"/>
    <w:rsid w:val="00E05DEB"/>
    <w:rsid w:val="00E061AB"/>
    <w:rsid w:val="00E06670"/>
    <w:rsid w:val="00E066DB"/>
    <w:rsid w:val="00E06930"/>
    <w:rsid w:val="00E069E8"/>
    <w:rsid w:val="00E06AAA"/>
    <w:rsid w:val="00E07312"/>
    <w:rsid w:val="00E0770B"/>
    <w:rsid w:val="00E077AA"/>
    <w:rsid w:val="00E077EF"/>
    <w:rsid w:val="00E07A5C"/>
    <w:rsid w:val="00E07AA3"/>
    <w:rsid w:val="00E07BF8"/>
    <w:rsid w:val="00E1023E"/>
    <w:rsid w:val="00E103EF"/>
    <w:rsid w:val="00E104F4"/>
    <w:rsid w:val="00E105EB"/>
    <w:rsid w:val="00E10730"/>
    <w:rsid w:val="00E10786"/>
    <w:rsid w:val="00E10917"/>
    <w:rsid w:val="00E10A3E"/>
    <w:rsid w:val="00E10A85"/>
    <w:rsid w:val="00E10CDF"/>
    <w:rsid w:val="00E11182"/>
    <w:rsid w:val="00E1121A"/>
    <w:rsid w:val="00E11413"/>
    <w:rsid w:val="00E11546"/>
    <w:rsid w:val="00E116DB"/>
    <w:rsid w:val="00E118B9"/>
    <w:rsid w:val="00E11B2E"/>
    <w:rsid w:val="00E11E63"/>
    <w:rsid w:val="00E11FF6"/>
    <w:rsid w:val="00E121DB"/>
    <w:rsid w:val="00E122B1"/>
    <w:rsid w:val="00E12550"/>
    <w:rsid w:val="00E127E6"/>
    <w:rsid w:val="00E12905"/>
    <w:rsid w:val="00E13248"/>
    <w:rsid w:val="00E13264"/>
    <w:rsid w:val="00E13643"/>
    <w:rsid w:val="00E13937"/>
    <w:rsid w:val="00E13A49"/>
    <w:rsid w:val="00E13AB5"/>
    <w:rsid w:val="00E13FC5"/>
    <w:rsid w:val="00E14291"/>
    <w:rsid w:val="00E142C9"/>
    <w:rsid w:val="00E14621"/>
    <w:rsid w:val="00E14692"/>
    <w:rsid w:val="00E1481B"/>
    <w:rsid w:val="00E14963"/>
    <w:rsid w:val="00E14A6E"/>
    <w:rsid w:val="00E14AFF"/>
    <w:rsid w:val="00E14CA4"/>
    <w:rsid w:val="00E15002"/>
    <w:rsid w:val="00E154ED"/>
    <w:rsid w:val="00E15639"/>
    <w:rsid w:val="00E1567A"/>
    <w:rsid w:val="00E15697"/>
    <w:rsid w:val="00E156D3"/>
    <w:rsid w:val="00E15726"/>
    <w:rsid w:val="00E1592F"/>
    <w:rsid w:val="00E15C45"/>
    <w:rsid w:val="00E15F9F"/>
    <w:rsid w:val="00E1601D"/>
    <w:rsid w:val="00E16685"/>
    <w:rsid w:val="00E167D1"/>
    <w:rsid w:val="00E16EBE"/>
    <w:rsid w:val="00E1715A"/>
    <w:rsid w:val="00E1719B"/>
    <w:rsid w:val="00E17266"/>
    <w:rsid w:val="00E17316"/>
    <w:rsid w:val="00E17336"/>
    <w:rsid w:val="00E17821"/>
    <w:rsid w:val="00E17B97"/>
    <w:rsid w:val="00E17C3B"/>
    <w:rsid w:val="00E17E4D"/>
    <w:rsid w:val="00E2002F"/>
    <w:rsid w:val="00E20071"/>
    <w:rsid w:val="00E20276"/>
    <w:rsid w:val="00E20718"/>
    <w:rsid w:val="00E20758"/>
    <w:rsid w:val="00E20844"/>
    <w:rsid w:val="00E209E8"/>
    <w:rsid w:val="00E20BC5"/>
    <w:rsid w:val="00E210D3"/>
    <w:rsid w:val="00E214F0"/>
    <w:rsid w:val="00E2171D"/>
    <w:rsid w:val="00E21B4E"/>
    <w:rsid w:val="00E21E0B"/>
    <w:rsid w:val="00E220D7"/>
    <w:rsid w:val="00E221F6"/>
    <w:rsid w:val="00E224D5"/>
    <w:rsid w:val="00E22843"/>
    <w:rsid w:val="00E22CFD"/>
    <w:rsid w:val="00E23090"/>
    <w:rsid w:val="00E23136"/>
    <w:rsid w:val="00E23406"/>
    <w:rsid w:val="00E23552"/>
    <w:rsid w:val="00E23788"/>
    <w:rsid w:val="00E237E2"/>
    <w:rsid w:val="00E238C6"/>
    <w:rsid w:val="00E2392F"/>
    <w:rsid w:val="00E23BE9"/>
    <w:rsid w:val="00E23C9E"/>
    <w:rsid w:val="00E23D9A"/>
    <w:rsid w:val="00E240BA"/>
    <w:rsid w:val="00E24427"/>
    <w:rsid w:val="00E247A4"/>
    <w:rsid w:val="00E2488D"/>
    <w:rsid w:val="00E24930"/>
    <w:rsid w:val="00E24945"/>
    <w:rsid w:val="00E249C1"/>
    <w:rsid w:val="00E250F9"/>
    <w:rsid w:val="00E251C5"/>
    <w:rsid w:val="00E257C8"/>
    <w:rsid w:val="00E257EC"/>
    <w:rsid w:val="00E25982"/>
    <w:rsid w:val="00E25E04"/>
    <w:rsid w:val="00E260BC"/>
    <w:rsid w:val="00E266EA"/>
    <w:rsid w:val="00E26712"/>
    <w:rsid w:val="00E267AB"/>
    <w:rsid w:val="00E2694A"/>
    <w:rsid w:val="00E2708E"/>
    <w:rsid w:val="00E272BF"/>
    <w:rsid w:val="00E27328"/>
    <w:rsid w:val="00E2733A"/>
    <w:rsid w:val="00E27391"/>
    <w:rsid w:val="00E27861"/>
    <w:rsid w:val="00E278B8"/>
    <w:rsid w:val="00E279D9"/>
    <w:rsid w:val="00E27A4E"/>
    <w:rsid w:val="00E27E5E"/>
    <w:rsid w:val="00E30175"/>
    <w:rsid w:val="00E3029C"/>
    <w:rsid w:val="00E304CE"/>
    <w:rsid w:val="00E308EA"/>
    <w:rsid w:val="00E30BB9"/>
    <w:rsid w:val="00E30D06"/>
    <w:rsid w:val="00E30E26"/>
    <w:rsid w:val="00E30EB1"/>
    <w:rsid w:val="00E30F6F"/>
    <w:rsid w:val="00E311C5"/>
    <w:rsid w:val="00E31356"/>
    <w:rsid w:val="00E315E7"/>
    <w:rsid w:val="00E31612"/>
    <w:rsid w:val="00E31BCA"/>
    <w:rsid w:val="00E31C79"/>
    <w:rsid w:val="00E31CB9"/>
    <w:rsid w:val="00E31F11"/>
    <w:rsid w:val="00E3247B"/>
    <w:rsid w:val="00E3254E"/>
    <w:rsid w:val="00E32AE5"/>
    <w:rsid w:val="00E32C89"/>
    <w:rsid w:val="00E32C8D"/>
    <w:rsid w:val="00E32CD3"/>
    <w:rsid w:val="00E32D00"/>
    <w:rsid w:val="00E32F99"/>
    <w:rsid w:val="00E3327A"/>
    <w:rsid w:val="00E33472"/>
    <w:rsid w:val="00E335AA"/>
    <w:rsid w:val="00E33649"/>
    <w:rsid w:val="00E33A47"/>
    <w:rsid w:val="00E33A96"/>
    <w:rsid w:val="00E33BC5"/>
    <w:rsid w:val="00E34050"/>
    <w:rsid w:val="00E3407F"/>
    <w:rsid w:val="00E34A25"/>
    <w:rsid w:val="00E34B22"/>
    <w:rsid w:val="00E34BB4"/>
    <w:rsid w:val="00E34C48"/>
    <w:rsid w:val="00E34C6D"/>
    <w:rsid w:val="00E34F3F"/>
    <w:rsid w:val="00E35767"/>
    <w:rsid w:val="00E35770"/>
    <w:rsid w:val="00E3591B"/>
    <w:rsid w:val="00E35A02"/>
    <w:rsid w:val="00E35D9F"/>
    <w:rsid w:val="00E360BB"/>
    <w:rsid w:val="00E362C5"/>
    <w:rsid w:val="00E366DA"/>
    <w:rsid w:val="00E36CD9"/>
    <w:rsid w:val="00E36DB0"/>
    <w:rsid w:val="00E36DD8"/>
    <w:rsid w:val="00E37089"/>
    <w:rsid w:val="00E372BE"/>
    <w:rsid w:val="00E37397"/>
    <w:rsid w:val="00E3762A"/>
    <w:rsid w:val="00E378E8"/>
    <w:rsid w:val="00E3795C"/>
    <w:rsid w:val="00E37B2C"/>
    <w:rsid w:val="00E37B33"/>
    <w:rsid w:val="00E37D12"/>
    <w:rsid w:val="00E37E60"/>
    <w:rsid w:val="00E401FE"/>
    <w:rsid w:val="00E4038F"/>
    <w:rsid w:val="00E404A1"/>
    <w:rsid w:val="00E40B2A"/>
    <w:rsid w:val="00E40B62"/>
    <w:rsid w:val="00E40CC5"/>
    <w:rsid w:val="00E41105"/>
    <w:rsid w:val="00E41488"/>
    <w:rsid w:val="00E41787"/>
    <w:rsid w:val="00E41AAC"/>
    <w:rsid w:val="00E41B35"/>
    <w:rsid w:val="00E41DE0"/>
    <w:rsid w:val="00E41E23"/>
    <w:rsid w:val="00E421A6"/>
    <w:rsid w:val="00E422B3"/>
    <w:rsid w:val="00E425AF"/>
    <w:rsid w:val="00E4292A"/>
    <w:rsid w:val="00E42A5B"/>
    <w:rsid w:val="00E42AC5"/>
    <w:rsid w:val="00E42AD7"/>
    <w:rsid w:val="00E42BB6"/>
    <w:rsid w:val="00E42CEC"/>
    <w:rsid w:val="00E42E57"/>
    <w:rsid w:val="00E431EB"/>
    <w:rsid w:val="00E43392"/>
    <w:rsid w:val="00E4340D"/>
    <w:rsid w:val="00E435B4"/>
    <w:rsid w:val="00E43C3E"/>
    <w:rsid w:val="00E43CC4"/>
    <w:rsid w:val="00E44071"/>
    <w:rsid w:val="00E442B2"/>
    <w:rsid w:val="00E44309"/>
    <w:rsid w:val="00E44769"/>
    <w:rsid w:val="00E4497F"/>
    <w:rsid w:val="00E449C7"/>
    <w:rsid w:val="00E44D62"/>
    <w:rsid w:val="00E4522E"/>
    <w:rsid w:val="00E45499"/>
    <w:rsid w:val="00E4569D"/>
    <w:rsid w:val="00E45AA9"/>
    <w:rsid w:val="00E45C3B"/>
    <w:rsid w:val="00E45DC6"/>
    <w:rsid w:val="00E45F49"/>
    <w:rsid w:val="00E45F74"/>
    <w:rsid w:val="00E46336"/>
    <w:rsid w:val="00E463D2"/>
    <w:rsid w:val="00E46942"/>
    <w:rsid w:val="00E46D96"/>
    <w:rsid w:val="00E47693"/>
    <w:rsid w:val="00E478FA"/>
    <w:rsid w:val="00E47B78"/>
    <w:rsid w:val="00E47BCA"/>
    <w:rsid w:val="00E47C0C"/>
    <w:rsid w:val="00E47D5E"/>
    <w:rsid w:val="00E47E44"/>
    <w:rsid w:val="00E50141"/>
    <w:rsid w:val="00E501B0"/>
    <w:rsid w:val="00E5044B"/>
    <w:rsid w:val="00E504CC"/>
    <w:rsid w:val="00E505D5"/>
    <w:rsid w:val="00E506F2"/>
    <w:rsid w:val="00E50776"/>
    <w:rsid w:val="00E50AAC"/>
    <w:rsid w:val="00E50DE3"/>
    <w:rsid w:val="00E50E84"/>
    <w:rsid w:val="00E51349"/>
    <w:rsid w:val="00E517BD"/>
    <w:rsid w:val="00E51992"/>
    <w:rsid w:val="00E519C0"/>
    <w:rsid w:val="00E51B93"/>
    <w:rsid w:val="00E51CB5"/>
    <w:rsid w:val="00E52460"/>
    <w:rsid w:val="00E5268D"/>
    <w:rsid w:val="00E5329C"/>
    <w:rsid w:val="00E5358E"/>
    <w:rsid w:val="00E535CB"/>
    <w:rsid w:val="00E53AD6"/>
    <w:rsid w:val="00E53C38"/>
    <w:rsid w:val="00E53D4D"/>
    <w:rsid w:val="00E541C6"/>
    <w:rsid w:val="00E54918"/>
    <w:rsid w:val="00E549A6"/>
    <w:rsid w:val="00E54E44"/>
    <w:rsid w:val="00E54E61"/>
    <w:rsid w:val="00E54EEB"/>
    <w:rsid w:val="00E54FD3"/>
    <w:rsid w:val="00E55933"/>
    <w:rsid w:val="00E55AB7"/>
    <w:rsid w:val="00E55C8D"/>
    <w:rsid w:val="00E55EE9"/>
    <w:rsid w:val="00E56449"/>
    <w:rsid w:val="00E567D6"/>
    <w:rsid w:val="00E568D8"/>
    <w:rsid w:val="00E568DB"/>
    <w:rsid w:val="00E5697A"/>
    <w:rsid w:val="00E569A9"/>
    <w:rsid w:val="00E56A9E"/>
    <w:rsid w:val="00E56C27"/>
    <w:rsid w:val="00E571AF"/>
    <w:rsid w:val="00E57773"/>
    <w:rsid w:val="00E5779A"/>
    <w:rsid w:val="00E57EFF"/>
    <w:rsid w:val="00E57F54"/>
    <w:rsid w:val="00E60023"/>
    <w:rsid w:val="00E6002B"/>
    <w:rsid w:val="00E600EB"/>
    <w:rsid w:val="00E60327"/>
    <w:rsid w:val="00E60753"/>
    <w:rsid w:val="00E609CC"/>
    <w:rsid w:val="00E60AC8"/>
    <w:rsid w:val="00E60F87"/>
    <w:rsid w:val="00E61214"/>
    <w:rsid w:val="00E613E7"/>
    <w:rsid w:val="00E61630"/>
    <w:rsid w:val="00E61810"/>
    <w:rsid w:val="00E61B79"/>
    <w:rsid w:val="00E61C2D"/>
    <w:rsid w:val="00E61D92"/>
    <w:rsid w:val="00E61EF1"/>
    <w:rsid w:val="00E61F38"/>
    <w:rsid w:val="00E61F44"/>
    <w:rsid w:val="00E61F66"/>
    <w:rsid w:val="00E620C7"/>
    <w:rsid w:val="00E623A7"/>
    <w:rsid w:val="00E62443"/>
    <w:rsid w:val="00E62671"/>
    <w:rsid w:val="00E62682"/>
    <w:rsid w:val="00E627F6"/>
    <w:rsid w:val="00E6284E"/>
    <w:rsid w:val="00E62AE4"/>
    <w:rsid w:val="00E62CBC"/>
    <w:rsid w:val="00E62CBE"/>
    <w:rsid w:val="00E62D9F"/>
    <w:rsid w:val="00E62FA8"/>
    <w:rsid w:val="00E632CA"/>
    <w:rsid w:val="00E633B5"/>
    <w:rsid w:val="00E63A20"/>
    <w:rsid w:val="00E63B33"/>
    <w:rsid w:val="00E63B56"/>
    <w:rsid w:val="00E63DEF"/>
    <w:rsid w:val="00E63F4C"/>
    <w:rsid w:val="00E64382"/>
    <w:rsid w:val="00E6447D"/>
    <w:rsid w:val="00E645F4"/>
    <w:rsid w:val="00E64863"/>
    <w:rsid w:val="00E648C4"/>
    <w:rsid w:val="00E65278"/>
    <w:rsid w:val="00E65337"/>
    <w:rsid w:val="00E6533D"/>
    <w:rsid w:val="00E6538D"/>
    <w:rsid w:val="00E656FD"/>
    <w:rsid w:val="00E658CD"/>
    <w:rsid w:val="00E65975"/>
    <w:rsid w:val="00E65D1D"/>
    <w:rsid w:val="00E660C2"/>
    <w:rsid w:val="00E661AB"/>
    <w:rsid w:val="00E661C5"/>
    <w:rsid w:val="00E66915"/>
    <w:rsid w:val="00E66961"/>
    <w:rsid w:val="00E66986"/>
    <w:rsid w:val="00E66A13"/>
    <w:rsid w:val="00E66B91"/>
    <w:rsid w:val="00E66E56"/>
    <w:rsid w:val="00E66E9D"/>
    <w:rsid w:val="00E670A4"/>
    <w:rsid w:val="00E676E9"/>
    <w:rsid w:val="00E677B9"/>
    <w:rsid w:val="00E6782B"/>
    <w:rsid w:val="00E678C8"/>
    <w:rsid w:val="00E67932"/>
    <w:rsid w:val="00E67F10"/>
    <w:rsid w:val="00E7051F"/>
    <w:rsid w:val="00E7072C"/>
    <w:rsid w:val="00E709B6"/>
    <w:rsid w:val="00E70A77"/>
    <w:rsid w:val="00E711E6"/>
    <w:rsid w:val="00E7190A"/>
    <w:rsid w:val="00E7197A"/>
    <w:rsid w:val="00E71DF9"/>
    <w:rsid w:val="00E71E63"/>
    <w:rsid w:val="00E71E71"/>
    <w:rsid w:val="00E71F30"/>
    <w:rsid w:val="00E71F73"/>
    <w:rsid w:val="00E7206D"/>
    <w:rsid w:val="00E722AD"/>
    <w:rsid w:val="00E722B5"/>
    <w:rsid w:val="00E7238D"/>
    <w:rsid w:val="00E72439"/>
    <w:rsid w:val="00E728C2"/>
    <w:rsid w:val="00E72A4E"/>
    <w:rsid w:val="00E72BEB"/>
    <w:rsid w:val="00E72F68"/>
    <w:rsid w:val="00E732F0"/>
    <w:rsid w:val="00E7337C"/>
    <w:rsid w:val="00E7398D"/>
    <w:rsid w:val="00E73AB0"/>
    <w:rsid w:val="00E73F47"/>
    <w:rsid w:val="00E7424E"/>
    <w:rsid w:val="00E742CA"/>
    <w:rsid w:val="00E74351"/>
    <w:rsid w:val="00E74A34"/>
    <w:rsid w:val="00E74A95"/>
    <w:rsid w:val="00E74AE6"/>
    <w:rsid w:val="00E74BC5"/>
    <w:rsid w:val="00E74DCB"/>
    <w:rsid w:val="00E75031"/>
    <w:rsid w:val="00E75775"/>
    <w:rsid w:val="00E762E6"/>
    <w:rsid w:val="00E76389"/>
    <w:rsid w:val="00E76658"/>
    <w:rsid w:val="00E76BAE"/>
    <w:rsid w:val="00E76D75"/>
    <w:rsid w:val="00E77521"/>
    <w:rsid w:val="00E777E3"/>
    <w:rsid w:val="00E77812"/>
    <w:rsid w:val="00E77967"/>
    <w:rsid w:val="00E779E6"/>
    <w:rsid w:val="00E77C3D"/>
    <w:rsid w:val="00E801F5"/>
    <w:rsid w:val="00E80558"/>
    <w:rsid w:val="00E806D3"/>
    <w:rsid w:val="00E80882"/>
    <w:rsid w:val="00E80940"/>
    <w:rsid w:val="00E809FF"/>
    <w:rsid w:val="00E80CC8"/>
    <w:rsid w:val="00E814DB"/>
    <w:rsid w:val="00E823E1"/>
    <w:rsid w:val="00E823FC"/>
    <w:rsid w:val="00E82553"/>
    <w:rsid w:val="00E82DAE"/>
    <w:rsid w:val="00E82DB9"/>
    <w:rsid w:val="00E8321F"/>
    <w:rsid w:val="00E8337B"/>
    <w:rsid w:val="00E8350C"/>
    <w:rsid w:val="00E83563"/>
    <w:rsid w:val="00E838DE"/>
    <w:rsid w:val="00E8392F"/>
    <w:rsid w:val="00E83A7E"/>
    <w:rsid w:val="00E83B30"/>
    <w:rsid w:val="00E83B76"/>
    <w:rsid w:val="00E83F49"/>
    <w:rsid w:val="00E83F7A"/>
    <w:rsid w:val="00E840BD"/>
    <w:rsid w:val="00E84115"/>
    <w:rsid w:val="00E8422C"/>
    <w:rsid w:val="00E848F8"/>
    <w:rsid w:val="00E84ACB"/>
    <w:rsid w:val="00E84BED"/>
    <w:rsid w:val="00E84DB2"/>
    <w:rsid w:val="00E84EFB"/>
    <w:rsid w:val="00E850A8"/>
    <w:rsid w:val="00E85209"/>
    <w:rsid w:val="00E85212"/>
    <w:rsid w:val="00E85326"/>
    <w:rsid w:val="00E853B6"/>
    <w:rsid w:val="00E8558D"/>
    <w:rsid w:val="00E8561C"/>
    <w:rsid w:val="00E85A1E"/>
    <w:rsid w:val="00E85A31"/>
    <w:rsid w:val="00E85FE7"/>
    <w:rsid w:val="00E86142"/>
    <w:rsid w:val="00E8688D"/>
    <w:rsid w:val="00E86E03"/>
    <w:rsid w:val="00E87025"/>
    <w:rsid w:val="00E87175"/>
    <w:rsid w:val="00E871C5"/>
    <w:rsid w:val="00E871E5"/>
    <w:rsid w:val="00E87253"/>
    <w:rsid w:val="00E879C9"/>
    <w:rsid w:val="00E879DE"/>
    <w:rsid w:val="00E87C21"/>
    <w:rsid w:val="00E87FE7"/>
    <w:rsid w:val="00E9031A"/>
    <w:rsid w:val="00E903EE"/>
    <w:rsid w:val="00E90973"/>
    <w:rsid w:val="00E9098A"/>
    <w:rsid w:val="00E90AB8"/>
    <w:rsid w:val="00E90D26"/>
    <w:rsid w:val="00E90F9A"/>
    <w:rsid w:val="00E9105C"/>
    <w:rsid w:val="00E91098"/>
    <w:rsid w:val="00E91280"/>
    <w:rsid w:val="00E912CE"/>
    <w:rsid w:val="00E9148F"/>
    <w:rsid w:val="00E919DF"/>
    <w:rsid w:val="00E91BF0"/>
    <w:rsid w:val="00E91D74"/>
    <w:rsid w:val="00E920CC"/>
    <w:rsid w:val="00E9228D"/>
    <w:rsid w:val="00E924E5"/>
    <w:rsid w:val="00E92562"/>
    <w:rsid w:val="00E9265E"/>
    <w:rsid w:val="00E927AD"/>
    <w:rsid w:val="00E9282F"/>
    <w:rsid w:val="00E92A40"/>
    <w:rsid w:val="00E92D63"/>
    <w:rsid w:val="00E933C7"/>
    <w:rsid w:val="00E93508"/>
    <w:rsid w:val="00E9357B"/>
    <w:rsid w:val="00E936E1"/>
    <w:rsid w:val="00E93839"/>
    <w:rsid w:val="00E93887"/>
    <w:rsid w:val="00E93C91"/>
    <w:rsid w:val="00E9437D"/>
    <w:rsid w:val="00E94425"/>
    <w:rsid w:val="00E9497F"/>
    <w:rsid w:val="00E949EE"/>
    <w:rsid w:val="00E94AD2"/>
    <w:rsid w:val="00E94DBC"/>
    <w:rsid w:val="00E94DDE"/>
    <w:rsid w:val="00E94EE1"/>
    <w:rsid w:val="00E95342"/>
    <w:rsid w:val="00E95425"/>
    <w:rsid w:val="00E955F5"/>
    <w:rsid w:val="00E9566D"/>
    <w:rsid w:val="00E95792"/>
    <w:rsid w:val="00E95B1D"/>
    <w:rsid w:val="00E95F2A"/>
    <w:rsid w:val="00E95FA9"/>
    <w:rsid w:val="00E96CEB"/>
    <w:rsid w:val="00E96D8C"/>
    <w:rsid w:val="00E96F06"/>
    <w:rsid w:val="00E96F58"/>
    <w:rsid w:val="00E975C6"/>
    <w:rsid w:val="00E97690"/>
    <w:rsid w:val="00E97727"/>
    <w:rsid w:val="00E97789"/>
    <w:rsid w:val="00E97908"/>
    <w:rsid w:val="00E979B2"/>
    <w:rsid w:val="00E97FD5"/>
    <w:rsid w:val="00EA03AF"/>
    <w:rsid w:val="00EA0AAB"/>
    <w:rsid w:val="00EA0C0A"/>
    <w:rsid w:val="00EA0EBC"/>
    <w:rsid w:val="00EA10B7"/>
    <w:rsid w:val="00EA1182"/>
    <w:rsid w:val="00EA11F5"/>
    <w:rsid w:val="00EA153A"/>
    <w:rsid w:val="00EA189B"/>
    <w:rsid w:val="00EA1CF2"/>
    <w:rsid w:val="00EA1DB3"/>
    <w:rsid w:val="00EA1F63"/>
    <w:rsid w:val="00EA1F7D"/>
    <w:rsid w:val="00EA20E1"/>
    <w:rsid w:val="00EA24E9"/>
    <w:rsid w:val="00EA269F"/>
    <w:rsid w:val="00EA2912"/>
    <w:rsid w:val="00EA2A9E"/>
    <w:rsid w:val="00EA2E4C"/>
    <w:rsid w:val="00EA2E63"/>
    <w:rsid w:val="00EA3B0B"/>
    <w:rsid w:val="00EA3BA0"/>
    <w:rsid w:val="00EA3CFD"/>
    <w:rsid w:val="00EA3FE2"/>
    <w:rsid w:val="00EA41BF"/>
    <w:rsid w:val="00EA4784"/>
    <w:rsid w:val="00EA4CEE"/>
    <w:rsid w:val="00EA4E9C"/>
    <w:rsid w:val="00EA4EAF"/>
    <w:rsid w:val="00EA5173"/>
    <w:rsid w:val="00EA5222"/>
    <w:rsid w:val="00EA5301"/>
    <w:rsid w:val="00EA55A2"/>
    <w:rsid w:val="00EA55B6"/>
    <w:rsid w:val="00EA5B9F"/>
    <w:rsid w:val="00EA5C50"/>
    <w:rsid w:val="00EA5C56"/>
    <w:rsid w:val="00EA5E7E"/>
    <w:rsid w:val="00EA6158"/>
    <w:rsid w:val="00EA6405"/>
    <w:rsid w:val="00EA64C1"/>
    <w:rsid w:val="00EA68F3"/>
    <w:rsid w:val="00EA6C2E"/>
    <w:rsid w:val="00EA6C57"/>
    <w:rsid w:val="00EA7975"/>
    <w:rsid w:val="00EA7AD5"/>
    <w:rsid w:val="00EA7CD7"/>
    <w:rsid w:val="00EB0242"/>
    <w:rsid w:val="00EB02D2"/>
    <w:rsid w:val="00EB0327"/>
    <w:rsid w:val="00EB0362"/>
    <w:rsid w:val="00EB056F"/>
    <w:rsid w:val="00EB08B3"/>
    <w:rsid w:val="00EB08C6"/>
    <w:rsid w:val="00EB0BB1"/>
    <w:rsid w:val="00EB0FD0"/>
    <w:rsid w:val="00EB120E"/>
    <w:rsid w:val="00EB1233"/>
    <w:rsid w:val="00EB178C"/>
    <w:rsid w:val="00EB195B"/>
    <w:rsid w:val="00EB19B1"/>
    <w:rsid w:val="00EB1BA9"/>
    <w:rsid w:val="00EB2250"/>
    <w:rsid w:val="00EB22DD"/>
    <w:rsid w:val="00EB250B"/>
    <w:rsid w:val="00EB250C"/>
    <w:rsid w:val="00EB2650"/>
    <w:rsid w:val="00EB2685"/>
    <w:rsid w:val="00EB26D0"/>
    <w:rsid w:val="00EB2AB5"/>
    <w:rsid w:val="00EB2FC1"/>
    <w:rsid w:val="00EB3011"/>
    <w:rsid w:val="00EB329F"/>
    <w:rsid w:val="00EB34EB"/>
    <w:rsid w:val="00EB3714"/>
    <w:rsid w:val="00EB372A"/>
    <w:rsid w:val="00EB3748"/>
    <w:rsid w:val="00EB37A6"/>
    <w:rsid w:val="00EB3A52"/>
    <w:rsid w:val="00EB3A67"/>
    <w:rsid w:val="00EB3F50"/>
    <w:rsid w:val="00EB4075"/>
    <w:rsid w:val="00EB42C7"/>
    <w:rsid w:val="00EB4659"/>
    <w:rsid w:val="00EB4848"/>
    <w:rsid w:val="00EB48EB"/>
    <w:rsid w:val="00EB4933"/>
    <w:rsid w:val="00EB4A90"/>
    <w:rsid w:val="00EB4B24"/>
    <w:rsid w:val="00EB4C3D"/>
    <w:rsid w:val="00EB4CCF"/>
    <w:rsid w:val="00EB4D6A"/>
    <w:rsid w:val="00EB4F34"/>
    <w:rsid w:val="00EB4FC7"/>
    <w:rsid w:val="00EB51A0"/>
    <w:rsid w:val="00EB541A"/>
    <w:rsid w:val="00EB58FC"/>
    <w:rsid w:val="00EB5A66"/>
    <w:rsid w:val="00EB5E81"/>
    <w:rsid w:val="00EB5F43"/>
    <w:rsid w:val="00EB6343"/>
    <w:rsid w:val="00EB64C6"/>
    <w:rsid w:val="00EB676B"/>
    <w:rsid w:val="00EB6A14"/>
    <w:rsid w:val="00EB6BD3"/>
    <w:rsid w:val="00EB6F9B"/>
    <w:rsid w:val="00EB7062"/>
    <w:rsid w:val="00EB7505"/>
    <w:rsid w:val="00EB77FA"/>
    <w:rsid w:val="00EB7843"/>
    <w:rsid w:val="00EB7BA9"/>
    <w:rsid w:val="00EB7BB3"/>
    <w:rsid w:val="00EB7C4E"/>
    <w:rsid w:val="00EB7FD1"/>
    <w:rsid w:val="00EC044B"/>
    <w:rsid w:val="00EC056C"/>
    <w:rsid w:val="00EC05EB"/>
    <w:rsid w:val="00EC07BE"/>
    <w:rsid w:val="00EC0833"/>
    <w:rsid w:val="00EC08D7"/>
    <w:rsid w:val="00EC0A09"/>
    <w:rsid w:val="00EC0C3B"/>
    <w:rsid w:val="00EC0DAA"/>
    <w:rsid w:val="00EC1052"/>
    <w:rsid w:val="00EC1422"/>
    <w:rsid w:val="00EC1436"/>
    <w:rsid w:val="00EC157B"/>
    <w:rsid w:val="00EC1C3E"/>
    <w:rsid w:val="00EC1E5C"/>
    <w:rsid w:val="00EC1EDB"/>
    <w:rsid w:val="00EC1EFC"/>
    <w:rsid w:val="00EC1EFD"/>
    <w:rsid w:val="00EC1F71"/>
    <w:rsid w:val="00EC22DE"/>
    <w:rsid w:val="00EC2462"/>
    <w:rsid w:val="00EC2607"/>
    <w:rsid w:val="00EC2828"/>
    <w:rsid w:val="00EC2E4E"/>
    <w:rsid w:val="00EC2F3F"/>
    <w:rsid w:val="00EC3242"/>
    <w:rsid w:val="00EC333D"/>
    <w:rsid w:val="00EC35FF"/>
    <w:rsid w:val="00EC3632"/>
    <w:rsid w:val="00EC3AE4"/>
    <w:rsid w:val="00EC3C81"/>
    <w:rsid w:val="00EC4136"/>
    <w:rsid w:val="00EC4301"/>
    <w:rsid w:val="00EC44D1"/>
    <w:rsid w:val="00EC451D"/>
    <w:rsid w:val="00EC49B2"/>
    <w:rsid w:val="00EC49E0"/>
    <w:rsid w:val="00EC4D75"/>
    <w:rsid w:val="00EC4E98"/>
    <w:rsid w:val="00EC4ED8"/>
    <w:rsid w:val="00EC4F79"/>
    <w:rsid w:val="00EC5046"/>
    <w:rsid w:val="00EC52B1"/>
    <w:rsid w:val="00EC544F"/>
    <w:rsid w:val="00EC5880"/>
    <w:rsid w:val="00EC5A52"/>
    <w:rsid w:val="00EC5DFA"/>
    <w:rsid w:val="00EC663F"/>
    <w:rsid w:val="00EC678D"/>
    <w:rsid w:val="00EC698D"/>
    <w:rsid w:val="00EC6C3E"/>
    <w:rsid w:val="00EC6C8F"/>
    <w:rsid w:val="00EC70CB"/>
    <w:rsid w:val="00EC7101"/>
    <w:rsid w:val="00EC72F0"/>
    <w:rsid w:val="00EC740F"/>
    <w:rsid w:val="00EC7838"/>
    <w:rsid w:val="00EC78EC"/>
    <w:rsid w:val="00EC790A"/>
    <w:rsid w:val="00EC79BD"/>
    <w:rsid w:val="00EC7DBB"/>
    <w:rsid w:val="00ED02F0"/>
    <w:rsid w:val="00ED0699"/>
    <w:rsid w:val="00ED0AAB"/>
    <w:rsid w:val="00ED1397"/>
    <w:rsid w:val="00ED169A"/>
    <w:rsid w:val="00ED16BF"/>
    <w:rsid w:val="00ED1792"/>
    <w:rsid w:val="00ED1859"/>
    <w:rsid w:val="00ED1C1D"/>
    <w:rsid w:val="00ED2075"/>
    <w:rsid w:val="00ED253C"/>
    <w:rsid w:val="00ED2782"/>
    <w:rsid w:val="00ED27B5"/>
    <w:rsid w:val="00ED297A"/>
    <w:rsid w:val="00ED2BB8"/>
    <w:rsid w:val="00ED2FFD"/>
    <w:rsid w:val="00ED3091"/>
    <w:rsid w:val="00ED310D"/>
    <w:rsid w:val="00ED3394"/>
    <w:rsid w:val="00ED347A"/>
    <w:rsid w:val="00ED34DC"/>
    <w:rsid w:val="00ED359A"/>
    <w:rsid w:val="00ED374B"/>
    <w:rsid w:val="00ED3813"/>
    <w:rsid w:val="00ED398F"/>
    <w:rsid w:val="00ED3A43"/>
    <w:rsid w:val="00ED3C19"/>
    <w:rsid w:val="00ED3CE8"/>
    <w:rsid w:val="00ED3DA0"/>
    <w:rsid w:val="00ED4056"/>
    <w:rsid w:val="00ED465D"/>
    <w:rsid w:val="00ED49EB"/>
    <w:rsid w:val="00ED4A56"/>
    <w:rsid w:val="00ED4F78"/>
    <w:rsid w:val="00ED50EB"/>
    <w:rsid w:val="00ED5124"/>
    <w:rsid w:val="00ED51CE"/>
    <w:rsid w:val="00ED52BB"/>
    <w:rsid w:val="00ED5632"/>
    <w:rsid w:val="00ED57F0"/>
    <w:rsid w:val="00ED5833"/>
    <w:rsid w:val="00ED5851"/>
    <w:rsid w:val="00ED5A56"/>
    <w:rsid w:val="00ED5C42"/>
    <w:rsid w:val="00ED5DC0"/>
    <w:rsid w:val="00ED5E22"/>
    <w:rsid w:val="00ED5E9D"/>
    <w:rsid w:val="00ED6234"/>
    <w:rsid w:val="00ED62A5"/>
    <w:rsid w:val="00ED63D0"/>
    <w:rsid w:val="00ED650D"/>
    <w:rsid w:val="00ED668C"/>
    <w:rsid w:val="00ED686D"/>
    <w:rsid w:val="00ED6C05"/>
    <w:rsid w:val="00ED6F41"/>
    <w:rsid w:val="00ED701D"/>
    <w:rsid w:val="00ED745D"/>
    <w:rsid w:val="00ED74E7"/>
    <w:rsid w:val="00ED7570"/>
    <w:rsid w:val="00ED76B4"/>
    <w:rsid w:val="00EE07D6"/>
    <w:rsid w:val="00EE0A38"/>
    <w:rsid w:val="00EE0A5D"/>
    <w:rsid w:val="00EE0A95"/>
    <w:rsid w:val="00EE0AF8"/>
    <w:rsid w:val="00EE0C1D"/>
    <w:rsid w:val="00EE0CB8"/>
    <w:rsid w:val="00EE0D51"/>
    <w:rsid w:val="00EE121C"/>
    <w:rsid w:val="00EE14DC"/>
    <w:rsid w:val="00EE1AE6"/>
    <w:rsid w:val="00EE1C6E"/>
    <w:rsid w:val="00EE1C7F"/>
    <w:rsid w:val="00EE1EBE"/>
    <w:rsid w:val="00EE20D4"/>
    <w:rsid w:val="00EE22E5"/>
    <w:rsid w:val="00EE24D6"/>
    <w:rsid w:val="00EE2519"/>
    <w:rsid w:val="00EE25E1"/>
    <w:rsid w:val="00EE269D"/>
    <w:rsid w:val="00EE2CDF"/>
    <w:rsid w:val="00EE2E90"/>
    <w:rsid w:val="00EE30A2"/>
    <w:rsid w:val="00EE311D"/>
    <w:rsid w:val="00EE3303"/>
    <w:rsid w:val="00EE3321"/>
    <w:rsid w:val="00EE3702"/>
    <w:rsid w:val="00EE371F"/>
    <w:rsid w:val="00EE374F"/>
    <w:rsid w:val="00EE3986"/>
    <w:rsid w:val="00EE3AC9"/>
    <w:rsid w:val="00EE3BB3"/>
    <w:rsid w:val="00EE3D0B"/>
    <w:rsid w:val="00EE3E19"/>
    <w:rsid w:val="00EE40B7"/>
    <w:rsid w:val="00EE410B"/>
    <w:rsid w:val="00EE43B6"/>
    <w:rsid w:val="00EE447C"/>
    <w:rsid w:val="00EE44A1"/>
    <w:rsid w:val="00EE514C"/>
    <w:rsid w:val="00EE53BE"/>
    <w:rsid w:val="00EE5784"/>
    <w:rsid w:val="00EE5845"/>
    <w:rsid w:val="00EE5AA6"/>
    <w:rsid w:val="00EE5CEB"/>
    <w:rsid w:val="00EE5D53"/>
    <w:rsid w:val="00EE5F48"/>
    <w:rsid w:val="00EE60C1"/>
    <w:rsid w:val="00EE6494"/>
    <w:rsid w:val="00EE6AFA"/>
    <w:rsid w:val="00EE7073"/>
    <w:rsid w:val="00EE72F8"/>
    <w:rsid w:val="00EE747D"/>
    <w:rsid w:val="00EE755C"/>
    <w:rsid w:val="00EE757C"/>
    <w:rsid w:val="00EE761C"/>
    <w:rsid w:val="00EE7798"/>
    <w:rsid w:val="00EE79EA"/>
    <w:rsid w:val="00EE7A0C"/>
    <w:rsid w:val="00EE7A67"/>
    <w:rsid w:val="00EE7AAD"/>
    <w:rsid w:val="00EF001A"/>
    <w:rsid w:val="00EF0AEC"/>
    <w:rsid w:val="00EF0B97"/>
    <w:rsid w:val="00EF0C2D"/>
    <w:rsid w:val="00EF0EFB"/>
    <w:rsid w:val="00EF1047"/>
    <w:rsid w:val="00EF1082"/>
    <w:rsid w:val="00EF108C"/>
    <w:rsid w:val="00EF140B"/>
    <w:rsid w:val="00EF1C55"/>
    <w:rsid w:val="00EF1F51"/>
    <w:rsid w:val="00EF20FE"/>
    <w:rsid w:val="00EF227E"/>
    <w:rsid w:val="00EF228B"/>
    <w:rsid w:val="00EF23D9"/>
    <w:rsid w:val="00EF25F3"/>
    <w:rsid w:val="00EF2663"/>
    <w:rsid w:val="00EF2A94"/>
    <w:rsid w:val="00EF2AA6"/>
    <w:rsid w:val="00EF3088"/>
    <w:rsid w:val="00EF3175"/>
    <w:rsid w:val="00EF324A"/>
    <w:rsid w:val="00EF3F88"/>
    <w:rsid w:val="00EF4082"/>
    <w:rsid w:val="00EF409D"/>
    <w:rsid w:val="00EF4226"/>
    <w:rsid w:val="00EF43D0"/>
    <w:rsid w:val="00EF46B6"/>
    <w:rsid w:val="00EF4A31"/>
    <w:rsid w:val="00EF4B52"/>
    <w:rsid w:val="00EF4B91"/>
    <w:rsid w:val="00EF4BFD"/>
    <w:rsid w:val="00EF4D83"/>
    <w:rsid w:val="00EF4FA4"/>
    <w:rsid w:val="00EF551D"/>
    <w:rsid w:val="00EF5743"/>
    <w:rsid w:val="00EF588D"/>
    <w:rsid w:val="00EF59CD"/>
    <w:rsid w:val="00EF5B44"/>
    <w:rsid w:val="00EF5DCE"/>
    <w:rsid w:val="00EF6397"/>
    <w:rsid w:val="00EF6541"/>
    <w:rsid w:val="00EF65A6"/>
    <w:rsid w:val="00EF683F"/>
    <w:rsid w:val="00EF69A0"/>
    <w:rsid w:val="00EF72D6"/>
    <w:rsid w:val="00EF7541"/>
    <w:rsid w:val="00EF760D"/>
    <w:rsid w:val="00EF7766"/>
    <w:rsid w:val="00EF7982"/>
    <w:rsid w:val="00EF7EB9"/>
    <w:rsid w:val="00EF7F08"/>
    <w:rsid w:val="00F00659"/>
    <w:rsid w:val="00F00712"/>
    <w:rsid w:val="00F007B4"/>
    <w:rsid w:val="00F00CEE"/>
    <w:rsid w:val="00F012CD"/>
    <w:rsid w:val="00F013EE"/>
    <w:rsid w:val="00F014A1"/>
    <w:rsid w:val="00F014E8"/>
    <w:rsid w:val="00F0159C"/>
    <w:rsid w:val="00F019B0"/>
    <w:rsid w:val="00F01B0E"/>
    <w:rsid w:val="00F01B90"/>
    <w:rsid w:val="00F01E5E"/>
    <w:rsid w:val="00F02089"/>
    <w:rsid w:val="00F020AD"/>
    <w:rsid w:val="00F02260"/>
    <w:rsid w:val="00F02505"/>
    <w:rsid w:val="00F02556"/>
    <w:rsid w:val="00F027A4"/>
    <w:rsid w:val="00F0289B"/>
    <w:rsid w:val="00F02BB0"/>
    <w:rsid w:val="00F02EA7"/>
    <w:rsid w:val="00F0342D"/>
    <w:rsid w:val="00F03569"/>
    <w:rsid w:val="00F03AC1"/>
    <w:rsid w:val="00F03AD8"/>
    <w:rsid w:val="00F03D21"/>
    <w:rsid w:val="00F03EC3"/>
    <w:rsid w:val="00F04023"/>
    <w:rsid w:val="00F0408F"/>
    <w:rsid w:val="00F04350"/>
    <w:rsid w:val="00F0464A"/>
    <w:rsid w:val="00F04985"/>
    <w:rsid w:val="00F04CBD"/>
    <w:rsid w:val="00F04D29"/>
    <w:rsid w:val="00F04E49"/>
    <w:rsid w:val="00F051FB"/>
    <w:rsid w:val="00F0549A"/>
    <w:rsid w:val="00F054AA"/>
    <w:rsid w:val="00F055A8"/>
    <w:rsid w:val="00F0585C"/>
    <w:rsid w:val="00F058F5"/>
    <w:rsid w:val="00F059F9"/>
    <w:rsid w:val="00F0646E"/>
    <w:rsid w:val="00F0671A"/>
    <w:rsid w:val="00F067AE"/>
    <w:rsid w:val="00F06A7F"/>
    <w:rsid w:val="00F07001"/>
    <w:rsid w:val="00F072D9"/>
    <w:rsid w:val="00F0760C"/>
    <w:rsid w:val="00F0773C"/>
    <w:rsid w:val="00F0773F"/>
    <w:rsid w:val="00F0777C"/>
    <w:rsid w:val="00F0784B"/>
    <w:rsid w:val="00F07BB7"/>
    <w:rsid w:val="00F07EB2"/>
    <w:rsid w:val="00F07EC5"/>
    <w:rsid w:val="00F1006C"/>
    <w:rsid w:val="00F10077"/>
    <w:rsid w:val="00F102E7"/>
    <w:rsid w:val="00F1049D"/>
    <w:rsid w:val="00F10503"/>
    <w:rsid w:val="00F10587"/>
    <w:rsid w:val="00F10658"/>
    <w:rsid w:val="00F10A2E"/>
    <w:rsid w:val="00F10B1B"/>
    <w:rsid w:val="00F10CD8"/>
    <w:rsid w:val="00F11042"/>
    <w:rsid w:val="00F1135C"/>
    <w:rsid w:val="00F1154F"/>
    <w:rsid w:val="00F11B6F"/>
    <w:rsid w:val="00F11C23"/>
    <w:rsid w:val="00F11FEE"/>
    <w:rsid w:val="00F1206C"/>
    <w:rsid w:val="00F12287"/>
    <w:rsid w:val="00F122E8"/>
    <w:rsid w:val="00F124D3"/>
    <w:rsid w:val="00F127C4"/>
    <w:rsid w:val="00F1291A"/>
    <w:rsid w:val="00F1394C"/>
    <w:rsid w:val="00F139A6"/>
    <w:rsid w:val="00F13B8C"/>
    <w:rsid w:val="00F13C69"/>
    <w:rsid w:val="00F1440A"/>
    <w:rsid w:val="00F1465D"/>
    <w:rsid w:val="00F146F8"/>
    <w:rsid w:val="00F14B85"/>
    <w:rsid w:val="00F14BE0"/>
    <w:rsid w:val="00F14C91"/>
    <w:rsid w:val="00F14C95"/>
    <w:rsid w:val="00F14DB3"/>
    <w:rsid w:val="00F14F75"/>
    <w:rsid w:val="00F1501B"/>
    <w:rsid w:val="00F15054"/>
    <w:rsid w:val="00F15067"/>
    <w:rsid w:val="00F153AE"/>
    <w:rsid w:val="00F15452"/>
    <w:rsid w:val="00F15658"/>
    <w:rsid w:val="00F15A6C"/>
    <w:rsid w:val="00F15CD1"/>
    <w:rsid w:val="00F15DDB"/>
    <w:rsid w:val="00F16073"/>
    <w:rsid w:val="00F16A98"/>
    <w:rsid w:val="00F16B4E"/>
    <w:rsid w:val="00F16B81"/>
    <w:rsid w:val="00F16CA9"/>
    <w:rsid w:val="00F170B4"/>
    <w:rsid w:val="00F172FD"/>
    <w:rsid w:val="00F1733C"/>
    <w:rsid w:val="00F1799E"/>
    <w:rsid w:val="00F17EAF"/>
    <w:rsid w:val="00F201C7"/>
    <w:rsid w:val="00F2049E"/>
    <w:rsid w:val="00F206AC"/>
    <w:rsid w:val="00F20ACD"/>
    <w:rsid w:val="00F20C6B"/>
    <w:rsid w:val="00F20F84"/>
    <w:rsid w:val="00F2109C"/>
    <w:rsid w:val="00F21593"/>
    <w:rsid w:val="00F2185A"/>
    <w:rsid w:val="00F22031"/>
    <w:rsid w:val="00F22288"/>
    <w:rsid w:val="00F224D8"/>
    <w:rsid w:val="00F227D8"/>
    <w:rsid w:val="00F228A9"/>
    <w:rsid w:val="00F23087"/>
    <w:rsid w:val="00F23519"/>
    <w:rsid w:val="00F23C79"/>
    <w:rsid w:val="00F23F55"/>
    <w:rsid w:val="00F23FCA"/>
    <w:rsid w:val="00F2403D"/>
    <w:rsid w:val="00F24105"/>
    <w:rsid w:val="00F242F7"/>
    <w:rsid w:val="00F24773"/>
    <w:rsid w:val="00F247D6"/>
    <w:rsid w:val="00F24A47"/>
    <w:rsid w:val="00F24EDE"/>
    <w:rsid w:val="00F25023"/>
    <w:rsid w:val="00F25044"/>
    <w:rsid w:val="00F251B4"/>
    <w:rsid w:val="00F25329"/>
    <w:rsid w:val="00F254A8"/>
    <w:rsid w:val="00F25517"/>
    <w:rsid w:val="00F25742"/>
    <w:rsid w:val="00F2580D"/>
    <w:rsid w:val="00F25827"/>
    <w:rsid w:val="00F25A0D"/>
    <w:rsid w:val="00F25C3E"/>
    <w:rsid w:val="00F260D3"/>
    <w:rsid w:val="00F26122"/>
    <w:rsid w:val="00F262A7"/>
    <w:rsid w:val="00F26777"/>
    <w:rsid w:val="00F272AB"/>
    <w:rsid w:val="00F27547"/>
    <w:rsid w:val="00F27A94"/>
    <w:rsid w:val="00F27E06"/>
    <w:rsid w:val="00F27FB9"/>
    <w:rsid w:val="00F30084"/>
    <w:rsid w:val="00F301AC"/>
    <w:rsid w:val="00F3053C"/>
    <w:rsid w:val="00F306E4"/>
    <w:rsid w:val="00F30759"/>
    <w:rsid w:val="00F30AC3"/>
    <w:rsid w:val="00F30D73"/>
    <w:rsid w:val="00F3133F"/>
    <w:rsid w:val="00F313C7"/>
    <w:rsid w:val="00F314A1"/>
    <w:rsid w:val="00F31B6E"/>
    <w:rsid w:val="00F31C7E"/>
    <w:rsid w:val="00F31CFE"/>
    <w:rsid w:val="00F31E5D"/>
    <w:rsid w:val="00F321B5"/>
    <w:rsid w:val="00F32236"/>
    <w:rsid w:val="00F3225F"/>
    <w:rsid w:val="00F32273"/>
    <w:rsid w:val="00F32D25"/>
    <w:rsid w:val="00F33237"/>
    <w:rsid w:val="00F33443"/>
    <w:rsid w:val="00F335F7"/>
    <w:rsid w:val="00F33E0A"/>
    <w:rsid w:val="00F33F83"/>
    <w:rsid w:val="00F33FAD"/>
    <w:rsid w:val="00F34176"/>
    <w:rsid w:val="00F34236"/>
    <w:rsid w:val="00F34278"/>
    <w:rsid w:val="00F34631"/>
    <w:rsid w:val="00F350F4"/>
    <w:rsid w:val="00F3518C"/>
    <w:rsid w:val="00F351CB"/>
    <w:rsid w:val="00F35437"/>
    <w:rsid w:val="00F355CB"/>
    <w:rsid w:val="00F356A5"/>
    <w:rsid w:val="00F35B26"/>
    <w:rsid w:val="00F35BFC"/>
    <w:rsid w:val="00F35F4B"/>
    <w:rsid w:val="00F35FB6"/>
    <w:rsid w:val="00F3609B"/>
    <w:rsid w:val="00F36356"/>
    <w:rsid w:val="00F363DB"/>
    <w:rsid w:val="00F36611"/>
    <w:rsid w:val="00F3669E"/>
    <w:rsid w:val="00F369B7"/>
    <w:rsid w:val="00F36A2C"/>
    <w:rsid w:val="00F36A39"/>
    <w:rsid w:val="00F36D3E"/>
    <w:rsid w:val="00F37190"/>
    <w:rsid w:val="00F37B52"/>
    <w:rsid w:val="00F37C1C"/>
    <w:rsid w:val="00F4023B"/>
    <w:rsid w:val="00F40267"/>
    <w:rsid w:val="00F40856"/>
    <w:rsid w:val="00F40894"/>
    <w:rsid w:val="00F4089A"/>
    <w:rsid w:val="00F40AA4"/>
    <w:rsid w:val="00F40C53"/>
    <w:rsid w:val="00F40C75"/>
    <w:rsid w:val="00F412D9"/>
    <w:rsid w:val="00F41811"/>
    <w:rsid w:val="00F41814"/>
    <w:rsid w:val="00F41A38"/>
    <w:rsid w:val="00F41B20"/>
    <w:rsid w:val="00F41B36"/>
    <w:rsid w:val="00F41B5A"/>
    <w:rsid w:val="00F41C70"/>
    <w:rsid w:val="00F41C7C"/>
    <w:rsid w:val="00F4219D"/>
    <w:rsid w:val="00F423FE"/>
    <w:rsid w:val="00F4243F"/>
    <w:rsid w:val="00F42545"/>
    <w:rsid w:val="00F425B5"/>
    <w:rsid w:val="00F429E6"/>
    <w:rsid w:val="00F42A99"/>
    <w:rsid w:val="00F42D09"/>
    <w:rsid w:val="00F431B1"/>
    <w:rsid w:val="00F431F1"/>
    <w:rsid w:val="00F4320B"/>
    <w:rsid w:val="00F4334B"/>
    <w:rsid w:val="00F436AF"/>
    <w:rsid w:val="00F43C9B"/>
    <w:rsid w:val="00F43F51"/>
    <w:rsid w:val="00F4437A"/>
    <w:rsid w:val="00F4468A"/>
    <w:rsid w:val="00F449A7"/>
    <w:rsid w:val="00F449CB"/>
    <w:rsid w:val="00F44E16"/>
    <w:rsid w:val="00F45119"/>
    <w:rsid w:val="00F45794"/>
    <w:rsid w:val="00F458AB"/>
    <w:rsid w:val="00F4595D"/>
    <w:rsid w:val="00F45995"/>
    <w:rsid w:val="00F45FC3"/>
    <w:rsid w:val="00F45FCF"/>
    <w:rsid w:val="00F4618B"/>
    <w:rsid w:val="00F461A1"/>
    <w:rsid w:val="00F4635C"/>
    <w:rsid w:val="00F4688E"/>
    <w:rsid w:val="00F46DE1"/>
    <w:rsid w:val="00F47205"/>
    <w:rsid w:val="00F4735A"/>
    <w:rsid w:val="00F473C6"/>
    <w:rsid w:val="00F47999"/>
    <w:rsid w:val="00F479E4"/>
    <w:rsid w:val="00F47E9E"/>
    <w:rsid w:val="00F5006B"/>
    <w:rsid w:val="00F502E0"/>
    <w:rsid w:val="00F50772"/>
    <w:rsid w:val="00F50809"/>
    <w:rsid w:val="00F50813"/>
    <w:rsid w:val="00F509F0"/>
    <w:rsid w:val="00F50EF5"/>
    <w:rsid w:val="00F51159"/>
    <w:rsid w:val="00F516E3"/>
    <w:rsid w:val="00F51755"/>
    <w:rsid w:val="00F5194D"/>
    <w:rsid w:val="00F51AAE"/>
    <w:rsid w:val="00F523B4"/>
    <w:rsid w:val="00F52487"/>
    <w:rsid w:val="00F524E6"/>
    <w:rsid w:val="00F52642"/>
    <w:rsid w:val="00F52690"/>
    <w:rsid w:val="00F5276F"/>
    <w:rsid w:val="00F52987"/>
    <w:rsid w:val="00F52995"/>
    <w:rsid w:val="00F52B64"/>
    <w:rsid w:val="00F52D84"/>
    <w:rsid w:val="00F52E25"/>
    <w:rsid w:val="00F53080"/>
    <w:rsid w:val="00F531D7"/>
    <w:rsid w:val="00F5341C"/>
    <w:rsid w:val="00F53581"/>
    <w:rsid w:val="00F5367B"/>
    <w:rsid w:val="00F537D9"/>
    <w:rsid w:val="00F53AA0"/>
    <w:rsid w:val="00F53D1C"/>
    <w:rsid w:val="00F53E66"/>
    <w:rsid w:val="00F53F89"/>
    <w:rsid w:val="00F54344"/>
    <w:rsid w:val="00F54997"/>
    <w:rsid w:val="00F54DCD"/>
    <w:rsid w:val="00F54F09"/>
    <w:rsid w:val="00F552AB"/>
    <w:rsid w:val="00F554A0"/>
    <w:rsid w:val="00F55578"/>
    <w:rsid w:val="00F559E1"/>
    <w:rsid w:val="00F55AF7"/>
    <w:rsid w:val="00F56191"/>
    <w:rsid w:val="00F565AD"/>
    <w:rsid w:val="00F56613"/>
    <w:rsid w:val="00F5680A"/>
    <w:rsid w:val="00F5695B"/>
    <w:rsid w:val="00F56DEE"/>
    <w:rsid w:val="00F56E72"/>
    <w:rsid w:val="00F5723F"/>
    <w:rsid w:val="00F57249"/>
    <w:rsid w:val="00F573A5"/>
    <w:rsid w:val="00F573F3"/>
    <w:rsid w:val="00F57A34"/>
    <w:rsid w:val="00F57A67"/>
    <w:rsid w:val="00F57EAB"/>
    <w:rsid w:val="00F57FE3"/>
    <w:rsid w:val="00F606EF"/>
    <w:rsid w:val="00F607FD"/>
    <w:rsid w:val="00F60929"/>
    <w:rsid w:val="00F60EE2"/>
    <w:rsid w:val="00F61351"/>
    <w:rsid w:val="00F6150E"/>
    <w:rsid w:val="00F617E0"/>
    <w:rsid w:val="00F6193B"/>
    <w:rsid w:val="00F619EA"/>
    <w:rsid w:val="00F61A4E"/>
    <w:rsid w:val="00F61C0D"/>
    <w:rsid w:val="00F61CC3"/>
    <w:rsid w:val="00F61CEF"/>
    <w:rsid w:val="00F61EFE"/>
    <w:rsid w:val="00F62134"/>
    <w:rsid w:val="00F6223C"/>
    <w:rsid w:val="00F62D7C"/>
    <w:rsid w:val="00F63137"/>
    <w:rsid w:val="00F6325B"/>
    <w:rsid w:val="00F6354E"/>
    <w:rsid w:val="00F63912"/>
    <w:rsid w:val="00F6395E"/>
    <w:rsid w:val="00F6396F"/>
    <w:rsid w:val="00F63A57"/>
    <w:rsid w:val="00F63BBE"/>
    <w:rsid w:val="00F63C77"/>
    <w:rsid w:val="00F63EA8"/>
    <w:rsid w:val="00F63EC4"/>
    <w:rsid w:val="00F6403F"/>
    <w:rsid w:val="00F640EF"/>
    <w:rsid w:val="00F64134"/>
    <w:rsid w:val="00F64420"/>
    <w:rsid w:val="00F6485E"/>
    <w:rsid w:val="00F64B53"/>
    <w:rsid w:val="00F64B5D"/>
    <w:rsid w:val="00F64D4F"/>
    <w:rsid w:val="00F65003"/>
    <w:rsid w:val="00F651E0"/>
    <w:rsid w:val="00F652B9"/>
    <w:rsid w:val="00F6534E"/>
    <w:rsid w:val="00F6548A"/>
    <w:rsid w:val="00F65EDD"/>
    <w:rsid w:val="00F66744"/>
    <w:rsid w:val="00F668C0"/>
    <w:rsid w:val="00F66A61"/>
    <w:rsid w:val="00F66A8C"/>
    <w:rsid w:val="00F66AE9"/>
    <w:rsid w:val="00F66C5E"/>
    <w:rsid w:val="00F66EAC"/>
    <w:rsid w:val="00F66F92"/>
    <w:rsid w:val="00F671B5"/>
    <w:rsid w:val="00F674E0"/>
    <w:rsid w:val="00F6753A"/>
    <w:rsid w:val="00F676B5"/>
    <w:rsid w:val="00F67C38"/>
    <w:rsid w:val="00F67E7B"/>
    <w:rsid w:val="00F70324"/>
    <w:rsid w:val="00F70434"/>
    <w:rsid w:val="00F7062B"/>
    <w:rsid w:val="00F7066D"/>
    <w:rsid w:val="00F707B2"/>
    <w:rsid w:val="00F70A66"/>
    <w:rsid w:val="00F70B62"/>
    <w:rsid w:val="00F70D41"/>
    <w:rsid w:val="00F70FEB"/>
    <w:rsid w:val="00F712A9"/>
    <w:rsid w:val="00F717C8"/>
    <w:rsid w:val="00F718F8"/>
    <w:rsid w:val="00F71BC2"/>
    <w:rsid w:val="00F71D65"/>
    <w:rsid w:val="00F7224B"/>
    <w:rsid w:val="00F722AB"/>
    <w:rsid w:val="00F72467"/>
    <w:rsid w:val="00F72B29"/>
    <w:rsid w:val="00F72C43"/>
    <w:rsid w:val="00F72C70"/>
    <w:rsid w:val="00F72DDA"/>
    <w:rsid w:val="00F73226"/>
    <w:rsid w:val="00F732E4"/>
    <w:rsid w:val="00F73704"/>
    <w:rsid w:val="00F7375E"/>
    <w:rsid w:val="00F738A4"/>
    <w:rsid w:val="00F73BA4"/>
    <w:rsid w:val="00F73CA6"/>
    <w:rsid w:val="00F73F56"/>
    <w:rsid w:val="00F740E8"/>
    <w:rsid w:val="00F74119"/>
    <w:rsid w:val="00F7416D"/>
    <w:rsid w:val="00F74459"/>
    <w:rsid w:val="00F7476E"/>
    <w:rsid w:val="00F7484C"/>
    <w:rsid w:val="00F74924"/>
    <w:rsid w:val="00F7499D"/>
    <w:rsid w:val="00F74CD5"/>
    <w:rsid w:val="00F74DA6"/>
    <w:rsid w:val="00F7521C"/>
    <w:rsid w:val="00F756E4"/>
    <w:rsid w:val="00F7582D"/>
    <w:rsid w:val="00F75CCB"/>
    <w:rsid w:val="00F75D92"/>
    <w:rsid w:val="00F75EEA"/>
    <w:rsid w:val="00F760FC"/>
    <w:rsid w:val="00F76417"/>
    <w:rsid w:val="00F7674D"/>
    <w:rsid w:val="00F76B15"/>
    <w:rsid w:val="00F76FB3"/>
    <w:rsid w:val="00F77442"/>
    <w:rsid w:val="00F77879"/>
    <w:rsid w:val="00F77904"/>
    <w:rsid w:val="00F7796D"/>
    <w:rsid w:val="00F77B66"/>
    <w:rsid w:val="00F77C58"/>
    <w:rsid w:val="00F77C73"/>
    <w:rsid w:val="00F80129"/>
    <w:rsid w:val="00F801F6"/>
    <w:rsid w:val="00F80381"/>
    <w:rsid w:val="00F8043F"/>
    <w:rsid w:val="00F80780"/>
    <w:rsid w:val="00F8089B"/>
    <w:rsid w:val="00F80A7E"/>
    <w:rsid w:val="00F80DE5"/>
    <w:rsid w:val="00F811AF"/>
    <w:rsid w:val="00F812B2"/>
    <w:rsid w:val="00F81751"/>
    <w:rsid w:val="00F81772"/>
    <w:rsid w:val="00F81B7E"/>
    <w:rsid w:val="00F81D6A"/>
    <w:rsid w:val="00F820D7"/>
    <w:rsid w:val="00F82663"/>
    <w:rsid w:val="00F8297E"/>
    <w:rsid w:val="00F82A95"/>
    <w:rsid w:val="00F82D39"/>
    <w:rsid w:val="00F82FD6"/>
    <w:rsid w:val="00F83211"/>
    <w:rsid w:val="00F8372B"/>
    <w:rsid w:val="00F83908"/>
    <w:rsid w:val="00F839EB"/>
    <w:rsid w:val="00F83F59"/>
    <w:rsid w:val="00F8476C"/>
    <w:rsid w:val="00F847D8"/>
    <w:rsid w:val="00F84849"/>
    <w:rsid w:val="00F84B23"/>
    <w:rsid w:val="00F84B3E"/>
    <w:rsid w:val="00F84D50"/>
    <w:rsid w:val="00F84E31"/>
    <w:rsid w:val="00F850FC"/>
    <w:rsid w:val="00F85208"/>
    <w:rsid w:val="00F85385"/>
    <w:rsid w:val="00F858D5"/>
    <w:rsid w:val="00F85A9F"/>
    <w:rsid w:val="00F85B41"/>
    <w:rsid w:val="00F86620"/>
    <w:rsid w:val="00F8667A"/>
    <w:rsid w:val="00F868E0"/>
    <w:rsid w:val="00F86C25"/>
    <w:rsid w:val="00F86FDD"/>
    <w:rsid w:val="00F87000"/>
    <w:rsid w:val="00F871CC"/>
    <w:rsid w:val="00F872BD"/>
    <w:rsid w:val="00F873AA"/>
    <w:rsid w:val="00F87892"/>
    <w:rsid w:val="00F87893"/>
    <w:rsid w:val="00F878A9"/>
    <w:rsid w:val="00F87A42"/>
    <w:rsid w:val="00F87B71"/>
    <w:rsid w:val="00F87DA8"/>
    <w:rsid w:val="00F87ED0"/>
    <w:rsid w:val="00F87EEF"/>
    <w:rsid w:val="00F87F20"/>
    <w:rsid w:val="00F87F9A"/>
    <w:rsid w:val="00F87FC4"/>
    <w:rsid w:val="00F9025A"/>
    <w:rsid w:val="00F90527"/>
    <w:rsid w:val="00F9057B"/>
    <w:rsid w:val="00F9080F"/>
    <w:rsid w:val="00F90849"/>
    <w:rsid w:val="00F90D8D"/>
    <w:rsid w:val="00F90D97"/>
    <w:rsid w:val="00F9133A"/>
    <w:rsid w:val="00F91424"/>
    <w:rsid w:val="00F91828"/>
    <w:rsid w:val="00F919BB"/>
    <w:rsid w:val="00F91A31"/>
    <w:rsid w:val="00F920C4"/>
    <w:rsid w:val="00F92433"/>
    <w:rsid w:val="00F926DF"/>
    <w:rsid w:val="00F9296F"/>
    <w:rsid w:val="00F92B0F"/>
    <w:rsid w:val="00F92B8F"/>
    <w:rsid w:val="00F93166"/>
    <w:rsid w:val="00F93387"/>
    <w:rsid w:val="00F933CA"/>
    <w:rsid w:val="00F9368B"/>
    <w:rsid w:val="00F9374B"/>
    <w:rsid w:val="00F93764"/>
    <w:rsid w:val="00F93B6D"/>
    <w:rsid w:val="00F93CD6"/>
    <w:rsid w:val="00F93E2A"/>
    <w:rsid w:val="00F9411B"/>
    <w:rsid w:val="00F94246"/>
    <w:rsid w:val="00F94303"/>
    <w:rsid w:val="00F94427"/>
    <w:rsid w:val="00F9446E"/>
    <w:rsid w:val="00F944BD"/>
    <w:rsid w:val="00F9488C"/>
    <w:rsid w:val="00F94E0D"/>
    <w:rsid w:val="00F951BC"/>
    <w:rsid w:val="00F951FC"/>
    <w:rsid w:val="00F95202"/>
    <w:rsid w:val="00F9523F"/>
    <w:rsid w:val="00F953EE"/>
    <w:rsid w:val="00F95533"/>
    <w:rsid w:val="00F95634"/>
    <w:rsid w:val="00F95687"/>
    <w:rsid w:val="00F9577E"/>
    <w:rsid w:val="00F95CA8"/>
    <w:rsid w:val="00F95CF4"/>
    <w:rsid w:val="00F95ECD"/>
    <w:rsid w:val="00F95FC1"/>
    <w:rsid w:val="00F960A9"/>
    <w:rsid w:val="00F96130"/>
    <w:rsid w:val="00F96249"/>
    <w:rsid w:val="00F96369"/>
    <w:rsid w:val="00F96460"/>
    <w:rsid w:val="00F96631"/>
    <w:rsid w:val="00F96647"/>
    <w:rsid w:val="00F96730"/>
    <w:rsid w:val="00F968C8"/>
    <w:rsid w:val="00F96D82"/>
    <w:rsid w:val="00F96F70"/>
    <w:rsid w:val="00F96FAF"/>
    <w:rsid w:val="00F9702B"/>
    <w:rsid w:val="00F97330"/>
    <w:rsid w:val="00F9754D"/>
    <w:rsid w:val="00F978E5"/>
    <w:rsid w:val="00F97914"/>
    <w:rsid w:val="00F97C90"/>
    <w:rsid w:val="00F97FF3"/>
    <w:rsid w:val="00FA0069"/>
    <w:rsid w:val="00FA0686"/>
    <w:rsid w:val="00FA06D9"/>
    <w:rsid w:val="00FA07A4"/>
    <w:rsid w:val="00FA0862"/>
    <w:rsid w:val="00FA08CF"/>
    <w:rsid w:val="00FA0C38"/>
    <w:rsid w:val="00FA0CE0"/>
    <w:rsid w:val="00FA1605"/>
    <w:rsid w:val="00FA1684"/>
    <w:rsid w:val="00FA1923"/>
    <w:rsid w:val="00FA1D70"/>
    <w:rsid w:val="00FA2710"/>
    <w:rsid w:val="00FA284B"/>
    <w:rsid w:val="00FA28D5"/>
    <w:rsid w:val="00FA2969"/>
    <w:rsid w:val="00FA2B29"/>
    <w:rsid w:val="00FA2B8B"/>
    <w:rsid w:val="00FA2BA2"/>
    <w:rsid w:val="00FA3363"/>
    <w:rsid w:val="00FA3902"/>
    <w:rsid w:val="00FA3ACA"/>
    <w:rsid w:val="00FA4472"/>
    <w:rsid w:val="00FA468A"/>
    <w:rsid w:val="00FA4C3E"/>
    <w:rsid w:val="00FA4CF7"/>
    <w:rsid w:val="00FA5073"/>
    <w:rsid w:val="00FA59E4"/>
    <w:rsid w:val="00FA5A9D"/>
    <w:rsid w:val="00FA5B17"/>
    <w:rsid w:val="00FA5C4C"/>
    <w:rsid w:val="00FA5C4E"/>
    <w:rsid w:val="00FA5CE1"/>
    <w:rsid w:val="00FA5DB4"/>
    <w:rsid w:val="00FA6489"/>
    <w:rsid w:val="00FA6501"/>
    <w:rsid w:val="00FA6696"/>
    <w:rsid w:val="00FA6778"/>
    <w:rsid w:val="00FA6870"/>
    <w:rsid w:val="00FA7433"/>
    <w:rsid w:val="00FA77DB"/>
    <w:rsid w:val="00FA7869"/>
    <w:rsid w:val="00FA79CA"/>
    <w:rsid w:val="00FA7A75"/>
    <w:rsid w:val="00FA7C57"/>
    <w:rsid w:val="00FA7D58"/>
    <w:rsid w:val="00FA7DCD"/>
    <w:rsid w:val="00FA7ED3"/>
    <w:rsid w:val="00FB0080"/>
    <w:rsid w:val="00FB0155"/>
    <w:rsid w:val="00FB0193"/>
    <w:rsid w:val="00FB02AD"/>
    <w:rsid w:val="00FB036B"/>
    <w:rsid w:val="00FB04EB"/>
    <w:rsid w:val="00FB061B"/>
    <w:rsid w:val="00FB06CD"/>
    <w:rsid w:val="00FB0864"/>
    <w:rsid w:val="00FB0AB8"/>
    <w:rsid w:val="00FB0C6A"/>
    <w:rsid w:val="00FB0E37"/>
    <w:rsid w:val="00FB0EC8"/>
    <w:rsid w:val="00FB0F70"/>
    <w:rsid w:val="00FB100D"/>
    <w:rsid w:val="00FB102D"/>
    <w:rsid w:val="00FB10D8"/>
    <w:rsid w:val="00FB1529"/>
    <w:rsid w:val="00FB15E8"/>
    <w:rsid w:val="00FB172F"/>
    <w:rsid w:val="00FB1A22"/>
    <w:rsid w:val="00FB1EAE"/>
    <w:rsid w:val="00FB1F99"/>
    <w:rsid w:val="00FB2145"/>
    <w:rsid w:val="00FB2308"/>
    <w:rsid w:val="00FB2448"/>
    <w:rsid w:val="00FB2539"/>
    <w:rsid w:val="00FB297D"/>
    <w:rsid w:val="00FB298F"/>
    <w:rsid w:val="00FB2CAB"/>
    <w:rsid w:val="00FB2E30"/>
    <w:rsid w:val="00FB301E"/>
    <w:rsid w:val="00FB33A4"/>
    <w:rsid w:val="00FB34DE"/>
    <w:rsid w:val="00FB37D7"/>
    <w:rsid w:val="00FB3BBF"/>
    <w:rsid w:val="00FB3C4B"/>
    <w:rsid w:val="00FB3D67"/>
    <w:rsid w:val="00FB3F55"/>
    <w:rsid w:val="00FB3F66"/>
    <w:rsid w:val="00FB427E"/>
    <w:rsid w:val="00FB44E5"/>
    <w:rsid w:val="00FB4719"/>
    <w:rsid w:val="00FB474E"/>
    <w:rsid w:val="00FB4AD8"/>
    <w:rsid w:val="00FB4AF9"/>
    <w:rsid w:val="00FB4BCD"/>
    <w:rsid w:val="00FB4BEA"/>
    <w:rsid w:val="00FB4C83"/>
    <w:rsid w:val="00FB4DEF"/>
    <w:rsid w:val="00FB4FD7"/>
    <w:rsid w:val="00FB5297"/>
    <w:rsid w:val="00FB55E4"/>
    <w:rsid w:val="00FB5B51"/>
    <w:rsid w:val="00FB63C4"/>
    <w:rsid w:val="00FB661F"/>
    <w:rsid w:val="00FB6779"/>
    <w:rsid w:val="00FB6862"/>
    <w:rsid w:val="00FB6EFE"/>
    <w:rsid w:val="00FB73C1"/>
    <w:rsid w:val="00FB75CB"/>
    <w:rsid w:val="00FB791F"/>
    <w:rsid w:val="00FB7A47"/>
    <w:rsid w:val="00FB7B66"/>
    <w:rsid w:val="00FB7F23"/>
    <w:rsid w:val="00FC0059"/>
    <w:rsid w:val="00FC00FB"/>
    <w:rsid w:val="00FC0446"/>
    <w:rsid w:val="00FC04D5"/>
    <w:rsid w:val="00FC0808"/>
    <w:rsid w:val="00FC0814"/>
    <w:rsid w:val="00FC0C88"/>
    <w:rsid w:val="00FC0DDE"/>
    <w:rsid w:val="00FC0FBB"/>
    <w:rsid w:val="00FC1447"/>
    <w:rsid w:val="00FC1837"/>
    <w:rsid w:val="00FC1896"/>
    <w:rsid w:val="00FC1976"/>
    <w:rsid w:val="00FC1B78"/>
    <w:rsid w:val="00FC1B99"/>
    <w:rsid w:val="00FC1BB9"/>
    <w:rsid w:val="00FC202B"/>
    <w:rsid w:val="00FC2079"/>
    <w:rsid w:val="00FC260B"/>
    <w:rsid w:val="00FC2758"/>
    <w:rsid w:val="00FC2F3F"/>
    <w:rsid w:val="00FC3121"/>
    <w:rsid w:val="00FC313E"/>
    <w:rsid w:val="00FC31E6"/>
    <w:rsid w:val="00FC37A5"/>
    <w:rsid w:val="00FC3DD7"/>
    <w:rsid w:val="00FC4263"/>
    <w:rsid w:val="00FC4A95"/>
    <w:rsid w:val="00FC4FC6"/>
    <w:rsid w:val="00FC50CB"/>
    <w:rsid w:val="00FC585E"/>
    <w:rsid w:val="00FC5A39"/>
    <w:rsid w:val="00FC5F3E"/>
    <w:rsid w:val="00FC60C9"/>
    <w:rsid w:val="00FC6317"/>
    <w:rsid w:val="00FC635C"/>
    <w:rsid w:val="00FC6682"/>
    <w:rsid w:val="00FC66E9"/>
    <w:rsid w:val="00FC67A4"/>
    <w:rsid w:val="00FC693C"/>
    <w:rsid w:val="00FC6B9A"/>
    <w:rsid w:val="00FC6D75"/>
    <w:rsid w:val="00FC723D"/>
    <w:rsid w:val="00FC748F"/>
    <w:rsid w:val="00FC7736"/>
    <w:rsid w:val="00FC7837"/>
    <w:rsid w:val="00FC79D1"/>
    <w:rsid w:val="00FC7FE4"/>
    <w:rsid w:val="00FD042B"/>
    <w:rsid w:val="00FD055D"/>
    <w:rsid w:val="00FD0A27"/>
    <w:rsid w:val="00FD0B47"/>
    <w:rsid w:val="00FD0C06"/>
    <w:rsid w:val="00FD10DE"/>
    <w:rsid w:val="00FD11EF"/>
    <w:rsid w:val="00FD134A"/>
    <w:rsid w:val="00FD158D"/>
    <w:rsid w:val="00FD162D"/>
    <w:rsid w:val="00FD169C"/>
    <w:rsid w:val="00FD17DC"/>
    <w:rsid w:val="00FD19D4"/>
    <w:rsid w:val="00FD1ADC"/>
    <w:rsid w:val="00FD1BB2"/>
    <w:rsid w:val="00FD1C22"/>
    <w:rsid w:val="00FD1FD2"/>
    <w:rsid w:val="00FD237E"/>
    <w:rsid w:val="00FD2510"/>
    <w:rsid w:val="00FD2712"/>
    <w:rsid w:val="00FD288E"/>
    <w:rsid w:val="00FD291D"/>
    <w:rsid w:val="00FD2AC5"/>
    <w:rsid w:val="00FD2E52"/>
    <w:rsid w:val="00FD304C"/>
    <w:rsid w:val="00FD31E5"/>
    <w:rsid w:val="00FD3628"/>
    <w:rsid w:val="00FD3C14"/>
    <w:rsid w:val="00FD3D47"/>
    <w:rsid w:val="00FD3D82"/>
    <w:rsid w:val="00FD3D8B"/>
    <w:rsid w:val="00FD4049"/>
    <w:rsid w:val="00FD40D1"/>
    <w:rsid w:val="00FD42A2"/>
    <w:rsid w:val="00FD4692"/>
    <w:rsid w:val="00FD46AE"/>
    <w:rsid w:val="00FD47C0"/>
    <w:rsid w:val="00FD4AFA"/>
    <w:rsid w:val="00FD5463"/>
    <w:rsid w:val="00FD57EB"/>
    <w:rsid w:val="00FD599B"/>
    <w:rsid w:val="00FD5A35"/>
    <w:rsid w:val="00FD5B79"/>
    <w:rsid w:val="00FD5DE1"/>
    <w:rsid w:val="00FD6053"/>
    <w:rsid w:val="00FD63CB"/>
    <w:rsid w:val="00FD6417"/>
    <w:rsid w:val="00FD6493"/>
    <w:rsid w:val="00FD64D6"/>
    <w:rsid w:val="00FD662E"/>
    <w:rsid w:val="00FD691A"/>
    <w:rsid w:val="00FD7DB5"/>
    <w:rsid w:val="00FE00FA"/>
    <w:rsid w:val="00FE02CA"/>
    <w:rsid w:val="00FE0431"/>
    <w:rsid w:val="00FE0695"/>
    <w:rsid w:val="00FE07C6"/>
    <w:rsid w:val="00FE0820"/>
    <w:rsid w:val="00FE098C"/>
    <w:rsid w:val="00FE09A3"/>
    <w:rsid w:val="00FE0C1E"/>
    <w:rsid w:val="00FE0ED7"/>
    <w:rsid w:val="00FE14DC"/>
    <w:rsid w:val="00FE1938"/>
    <w:rsid w:val="00FE1A35"/>
    <w:rsid w:val="00FE1B24"/>
    <w:rsid w:val="00FE1C76"/>
    <w:rsid w:val="00FE1EE4"/>
    <w:rsid w:val="00FE1FC8"/>
    <w:rsid w:val="00FE2279"/>
    <w:rsid w:val="00FE2464"/>
    <w:rsid w:val="00FE2A0D"/>
    <w:rsid w:val="00FE2A6C"/>
    <w:rsid w:val="00FE2B40"/>
    <w:rsid w:val="00FE2CA9"/>
    <w:rsid w:val="00FE2E5E"/>
    <w:rsid w:val="00FE2ECE"/>
    <w:rsid w:val="00FE3142"/>
    <w:rsid w:val="00FE360E"/>
    <w:rsid w:val="00FE37A1"/>
    <w:rsid w:val="00FE37DE"/>
    <w:rsid w:val="00FE392E"/>
    <w:rsid w:val="00FE3BD7"/>
    <w:rsid w:val="00FE3E1C"/>
    <w:rsid w:val="00FE3EBC"/>
    <w:rsid w:val="00FE46CC"/>
    <w:rsid w:val="00FE4C8A"/>
    <w:rsid w:val="00FE50BF"/>
    <w:rsid w:val="00FE512D"/>
    <w:rsid w:val="00FE513C"/>
    <w:rsid w:val="00FE5182"/>
    <w:rsid w:val="00FE53E4"/>
    <w:rsid w:val="00FE54C7"/>
    <w:rsid w:val="00FE5528"/>
    <w:rsid w:val="00FE5890"/>
    <w:rsid w:val="00FE5A29"/>
    <w:rsid w:val="00FE5A60"/>
    <w:rsid w:val="00FE5A6E"/>
    <w:rsid w:val="00FE5C9D"/>
    <w:rsid w:val="00FE606C"/>
    <w:rsid w:val="00FE63AD"/>
    <w:rsid w:val="00FE6532"/>
    <w:rsid w:val="00FE6636"/>
    <w:rsid w:val="00FE68DB"/>
    <w:rsid w:val="00FE6CC8"/>
    <w:rsid w:val="00FE7044"/>
    <w:rsid w:val="00FE769E"/>
    <w:rsid w:val="00FE77DC"/>
    <w:rsid w:val="00FF0B4B"/>
    <w:rsid w:val="00FF0B9B"/>
    <w:rsid w:val="00FF11CA"/>
    <w:rsid w:val="00FF12E1"/>
    <w:rsid w:val="00FF12F0"/>
    <w:rsid w:val="00FF137A"/>
    <w:rsid w:val="00FF1EAA"/>
    <w:rsid w:val="00FF2554"/>
    <w:rsid w:val="00FF25A9"/>
    <w:rsid w:val="00FF25DF"/>
    <w:rsid w:val="00FF271C"/>
    <w:rsid w:val="00FF2B0A"/>
    <w:rsid w:val="00FF2DCD"/>
    <w:rsid w:val="00FF32AC"/>
    <w:rsid w:val="00FF3604"/>
    <w:rsid w:val="00FF37D2"/>
    <w:rsid w:val="00FF3A56"/>
    <w:rsid w:val="00FF3BAD"/>
    <w:rsid w:val="00FF3E90"/>
    <w:rsid w:val="00FF42C9"/>
    <w:rsid w:val="00FF4601"/>
    <w:rsid w:val="00FF5070"/>
    <w:rsid w:val="00FF520E"/>
    <w:rsid w:val="00FF529E"/>
    <w:rsid w:val="00FF55DF"/>
    <w:rsid w:val="00FF5A20"/>
    <w:rsid w:val="00FF5D68"/>
    <w:rsid w:val="00FF6018"/>
    <w:rsid w:val="00FF61AA"/>
    <w:rsid w:val="00FF64BE"/>
    <w:rsid w:val="00FF653C"/>
    <w:rsid w:val="00FF69B3"/>
    <w:rsid w:val="00FF6BB0"/>
    <w:rsid w:val="00FF70FB"/>
    <w:rsid w:val="00FF7387"/>
    <w:rsid w:val="00FF7B6D"/>
    <w:rsid w:val="00FF7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yle="v-text-anchor:middle" fillcolor="#f7ffff" strokecolor="#00c">
      <v:fill color="#f7ffff"/>
      <v:stroke color="#00c"/>
      <v:shadow on="t" color="black" opacity="26214f" origin="-.5,-.5" offset=".74836mm,.74836mm"/>
    </o:shapedefaults>
    <o:shapelayout v:ext="edit">
      <o:idmap v:ext="edit" data="1"/>
    </o:shapelayout>
  </w:shapeDefaults>
  <w:decimalSymbol w:val="."/>
  <w:listSeparator w:val=","/>
  <w14:docId w14:val="1EA5317F"/>
  <w15:docId w15:val="{B14FD809-D0DF-4FE4-BCFB-E7C541471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 w:qFormat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 w:qFormat="1"/>
    <w:lsdException w:name="Body Text 3" w:semiHidden="1" w:uiPriority="0" w:unhideWhenUsed="1"/>
    <w:lsdException w:name="Body Text Indent 2" w:semiHidden="1" w:uiPriority="0" w:unhideWhenUsed="1" w:qFormat="1"/>
    <w:lsdException w:name="Body Text Indent 3" w:semiHidden="1" w:uiPriority="0" w:unhideWhenUsed="1" w:qFormat="1"/>
    <w:lsdException w:name="Block Text" w:semiHidden="1" w:uiPriority="0" w:unhideWhenUsed="1"/>
    <w:lsdException w:name="Hyperlink" w:semiHidden="1" w:unhideWhenUsed="1" w:qFormat="1"/>
    <w:lsdException w:name="FollowedHyperlink" w:semiHidden="1" w:unhideWhenUsed="1" w:qFormat="1"/>
    <w:lsdException w:name="Strong" w:uiPriority="22" w:qFormat="1"/>
    <w:lsdException w:name="Emphasis" w:uiPriority="0" w:qFormat="1"/>
    <w:lsdException w:name="Document Map" w:semiHidden="1" w:uiPriority="0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iPriority="0" w:unhideWhenUsed="1" w:qFormat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iPriority="0" w:unhideWhenUsed="1" w:qFormat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D2A35"/>
  </w:style>
  <w:style w:type="paragraph" w:styleId="Heading1">
    <w:name w:val="heading 1"/>
    <w:aliases w:val="BÀI,Dạng,Tieu_de1,TieuDe1ML1,Chương"/>
    <w:basedOn w:val="Normal"/>
    <w:next w:val="Normal"/>
    <w:link w:val="Heading1Char"/>
    <w:qFormat/>
    <w:rsid w:val="00CA2947"/>
    <w:pPr>
      <w:keepNext/>
      <w:spacing w:before="240" w:after="60" w:line="240" w:lineRule="auto"/>
      <w:outlineLvl w:val="0"/>
    </w:pPr>
    <w:rPr>
      <w:rFonts w:eastAsia="Times New Roman" w:cs="Times New Roman"/>
      <w:b/>
      <w:bCs/>
      <w:kern w:val="32"/>
      <w:sz w:val="32"/>
      <w:szCs w:val="32"/>
      <w:lang w:val="x-none" w:eastAsia="x-none"/>
    </w:rPr>
  </w:style>
  <w:style w:type="paragraph" w:styleId="Heading2">
    <w:name w:val="heading 2"/>
    <w:aliases w:val="PHẦN,PP-VD-BT,Char Char Char Char, Char Char Char Char"/>
    <w:basedOn w:val="Normal"/>
    <w:next w:val="Normal"/>
    <w:link w:val="Heading2Char"/>
    <w:unhideWhenUsed/>
    <w:qFormat/>
    <w:rsid w:val="004E7DF6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paragraph" w:styleId="Heading3">
    <w:name w:val="heading 3"/>
    <w:aliases w:val="Tiêu đề DẠNG"/>
    <w:basedOn w:val="Normal"/>
    <w:next w:val="Normal"/>
    <w:link w:val="Heading3Char"/>
    <w:uiPriority w:val="9"/>
    <w:unhideWhenUsed/>
    <w:qFormat/>
    <w:rsid w:val="00353D5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4E7DF6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4E7DF6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4E7DF6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CA2947"/>
    <w:pPr>
      <w:keepNext/>
      <w:numPr>
        <w:ilvl w:val="1"/>
        <w:numId w:val="5"/>
      </w:numPr>
      <w:tabs>
        <w:tab w:val="left" w:pos="606"/>
      </w:tabs>
      <w:spacing w:after="0" w:line="240" w:lineRule="auto"/>
      <w:outlineLvl w:val="6"/>
    </w:pPr>
    <w:rPr>
      <w:rFonts w:eastAsia="Times New Roman" w:cs="Times New Roman"/>
      <w:b/>
      <w:bCs/>
      <w:szCs w:val="24"/>
    </w:rPr>
  </w:style>
  <w:style w:type="paragraph" w:styleId="Heading8">
    <w:name w:val="heading 8"/>
    <w:basedOn w:val="Normal"/>
    <w:next w:val="Normal"/>
    <w:link w:val="Heading8Char"/>
    <w:qFormat/>
    <w:rsid w:val="004E7DF6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4E7DF6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Nomarl"/>
    <w:link w:val="NoSpacingChar"/>
    <w:uiPriority w:val="1"/>
    <w:qFormat/>
    <w:rsid w:val="00167E8A"/>
    <w:pPr>
      <w:spacing w:after="0" w:line="240" w:lineRule="auto"/>
    </w:pPr>
    <w:rPr>
      <w:rFonts w:cs="Times New Roman"/>
    </w:rPr>
  </w:style>
  <w:style w:type="character" w:customStyle="1" w:styleId="NoSpacingChar">
    <w:name w:val="No Spacing Char"/>
    <w:aliases w:val="Nomarl Char"/>
    <w:basedOn w:val="DefaultParagraphFont"/>
    <w:link w:val="NoSpacing"/>
    <w:uiPriority w:val="1"/>
    <w:qFormat/>
    <w:rsid w:val="00E7424E"/>
    <w:rPr>
      <w:rFonts w:cs="Times New Roman"/>
    </w:rPr>
  </w:style>
  <w:style w:type="paragraph" w:customStyle="1" w:styleId="MTDisplayEquation">
    <w:name w:val="MTDisplayEquation"/>
    <w:basedOn w:val="NoSpacing"/>
    <w:next w:val="Normal"/>
    <w:link w:val="MTDisplayEquationChar"/>
    <w:qFormat/>
    <w:rsid w:val="00F34631"/>
    <w:pPr>
      <w:tabs>
        <w:tab w:val="center" w:pos="5240"/>
        <w:tab w:val="right" w:pos="10480"/>
      </w:tabs>
      <w:jc w:val="both"/>
    </w:pPr>
    <w:rPr>
      <w:rFonts w:eastAsia="Calibri"/>
      <w:bCs/>
    </w:rPr>
  </w:style>
  <w:style w:type="character" w:customStyle="1" w:styleId="MTDisplayEquationChar">
    <w:name w:val="MTDisplayEquation Char"/>
    <w:basedOn w:val="NoSpacingChar"/>
    <w:link w:val="MTDisplayEquation"/>
    <w:qFormat/>
    <w:rsid w:val="00F34631"/>
    <w:rPr>
      <w:rFonts w:eastAsia="Calibri" w:cs="Times New Roman"/>
      <w:bCs/>
    </w:rPr>
  </w:style>
  <w:style w:type="paragraph" w:styleId="ListParagraph">
    <w:name w:val="List Paragraph"/>
    <w:aliases w:val="Câu dẫn,List Paragraph_FS,List Paragraph3,HPL01,chuẩn không cần chỉnh,Dau -,List Paragraph11,List Paragraph111,Numbered List,bullet,Cita extensa,Medium Grid 1 - Accent 22"/>
    <w:basedOn w:val="Normal"/>
    <w:link w:val="ListParagraphChar"/>
    <w:uiPriority w:val="34"/>
    <w:qFormat/>
    <w:rsid w:val="00A62B76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aliases w:val="Câu dẫn Char,List Paragraph_FS Char,List Paragraph3 Char,HPL01 Char,chuẩn không cần chỉnh Char,Dau - Char,List Paragraph11 Char,List Paragraph111 Char,Numbered List Char,bullet Char,Cita extensa Char,Medium Grid 1 - Accent 22 Char"/>
    <w:link w:val="ListParagraph"/>
    <w:uiPriority w:val="34"/>
    <w:qFormat/>
    <w:locked/>
    <w:rsid w:val="00A62B76"/>
    <w:rPr>
      <w:rFonts w:ascii="Calibri" w:eastAsia="Calibri" w:hAnsi="Calibri" w:cs="Times New Roman"/>
      <w:sz w:val="22"/>
    </w:rPr>
  </w:style>
  <w:style w:type="character" w:customStyle="1" w:styleId="fontstyle01">
    <w:name w:val="fontstyle01"/>
    <w:basedOn w:val="DefaultParagraphFont"/>
    <w:qFormat/>
    <w:rsid w:val="00024F77"/>
    <w:rPr>
      <w:rFonts w:ascii="PalatinoLinotype-Roman" w:hAnsi="PalatinoLinotype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qFormat/>
    <w:rsid w:val="00024F77"/>
    <w:rPr>
      <w:rFonts w:ascii="SymbolMT" w:hAnsi="Symbol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31">
    <w:name w:val="fontstyle31"/>
    <w:basedOn w:val="DefaultParagraphFont"/>
    <w:qFormat/>
    <w:rsid w:val="00134FEA"/>
    <w:rPr>
      <w:rFonts w:ascii="EuclidSymbol" w:hAnsi="EuclidSymbol" w:hint="default"/>
      <w:b w:val="0"/>
      <w:bCs w:val="0"/>
      <w:i w:val="0"/>
      <w:iCs w:val="0"/>
      <w:color w:val="000000"/>
      <w:sz w:val="24"/>
      <w:szCs w:val="24"/>
    </w:rPr>
  </w:style>
  <w:style w:type="table" w:styleId="TableGrid">
    <w:name w:val="Table Grid"/>
    <w:aliases w:val="tham khao,Bảng TK,trongbang"/>
    <w:basedOn w:val="TableNormal"/>
    <w:uiPriority w:val="59"/>
    <w:qFormat/>
    <w:rsid w:val="00E928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C12FD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character" w:customStyle="1" w:styleId="MTConvertedEquation">
    <w:name w:val="MTConvertedEquation"/>
    <w:basedOn w:val="DefaultParagraphFont"/>
    <w:qFormat/>
    <w:rsid w:val="000619DD"/>
  </w:style>
  <w:style w:type="table" w:customStyle="1" w:styleId="TableGrid3">
    <w:name w:val="Table Grid3"/>
    <w:basedOn w:val="TableNormal"/>
    <w:next w:val="TableGrid"/>
    <w:uiPriority w:val="39"/>
    <w:qFormat/>
    <w:rsid w:val="006140F7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unhideWhenUsed/>
    <w:qFormat/>
    <w:rsid w:val="007C6589"/>
    <w:pPr>
      <w:spacing w:after="0" w:line="240" w:lineRule="auto"/>
      <w:ind w:right="2551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2Char">
    <w:name w:val="Body Text 2 Char"/>
    <w:basedOn w:val="DefaultParagraphFont"/>
    <w:link w:val="BodyText2"/>
    <w:rsid w:val="007C6589"/>
    <w:rPr>
      <w:rFonts w:ascii=".VnTime" w:eastAsia="Times New Roman" w:hAnsi=".VnTime" w:cs="Times New Roman"/>
      <w:sz w:val="28"/>
      <w:szCs w:val="20"/>
    </w:rPr>
  </w:style>
  <w:style w:type="table" w:customStyle="1" w:styleId="TableGrid2">
    <w:name w:val="Table Grid2"/>
    <w:basedOn w:val="TableNormal"/>
    <w:next w:val="TableGrid"/>
    <w:uiPriority w:val="39"/>
    <w:qFormat/>
    <w:rsid w:val="00F10077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qFormat/>
    <w:rsid w:val="00A2712C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styleId="Strong">
    <w:name w:val="Strong"/>
    <w:basedOn w:val="DefaultParagraphFont"/>
    <w:uiPriority w:val="22"/>
    <w:qFormat/>
    <w:rsid w:val="00722180"/>
    <w:rPr>
      <w:b/>
      <w:bCs/>
    </w:rPr>
  </w:style>
  <w:style w:type="character" w:customStyle="1" w:styleId="Heading1Char">
    <w:name w:val="Heading 1 Char"/>
    <w:aliases w:val="BÀI Char,Dạng Char,Tieu_de1 Char,TieuDe1ML1 Char,Chương Char"/>
    <w:basedOn w:val="DefaultParagraphFont"/>
    <w:link w:val="Heading1"/>
    <w:qFormat/>
    <w:rsid w:val="00CA2947"/>
    <w:rPr>
      <w:rFonts w:eastAsia="Times New Roman" w:cs="Times New Roman"/>
      <w:b/>
      <w:bCs/>
      <w:kern w:val="32"/>
      <w:sz w:val="32"/>
      <w:szCs w:val="32"/>
      <w:lang w:val="x-none" w:eastAsia="x-none"/>
    </w:rPr>
  </w:style>
  <w:style w:type="character" w:customStyle="1" w:styleId="Heading7Char">
    <w:name w:val="Heading 7 Char"/>
    <w:basedOn w:val="DefaultParagraphFont"/>
    <w:link w:val="Heading7"/>
    <w:qFormat/>
    <w:rsid w:val="00CA2947"/>
    <w:rPr>
      <w:rFonts w:eastAsia="Times New Roman" w:cs="Times New Roman"/>
      <w:b/>
      <w:bCs/>
      <w:szCs w:val="24"/>
    </w:rPr>
  </w:style>
  <w:style w:type="paragraph" w:styleId="BalloonText">
    <w:name w:val="Balloon Text"/>
    <w:basedOn w:val="Normal"/>
    <w:link w:val="BalloonTextChar"/>
    <w:unhideWhenUsed/>
    <w:qFormat/>
    <w:rsid w:val="00CA2947"/>
    <w:pPr>
      <w:spacing w:after="0" w:line="240" w:lineRule="auto"/>
      <w:ind w:left="720" w:hanging="72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qFormat/>
    <w:rsid w:val="00CA2947"/>
    <w:rPr>
      <w:rFonts w:ascii="Tahoma" w:hAnsi="Tahoma" w:cs="Tahoma"/>
      <w:sz w:val="16"/>
      <w:szCs w:val="16"/>
    </w:r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CA2947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/>
      <w:sz w:val="22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CA2947"/>
    <w:rPr>
      <w:rFonts w:asciiTheme="minorHAnsi" w:hAnsiTheme="minorHAnsi"/>
      <w:sz w:val="22"/>
    </w:rPr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qFormat/>
    <w:rsid w:val="00CA2947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/>
      <w:sz w:val="22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qFormat/>
    <w:rsid w:val="00CA2947"/>
    <w:rPr>
      <w:rFonts w:asciiTheme="minorHAnsi" w:hAnsiTheme="minorHAnsi"/>
      <w:sz w:val="22"/>
    </w:rPr>
  </w:style>
  <w:style w:type="paragraph" w:customStyle="1" w:styleId="B7A3AA4F82F84F2E8D122C3B6DBBE8C9">
    <w:name w:val="B7A3AA4F82F84F2E8D122C3B6DBBE8C9"/>
    <w:rsid w:val="00CA2947"/>
    <w:pPr>
      <w:spacing w:after="200" w:line="276" w:lineRule="auto"/>
    </w:pPr>
    <w:rPr>
      <w:rFonts w:asciiTheme="minorHAnsi" w:eastAsiaTheme="minorEastAsia" w:hAnsiTheme="minorHAnsi"/>
      <w:sz w:val="22"/>
    </w:rPr>
  </w:style>
  <w:style w:type="paragraph" w:customStyle="1" w:styleId="Normal0">
    <w:name w:val="Normal_0"/>
    <w:link w:val="Normal0Char"/>
    <w:qFormat/>
    <w:rsid w:val="00CA2947"/>
    <w:pPr>
      <w:widowControl w:val="0"/>
      <w:spacing w:after="0" w:line="240" w:lineRule="auto"/>
    </w:pPr>
    <w:rPr>
      <w:rFonts w:eastAsia="Calibri" w:cs="Times New Roman"/>
    </w:rPr>
  </w:style>
  <w:style w:type="character" w:styleId="Hyperlink">
    <w:name w:val="Hyperlink"/>
    <w:basedOn w:val="DefaultParagraphFont"/>
    <w:uiPriority w:val="99"/>
    <w:unhideWhenUsed/>
    <w:qFormat/>
    <w:rsid w:val="00CA294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unhideWhenUsed/>
    <w:qFormat/>
    <w:rsid w:val="00CA2947"/>
    <w:rPr>
      <w:color w:val="954F72" w:themeColor="followedHyperlink"/>
      <w:u w:val="single"/>
    </w:rPr>
  </w:style>
  <w:style w:type="paragraph" w:customStyle="1" w:styleId="Cu">
    <w:name w:val="Câu"/>
    <w:link w:val="CuChar"/>
    <w:qFormat/>
    <w:rsid w:val="00CA2947"/>
    <w:pPr>
      <w:numPr>
        <w:numId w:val="4"/>
      </w:numPr>
      <w:spacing w:after="0" w:line="240" w:lineRule="auto"/>
    </w:pPr>
    <w:rPr>
      <w:rFonts w:eastAsia="Calibri" w:cs="Times New Roman"/>
    </w:rPr>
  </w:style>
  <w:style w:type="character" w:customStyle="1" w:styleId="UnresolvedMention1">
    <w:name w:val="Unresolved Mention1"/>
    <w:basedOn w:val="DefaultParagraphFont"/>
    <w:uiPriority w:val="99"/>
    <w:qFormat/>
    <w:rsid w:val="00CA2947"/>
    <w:rPr>
      <w:color w:val="605E5C"/>
      <w:shd w:val="clear" w:color="auto" w:fill="E1DFDD"/>
    </w:rPr>
  </w:style>
  <w:style w:type="paragraph" w:customStyle="1" w:styleId="Default">
    <w:name w:val="Default"/>
    <w:link w:val="DefaultChar"/>
    <w:qFormat/>
    <w:rsid w:val="00CA2947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Cs w:val="24"/>
    </w:rPr>
  </w:style>
  <w:style w:type="paragraph" w:customStyle="1" w:styleId="Char">
    <w:name w:val="Char"/>
    <w:basedOn w:val="Normal"/>
    <w:semiHidden/>
    <w:rsid w:val="00CA2947"/>
    <w:pPr>
      <w:spacing w:line="240" w:lineRule="exact"/>
    </w:pPr>
    <w:rPr>
      <w:rFonts w:ascii="Arial" w:eastAsia="Times New Roman" w:hAnsi="Arial" w:cs="Arial"/>
      <w:sz w:val="22"/>
    </w:rPr>
  </w:style>
  <w:style w:type="paragraph" w:customStyle="1" w:styleId="Normal1">
    <w:name w:val="Normal_1"/>
    <w:qFormat/>
    <w:rsid w:val="00CA2947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CA2947"/>
  </w:style>
  <w:style w:type="character" w:customStyle="1" w:styleId="mjxassistivemathml">
    <w:name w:val="mjx_assistive_mathml"/>
    <w:basedOn w:val="DefaultParagraphFont"/>
    <w:qFormat/>
    <w:rsid w:val="00CA2947"/>
  </w:style>
  <w:style w:type="character" w:customStyle="1" w:styleId="icmr10">
    <w:name w:val="icmr10"/>
    <w:basedOn w:val="DefaultParagraphFont"/>
    <w:rsid w:val="00CA2947"/>
  </w:style>
  <w:style w:type="character" w:styleId="PlaceholderText">
    <w:name w:val="Placeholder Text"/>
    <w:basedOn w:val="DefaultParagraphFont"/>
    <w:uiPriority w:val="99"/>
    <w:qFormat/>
    <w:rsid w:val="00CA2947"/>
    <w:rPr>
      <w:color w:val="808080"/>
    </w:rPr>
  </w:style>
  <w:style w:type="paragraph" w:customStyle="1" w:styleId="1">
    <w:name w:val="1"/>
    <w:aliases w:val="2"/>
    <w:basedOn w:val="Normal"/>
    <w:autoRedefine/>
    <w:qFormat/>
    <w:rsid w:val="00CA294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x193iq5w">
    <w:name w:val="x193iq5w"/>
    <w:basedOn w:val="DefaultParagraphFont"/>
    <w:rsid w:val="00CA2947"/>
  </w:style>
  <w:style w:type="character" w:customStyle="1" w:styleId="xt0psk2">
    <w:name w:val="xt0psk2"/>
    <w:basedOn w:val="DefaultParagraphFont"/>
    <w:rsid w:val="00CA2947"/>
  </w:style>
  <w:style w:type="paragraph" w:customStyle="1" w:styleId="ListParagraph1">
    <w:name w:val="List Paragraph1"/>
    <w:basedOn w:val="Normal"/>
    <w:link w:val="ListParagraphCharChar"/>
    <w:uiPriority w:val="34"/>
    <w:qFormat/>
    <w:rsid w:val="004B1C9A"/>
    <w:pPr>
      <w:spacing w:after="200" w:line="276" w:lineRule="auto"/>
      <w:ind w:left="720"/>
      <w:contextualSpacing/>
    </w:pPr>
    <w:rPr>
      <w:rFonts w:eastAsia="Times New Roman" w:cs="Times New Roman"/>
      <w:sz w:val="28"/>
      <w:szCs w:val="20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ED5833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ED5833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msolistparagraph0">
    <w:name w:val="msolistparagraph"/>
    <w:basedOn w:val="Normal"/>
    <w:qFormat/>
    <w:rsid w:val="00ED5833"/>
    <w:pPr>
      <w:spacing w:line="256" w:lineRule="auto"/>
      <w:ind w:left="720"/>
      <w:contextualSpacing/>
    </w:pPr>
    <w:rPr>
      <w:rFonts w:eastAsia="Calibri" w:cs="Times New Roman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qFormat/>
    <w:rsid w:val="00353D52"/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customStyle="1" w:styleId="Heading2Char">
    <w:name w:val="Heading 2 Char"/>
    <w:aliases w:val="PHẦN Char,PP-VD-BT Char,Char Char Char Char Char, Char Char Char Char Char"/>
    <w:basedOn w:val="DefaultParagraphFont"/>
    <w:link w:val="Heading2"/>
    <w:qFormat/>
    <w:rsid w:val="004E7DF6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qFormat/>
    <w:rsid w:val="004E7DF6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qFormat/>
    <w:rsid w:val="004E7DF6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qFormat/>
    <w:rsid w:val="004E7DF6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8Char">
    <w:name w:val="Heading 8 Char"/>
    <w:basedOn w:val="DefaultParagraphFont"/>
    <w:link w:val="Heading8"/>
    <w:qFormat/>
    <w:rsid w:val="004E7DF6"/>
    <w:rPr>
      <w:rFonts w:ascii="Cambria" w:eastAsia="MS Mincho" w:hAnsi="Cambria" w:cs="Times New Roman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qFormat/>
    <w:rsid w:val="004E7DF6"/>
    <w:rPr>
      <w:rFonts w:ascii="Calibri" w:eastAsia="MS Gothic" w:hAnsi="Calibri" w:cs="Times New Roman"/>
      <w:sz w:val="22"/>
    </w:rPr>
  </w:style>
  <w:style w:type="paragraph" w:styleId="BodyText">
    <w:name w:val="Body Text"/>
    <w:basedOn w:val="Normal"/>
    <w:link w:val="BodyTextChar"/>
    <w:qFormat/>
    <w:rsid w:val="004E7DF6"/>
    <w:pPr>
      <w:spacing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qFormat/>
    <w:rsid w:val="004E7DF6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qFormat/>
    <w:rsid w:val="004E7DF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qFormat/>
    <w:rsid w:val="004E7DF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qFormat/>
    <w:rsid w:val="004E7DF6"/>
  </w:style>
  <w:style w:type="character" w:customStyle="1" w:styleId="apple-converted-space">
    <w:name w:val="apple-converted-space"/>
    <w:basedOn w:val="DefaultParagraphFont"/>
    <w:uiPriority w:val="99"/>
    <w:qFormat/>
    <w:rsid w:val="004E7DF6"/>
  </w:style>
  <w:style w:type="paragraph" w:customStyle="1" w:styleId="ColorfulList-Accent11">
    <w:name w:val="Colorful List - Accent 11"/>
    <w:basedOn w:val="Normal"/>
    <w:uiPriority w:val="34"/>
    <w:qFormat/>
    <w:rsid w:val="004E7DF6"/>
    <w:pPr>
      <w:spacing w:after="200" w:line="276" w:lineRule="auto"/>
      <w:ind w:left="720"/>
      <w:contextualSpacing/>
    </w:pPr>
    <w:rPr>
      <w:rFonts w:eastAsia="Times New Roman" w:cs="Times New Roman"/>
      <w:sz w:val="26"/>
      <w:szCs w:val="26"/>
      <w:lang w:val="vi-VN"/>
    </w:rPr>
  </w:style>
  <w:style w:type="paragraph" w:customStyle="1" w:styleId="Char0">
    <w:name w:val="Char"/>
    <w:basedOn w:val="Normal"/>
    <w:rsid w:val="004E7DF6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msonormalcxspmiddle">
    <w:name w:val="msonormalcxspmiddle"/>
    <w:basedOn w:val="Normal"/>
    <w:qFormat/>
    <w:rsid w:val="004E7DF6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styleId="DocumentMap">
    <w:name w:val="Document Map"/>
    <w:basedOn w:val="Normal"/>
    <w:link w:val="DocumentMapChar"/>
    <w:qFormat/>
    <w:rsid w:val="004E7DF6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qFormat/>
    <w:rsid w:val="004E7DF6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mi">
    <w:name w:val="mi"/>
    <w:basedOn w:val="DefaultParagraphFont"/>
    <w:qFormat/>
    <w:rsid w:val="004E7DF6"/>
  </w:style>
  <w:style w:type="character" w:customStyle="1" w:styleId="mn">
    <w:name w:val="mn"/>
    <w:basedOn w:val="DefaultParagraphFont"/>
    <w:qFormat/>
    <w:rsid w:val="004E7DF6"/>
  </w:style>
  <w:style w:type="character" w:customStyle="1" w:styleId="mo">
    <w:name w:val="mo"/>
    <w:basedOn w:val="DefaultParagraphFont"/>
    <w:qFormat/>
    <w:rsid w:val="004E7DF6"/>
  </w:style>
  <w:style w:type="paragraph" w:customStyle="1" w:styleId="Style">
    <w:name w:val="Style"/>
    <w:qFormat/>
    <w:rsid w:val="004E7DF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character" w:customStyle="1" w:styleId="BalloonTextChar1">
    <w:name w:val="Balloon Text Char1"/>
    <w:qFormat/>
    <w:rsid w:val="004E7DF6"/>
    <w:rPr>
      <w:rFonts w:ascii="Tahoma" w:hAnsi="Tahoma" w:cs="Tahoma"/>
      <w:sz w:val="16"/>
      <w:szCs w:val="16"/>
    </w:rPr>
  </w:style>
  <w:style w:type="character" w:customStyle="1" w:styleId="nowrap">
    <w:name w:val="nowrap"/>
    <w:basedOn w:val="DefaultParagraphFont"/>
    <w:qFormat/>
    <w:rsid w:val="004E7DF6"/>
  </w:style>
  <w:style w:type="paragraph" w:customStyle="1" w:styleId="NoSpacing1">
    <w:name w:val="No Spacing1"/>
    <w:qFormat/>
    <w:rsid w:val="004E7DF6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FooterChar1">
    <w:name w:val="Footer Char1"/>
    <w:aliases w:val="Char1 Char1,Char11 Char1,Char111 Char1,Char1111 Char1,Char11111 Char1,Char111111 Char1"/>
    <w:uiPriority w:val="99"/>
    <w:qFormat/>
    <w:rsid w:val="004E7DF6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qFormat/>
    <w:rsid w:val="004E7DF6"/>
  </w:style>
  <w:style w:type="character" w:customStyle="1" w:styleId="lbqtext">
    <w:name w:val="lb_q_text"/>
    <w:qFormat/>
    <w:rsid w:val="004E7DF6"/>
  </w:style>
  <w:style w:type="character" w:styleId="Emphasis">
    <w:name w:val="Emphasis"/>
    <w:qFormat/>
    <w:rsid w:val="004E7DF6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4E7DF6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color w:val="FF0000"/>
      <w:sz w:val="36"/>
      <w:szCs w:val="36"/>
      <w:lang w:val="en-US" w:eastAsia="en-US"/>
    </w:rPr>
  </w:style>
  <w:style w:type="paragraph" w:customStyle="1" w:styleId="Style2">
    <w:name w:val="Style 2"/>
    <w:basedOn w:val="Heading2"/>
    <w:autoRedefine/>
    <w:qFormat/>
    <w:rsid w:val="004E7DF6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paragraph" w:styleId="TOC1">
    <w:name w:val="toc 1"/>
    <w:aliases w:val="Bài"/>
    <w:basedOn w:val="Normal"/>
    <w:next w:val="Normal"/>
    <w:link w:val="TOC1Char"/>
    <w:autoRedefine/>
    <w:uiPriority w:val="39"/>
    <w:unhideWhenUsed/>
    <w:qFormat/>
    <w:rsid w:val="004E7DF6"/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4E7DF6"/>
    <w:pPr>
      <w:numPr>
        <w:numId w:val="6"/>
      </w:numPr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character" w:customStyle="1" w:styleId="HeaderChar1">
    <w:name w:val="Header Char1"/>
    <w:aliases w:val="Char2 Char2,Char2 Char Char1"/>
    <w:basedOn w:val="DefaultParagraphFont"/>
    <w:uiPriority w:val="99"/>
    <w:semiHidden/>
    <w:qFormat/>
    <w:rsid w:val="004E7DF6"/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E7DF6"/>
    <w:pPr>
      <w:spacing w:after="100" w:line="276" w:lineRule="auto"/>
      <w:ind w:left="560"/>
      <w:jc w:val="both"/>
    </w:pPr>
    <w:rPr>
      <w:rFonts w:eastAsia="Calibri" w:cs="Times New Roman"/>
      <w:sz w:val="28"/>
    </w:rPr>
  </w:style>
  <w:style w:type="paragraph" w:customStyle="1" w:styleId="vidu">
    <w:name w:val="vi du"/>
    <w:qFormat/>
    <w:rsid w:val="004E7DF6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4E7DF6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4E7DF6"/>
    <w:rPr>
      <w:i/>
      <w:iCs/>
      <w:color w:val="808080"/>
    </w:rPr>
  </w:style>
  <w:style w:type="character" w:customStyle="1" w:styleId="fontstyle41">
    <w:name w:val="fontstyle41"/>
    <w:qFormat/>
    <w:rsid w:val="004E7DF6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qFormat/>
    <w:rsid w:val="004E7DF6"/>
    <w:pPr>
      <w:ind w:left="992" w:hanging="992"/>
      <w:contextualSpacing/>
    </w:pPr>
    <w:rPr>
      <w:rFonts w:eastAsia="Calibri" w:cs="Times New Roman"/>
      <w:sz w:val="28"/>
    </w:rPr>
  </w:style>
  <w:style w:type="character" w:customStyle="1" w:styleId="ptl">
    <w:name w:val="ptl"/>
    <w:basedOn w:val="DefaultParagraphFont"/>
    <w:qFormat/>
    <w:rsid w:val="004E7DF6"/>
  </w:style>
  <w:style w:type="character" w:customStyle="1" w:styleId="separator">
    <w:name w:val="separator"/>
    <w:basedOn w:val="DefaultParagraphFont"/>
    <w:qFormat/>
    <w:rsid w:val="004E7DF6"/>
  </w:style>
  <w:style w:type="character" w:customStyle="1" w:styleId="Vnbnnidung">
    <w:name w:val="Văn bản nội dung_"/>
    <w:link w:val="Vnbnnidung0"/>
    <w:qFormat/>
    <w:rsid w:val="004E7DF6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4E7DF6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qFormat/>
    <w:rsid w:val="004E7DF6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qFormat/>
    <w:rsid w:val="004E7DF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qFormat/>
    <w:rsid w:val="004E7DF6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qFormat/>
    <w:rsid w:val="004E7DF6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qFormat/>
    <w:rsid w:val="004E7DF6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qFormat/>
    <w:rsid w:val="004E7DF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qFormat/>
    <w:rsid w:val="004E7DF6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4E7DF6"/>
    <w:pPr>
      <w:spacing w:after="0" w:line="240" w:lineRule="auto"/>
      <w:jc w:val="center"/>
    </w:pPr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qFormat/>
    <w:rsid w:val="004E7DF6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qFormat/>
    <w:rsid w:val="004E7DF6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Cs w:val="24"/>
    </w:rPr>
  </w:style>
  <w:style w:type="paragraph" w:customStyle="1" w:styleId="Style3">
    <w:name w:val="Style3"/>
    <w:basedOn w:val="Normal"/>
    <w:qFormat/>
    <w:rsid w:val="004E7DF6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4E7DF6"/>
    <w:pPr>
      <w:spacing w:after="0" w:line="240" w:lineRule="auto"/>
    </w:pPr>
    <w:rPr>
      <w:rFonts w:eastAsia="Times New Roman" w:cs="Times New Roman"/>
      <w:b/>
      <w:bCs/>
      <w:szCs w:val="28"/>
    </w:rPr>
  </w:style>
  <w:style w:type="paragraph" w:customStyle="1" w:styleId="Style20">
    <w:name w:val="Style2"/>
    <w:basedOn w:val="Normal"/>
    <w:autoRedefine/>
    <w:qFormat/>
    <w:rsid w:val="004E7DF6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qFormat/>
    <w:rsid w:val="004E7DF6"/>
  </w:style>
  <w:style w:type="paragraph" w:customStyle="1" w:styleId="msonormal0">
    <w:name w:val="msonormal"/>
    <w:basedOn w:val="Normal"/>
    <w:qFormat/>
    <w:rsid w:val="004E7DF6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E7DF6"/>
  </w:style>
  <w:style w:type="character" w:customStyle="1" w:styleId="CharChar11">
    <w:name w:val="Char Char11"/>
    <w:qFormat/>
    <w:rsid w:val="004E7DF6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qFormat/>
    <w:locked/>
    <w:rsid w:val="004E7DF6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0">
    <w:name w:val="CÂU"/>
    <w:basedOn w:val="Normal"/>
    <w:qFormat/>
    <w:rsid w:val="004E7DF6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qFormat/>
    <w:rsid w:val="004E7DF6"/>
    <w:pPr>
      <w:spacing w:after="0" w:line="240" w:lineRule="auto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styleId="z-TopofForm">
    <w:name w:val="HTML Top of Form"/>
    <w:basedOn w:val="Normal"/>
    <w:next w:val="Normal"/>
    <w:link w:val="z-TopofFormChar"/>
    <w:hidden/>
    <w:unhideWhenUsed/>
    <w:rsid w:val="004E7DF6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qFormat/>
    <w:rsid w:val="004E7DF6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4E7DF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styleId="Subtitle">
    <w:name w:val="Subtitle"/>
    <w:basedOn w:val="Normal"/>
    <w:link w:val="SubtitleChar"/>
    <w:uiPriority w:val="11"/>
    <w:qFormat/>
    <w:rsid w:val="003A3AA0"/>
    <w:pPr>
      <w:spacing w:after="0" w:line="360" w:lineRule="auto"/>
      <w:jc w:val="both"/>
    </w:pPr>
    <w:rPr>
      <w:rFonts w:ascii=".VnTime" w:eastAsia="Times New Roman" w:hAnsi=".VnTime" w:cs="Times New Roman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3A3AA0"/>
    <w:rPr>
      <w:rFonts w:ascii=".VnTime" w:eastAsia="Times New Roman" w:hAnsi=".VnTime" w:cs="Times New Roman"/>
      <w:b/>
      <w:bCs/>
      <w:i/>
      <w:iCs/>
      <w:sz w:val="28"/>
      <w:szCs w:val="24"/>
    </w:rPr>
  </w:style>
  <w:style w:type="table" w:styleId="LightShading">
    <w:name w:val="Light Shading"/>
    <w:basedOn w:val="TableNormal"/>
    <w:uiPriority w:val="60"/>
    <w:rsid w:val="003A3AA0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Shading-Accent2">
    <w:name w:val="Light Shading Accent 2"/>
    <w:basedOn w:val="TableNormal"/>
    <w:uiPriority w:val="60"/>
    <w:rsid w:val="003A3AA0"/>
    <w:pPr>
      <w:spacing w:after="0" w:line="240" w:lineRule="auto"/>
    </w:pPr>
    <w:rPr>
      <w:rFonts w:ascii="Calibri" w:eastAsia="Calibri" w:hAnsi="Calibri" w:cs="Times New Roman"/>
      <w:color w:val="943634"/>
      <w:sz w:val="20"/>
      <w:szCs w:val="20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LightGrid-Accent1">
    <w:name w:val="Light Grid Accent 1"/>
    <w:basedOn w:val="TableNormal"/>
    <w:uiPriority w:val="62"/>
    <w:rsid w:val="003A3AA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paragraph" w:styleId="TOC4">
    <w:name w:val="toc 4"/>
    <w:basedOn w:val="Normal"/>
    <w:next w:val="Normal"/>
    <w:autoRedefine/>
    <w:uiPriority w:val="39"/>
    <w:unhideWhenUsed/>
    <w:rsid w:val="003A3AA0"/>
    <w:pPr>
      <w:spacing w:after="0" w:line="276" w:lineRule="auto"/>
      <w:ind w:left="660"/>
    </w:pPr>
    <w:rPr>
      <w:rFonts w:ascii="Calibri" w:eastAsia="Calibri" w:hAnsi="Calibri" w:cs="Times New Roman"/>
      <w:sz w:val="18"/>
      <w:szCs w:val="18"/>
    </w:rPr>
  </w:style>
  <w:style w:type="paragraph" w:styleId="TOC5">
    <w:name w:val="toc 5"/>
    <w:basedOn w:val="Normal"/>
    <w:next w:val="Normal"/>
    <w:autoRedefine/>
    <w:unhideWhenUsed/>
    <w:rsid w:val="003A3AA0"/>
    <w:pPr>
      <w:spacing w:after="0" w:line="276" w:lineRule="auto"/>
      <w:ind w:left="880"/>
    </w:pPr>
    <w:rPr>
      <w:rFonts w:ascii="Calibri" w:eastAsia="Calibri" w:hAnsi="Calibri" w:cs="Times New Roman"/>
      <w:sz w:val="18"/>
      <w:szCs w:val="18"/>
    </w:rPr>
  </w:style>
  <w:style w:type="paragraph" w:styleId="TOC6">
    <w:name w:val="toc 6"/>
    <w:basedOn w:val="Normal"/>
    <w:next w:val="Normal"/>
    <w:autoRedefine/>
    <w:unhideWhenUsed/>
    <w:rsid w:val="003A3AA0"/>
    <w:pPr>
      <w:spacing w:after="0" w:line="276" w:lineRule="auto"/>
      <w:ind w:left="1100"/>
    </w:pPr>
    <w:rPr>
      <w:rFonts w:ascii="Calibri" w:eastAsia="Calibri" w:hAnsi="Calibri" w:cs="Times New Roman"/>
      <w:sz w:val="18"/>
      <w:szCs w:val="18"/>
    </w:rPr>
  </w:style>
  <w:style w:type="paragraph" w:styleId="TOC7">
    <w:name w:val="toc 7"/>
    <w:basedOn w:val="Normal"/>
    <w:next w:val="Normal"/>
    <w:autoRedefine/>
    <w:unhideWhenUsed/>
    <w:rsid w:val="003A3AA0"/>
    <w:pPr>
      <w:spacing w:after="0" w:line="276" w:lineRule="auto"/>
      <w:ind w:left="1320"/>
    </w:pPr>
    <w:rPr>
      <w:rFonts w:ascii="Calibri" w:eastAsia="Calibri" w:hAnsi="Calibri" w:cs="Times New Roman"/>
      <w:sz w:val="18"/>
      <w:szCs w:val="18"/>
    </w:rPr>
  </w:style>
  <w:style w:type="paragraph" w:styleId="TOC8">
    <w:name w:val="toc 8"/>
    <w:basedOn w:val="Normal"/>
    <w:next w:val="Normal"/>
    <w:autoRedefine/>
    <w:unhideWhenUsed/>
    <w:rsid w:val="003A3AA0"/>
    <w:pPr>
      <w:spacing w:after="0" w:line="276" w:lineRule="auto"/>
      <w:ind w:left="1540"/>
    </w:pPr>
    <w:rPr>
      <w:rFonts w:ascii="Calibri" w:eastAsia="Calibri" w:hAnsi="Calibri" w:cs="Times New Roman"/>
      <w:sz w:val="18"/>
      <w:szCs w:val="18"/>
    </w:rPr>
  </w:style>
  <w:style w:type="paragraph" w:styleId="TOC9">
    <w:name w:val="toc 9"/>
    <w:basedOn w:val="Normal"/>
    <w:next w:val="Normal"/>
    <w:autoRedefine/>
    <w:unhideWhenUsed/>
    <w:rsid w:val="003A3AA0"/>
    <w:pPr>
      <w:spacing w:after="0" w:line="276" w:lineRule="auto"/>
      <w:ind w:left="1760"/>
    </w:pPr>
    <w:rPr>
      <w:rFonts w:ascii="Calibri" w:eastAsia="Calibri" w:hAnsi="Calibri" w:cs="Times New Roman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3A3AA0"/>
    <w:pPr>
      <w:keepLines/>
      <w:spacing w:before="480" w:after="0" w:line="276" w:lineRule="auto"/>
      <w:outlineLvl w:val="9"/>
    </w:pPr>
    <w:rPr>
      <w:rFonts w:ascii="Cambria" w:hAnsi="Cambria"/>
      <w:color w:val="365F91"/>
      <w:kern w:val="0"/>
      <w:sz w:val="28"/>
      <w:szCs w:val="28"/>
      <w:lang w:val="en-US" w:eastAsia="ja-JP"/>
    </w:rPr>
  </w:style>
  <w:style w:type="table" w:styleId="LightShading-Accent1">
    <w:name w:val="Light Shading Accent 1"/>
    <w:basedOn w:val="TableNormal"/>
    <w:uiPriority w:val="60"/>
    <w:rsid w:val="003A3AA0"/>
    <w:pPr>
      <w:spacing w:after="0" w:line="240" w:lineRule="auto"/>
    </w:pPr>
    <w:rPr>
      <w:rFonts w:ascii="Calibri" w:eastAsia="Calibri" w:hAnsi="Calibri" w:cs="Times New Roman"/>
      <w:color w:val="365F91"/>
      <w:sz w:val="20"/>
      <w:szCs w:val="20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LightList-Accent5">
    <w:name w:val="Light List Accent 5"/>
    <w:basedOn w:val="TableNormal"/>
    <w:uiPriority w:val="61"/>
    <w:rsid w:val="003A3AA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numbering" w:customStyle="1" w:styleId="NoList11">
    <w:name w:val="No List11"/>
    <w:next w:val="NoList"/>
    <w:uiPriority w:val="99"/>
    <w:semiHidden/>
    <w:unhideWhenUsed/>
    <w:rsid w:val="00DA781B"/>
  </w:style>
  <w:style w:type="character" w:customStyle="1" w:styleId="Heading1Char1">
    <w:name w:val="Heading 1 Char1"/>
    <w:aliases w:val="BÀI Char1"/>
    <w:basedOn w:val="DefaultParagraphFont"/>
    <w:uiPriority w:val="9"/>
    <w:rsid w:val="00292991"/>
    <w:rPr>
      <w:rFonts w:asciiTheme="majorHAnsi" w:eastAsiaTheme="majorEastAsia" w:hAnsiTheme="majorHAnsi" w:cstheme="majorBidi"/>
      <w:b/>
      <w:bCs/>
      <w:noProof/>
      <w:color w:val="2F5496" w:themeColor="accent1" w:themeShade="BF"/>
      <w:sz w:val="28"/>
      <w:szCs w:val="28"/>
    </w:rPr>
  </w:style>
  <w:style w:type="character" w:customStyle="1" w:styleId="Heading2Char1">
    <w:name w:val="Heading 2 Char1"/>
    <w:aliases w:val="PHẦN Char1,PP-VD-BT Char1, Char Char Char Char Char1,Char Char Char Char Char1"/>
    <w:basedOn w:val="DefaultParagraphFont"/>
    <w:uiPriority w:val="9"/>
    <w:rsid w:val="00292991"/>
    <w:rPr>
      <w:rFonts w:asciiTheme="majorHAnsi" w:eastAsiaTheme="majorEastAsia" w:hAnsiTheme="majorHAnsi" w:cstheme="majorBidi"/>
      <w:b/>
      <w:bCs/>
      <w:noProof/>
      <w:color w:val="4472C4" w:themeColor="accent1"/>
      <w:sz w:val="26"/>
      <w:szCs w:val="26"/>
    </w:rPr>
  </w:style>
  <w:style w:type="character" w:customStyle="1" w:styleId="Heading3Char1">
    <w:name w:val="Heading 3 Char1"/>
    <w:aliases w:val="Tiêu đề DẠNG Char1"/>
    <w:basedOn w:val="DefaultParagraphFont"/>
    <w:uiPriority w:val="9"/>
    <w:semiHidden/>
    <w:rsid w:val="00292991"/>
    <w:rPr>
      <w:rFonts w:asciiTheme="majorHAnsi" w:eastAsiaTheme="majorEastAsia" w:hAnsiTheme="majorHAnsi" w:cstheme="majorBidi"/>
      <w:b/>
      <w:bCs/>
      <w:noProof/>
      <w:color w:val="4472C4" w:themeColor="accent1"/>
    </w:rPr>
  </w:style>
  <w:style w:type="character" w:customStyle="1" w:styleId="Heading4Char1">
    <w:name w:val="Heading 4 Char1"/>
    <w:aliases w:val="mục Char1"/>
    <w:basedOn w:val="DefaultParagraphFont"/>
    <w:uiPriority w:val="9"/>
    <w:semiHidden/>
    <w:rsid w:val="00292991"/>
    <w:rPr>
      <w:rFonts w:asciiTheme="majorHAnsi" w:eastAsiaTheme="majorEastAsia" w:hAnsiTheme="majorHAnsi" w:cstheme="majorBidi"/>
      <w:b/>
      <w:bCs/>
      <w:i/>
      <w:iCs/>
      <w:noProof/>
      <w:color w:val="4472C4" w:themeColor="accent1"/>
    </w:rPr>
  </w:style>
  <w:style w:type="character" w:customStyle="1" w:styleId="BiLaTexChar">
    <w:name w:val="Bài (LaTex) Char"/>
    <w:basedOn w:val="ListParagraphChar"/>
    <w:link w:val="BiLaTex"/>
    <w:locked/>
    <w:rsid w:val="00292991"/>
    <w:rPr>
      <w:rFonts w:ascii="Roboto" w:eastAsia="Calibri" w:hAnsi="Roboto" w:cs="Times New Roman"/>
      <w:b/>
      <w:noProof/>
      <w:color w:val="0000FF"/>
      <w:sz w:val="28"/>
    </w:rPr>
  </w:style>
  <w:style w:type="paragraph" w:customStyle="1" w:styleId="BiLaTex">
    <w:name w:val="Bài (LaTex)"/>
    <w:basedOn w:val="ListParagraph"/>
    <w:link w:val="BiLaTexChar"/>
    <w:rsid w:val="00292991"/>
    <w:pPr>
      <w:tabs>
        <w:tab w:val="num" w:pos="720"/>
      </w:tabs>
      <w:spacing w:after="0" w:line="240" w:lineRule="auto"/>
      <w:ind w:hanging="720"/>
      <w:jc w:val="center"/>
    </w:pPr>
    <w:rPr>
      <w:rFonts w:ascii="Roboto" w:eastAsiaTheme="minorHAnsi" w:hAnsi="Roboto" w:cstheme="minorBidi"/>
      <w:b/>
      <w:noProof/>
      <w:color w:val="0000FF"/>
      <w:sz w:val="28"/>
    </w:rPr>
  </w:style>
  <w:style w:type="character" w:customStyle="1" w:styleId="PhnChar">
    <w:name w:val="Phần Char"/>
    <w:basedOn w:val="BiLaTexChar"/>
    <w:link w:val="Phn"/>
    <w:locked/>
    <w:rsid w:val="00292991"/>
    <w:rPr>
      <w:rFonts w:ascii="SVN-Gotham Rounded" w:eastAsia="Calibri" w:hAnsi="SVN-Gotham Rounded" w:cs="Times New Roman"/>
      <w:b w:val="0"/>
      <w:noProof/>
      <w:color w:val="CC00CC"/>
      <w:sz w:val="28"/>
    </w:rPr>
  </w:style>
  <w:style w:type="paragraph" w:customStyle="1" w:styleId="Phn">
    <w:name w:val="Phần"/>
    <w:basedOn w:val="BiLaTex"/>
    <w:link w:val="PhnChar"/>
    <w:rsid w:val="00292991"/>
    <w:pPr>
      <w:jc w:val="left"/>
    </w:pPr>
    <w:rPr>
      <w:rFonts w:ascii="SVN-Gotham Rounded" w:eastAsia="Calibri" w:hAnsi="SVN-Gotham Rounded" w:cs="Times New Roman"/>
      <w:b w:val="0"/>
      <w:color w:val="CC00CC"/>
    </w:rPr>
  </w:style>
  <w:style w:type="character" w:customStyle="1" w:styleId="nidungDNGChar">
    <w:name w:val="nội dung DẠNG Char"/>
    <w:basedOn w:val="DefaultParagraphFont"/>
    <w:link w:val="nidungDNG"/>
    <w:locked/>
    <w:rsid w:val="00292991"/>
    <w:rPr>
      <w:i/>
      <w:noProof/>
      <w:shd w:val="clear" w:color="auto" w:fill="FFF2CC" w:themeFill="accent4" w:themeFillTint="33"/>
    </w:rPr>
  </w:style>
  <w:style w:type="paragraph" w:customStyle="1" w:styleId="nidungDNG">
    <w:name w:val="nội dung DẠNG"/>
    <w:basedOn w:val="Normal"/>
    <w:link w:val="nidungDNGChar"/>
    <w:autoRedefine/>
    <w:qFormat/>
    <w:rsid w:val="00292991"/>
    <w:pPr>
      <w:pBdr>
        <w:bottom w:val="double" w:sz="4" w:space="1" w:color="auto"/>
      </w:pBdr>
      <w:shd w:val="clear" w:color="auto" w:fill="FFF2CC" w:themeFill="accent4" w:themeFillTint="33"/>
      <w:spacing w:after="0" w:line="240" w:lineRule="auto"/>
      <w:jc w:val="both"/>
    </w:pPr>
    <w:rPr>
      <w:i/>
      <w:noProof/>
    </w:rPr>
  </w:style>
  <w:style w:type="character" w:customStyle="1" w:styleId="CHNGChar">
    <w:name w:val="CHƯƠNG Char"/>
    <w:basedOn w:val="DefaultParagraphFont"/>
    <w:link w:val="CHNG"/>
    <w:locked/>
    <w:rsid w:val="00292991"/>
    <w:rPr>
      <w:rFonts w:ascii="Roboto" w:hAnsi="Roboto"/>
      <w:b/>
      <w:noProof/>
      <w:color w:val="CC0099"/>
      <w:sz w:val="48"/>
    </w:rPr>
  </w:style>
  <w:style w:type="paragraph" w:customStyle="1" w:styleId="CHNG">
    <w:name w:val="CHƯƠNG"/>
    <w:basedOn w:val="Normal"/>
    <w:link w:val="CHNGChar"/>
    <w:autoRedefine/>
    <w:qFormat/>
    <w:rsid w:val="00292991"/>
    <w:pPr>
      <w:spacing w:after="0" w:line="240" w:lineRule="auto"/>
      <w:jc w:val="right"/>
    </w:pPr>
    <w:rPr>
      <w:rFonts w:ascii="Roboto" w:hAnsi="Roboto"/>
      <w:b/>
      <w:noProof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locked/>
    <w:rsid w:val="00292991"/>
    <w:rPr>
      <w:noProof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292991"/>
    <w:pPr>
      <w:pBdr>
        <w:top w:val="dashSmallGap" w:sz="8" w:space="1" w:color="auto"/>
        <w:bottom w:val="dashSmallGap" w:sz="8" w:space="1" w:color="auto"/>
        <w:right w:val="dashSmallGap" w:sz="8" w:space="4" w:color="auto"/>
      </w:pBdr>
      <w:spacing w:after="0" w:line="240" w:lineRule="auto"/>
      <w:jc w:val="both"/>
    </w:pPr>
    <w:rPr>
      <w:noProof/>
    </w:rPr>
  </w:style>
  <w:style w:type="character" w:customStyle="1" w:styleId="oancuaDanhsachChar">
    <w:name w:val="Đoạn của Danh sách Char"/>
    <w:link w:val="oancuaDanhsach"/>
    <w:qFormat/>
    <w:locked/>
    <w:rsid w:val="00292991"/>
    <w:rPr>
      <w:rFonts w:eastAsia="Arial" w:cs="Calibri"/>
    </w:rPr>
  </w:style>
  <w:style w:type="paragraph" w:customStyle="1" w:styleId="oancuaDanhsach">
    <w:name w:val="Đoạn của Danh sách"/>
    <w:basedOn w:val="Normal"/>
    <w:link w:val="oancuaDanhsachChar"/>
    <w:qFormat/>
    <w:rsid w:val="00292991"/>
    <w:pPr>
      <w:spacing w:after="200" w:line="276" w:lineRule="auto"/>
      <w:ind w:left="720"/>
    </w:pPr>
    <w:rPr>
      <w:rFonts w:eastAsia="Arial" w:cs="Calibri"/>
    </w:rPr>
  </w:style>
  <w:style w:type="paragraph" w:customStyle="1" w:styleId="Normal10">
    <w:name w:val="Normal1"/>
    <w:basedOn w:val="Normal"/>
    <w:rsid w:val="00292991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HANG1">
    <w:name w:val="HANG1"/>
    <w:basedOn w:val="Normal"/>
    <w:rsid w:val="00292991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t384">
    <w:name w:val="t384"/>
    <w:rsid w:val="00FB0864"/>
  </w:style>
  <w:style w:type="table" w:customStyle="1" w:styleId="TableGrid0">
    <w:name w:val="TableGrid"/>
    <w:rsid w:val="005D1D01"/>
    <w:pPr>
      <w:spacing w:after="0" w:line="240" w:lineRule="auto"/>
    </w:pPr>
    <w:rPr>
      <w:rFonts w:asciiTheme="minorHAnsi" w:eastAsiaTheme="minorEastAsia" w:hAnsiTheme="minorHAnsi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NormalWebChar">
    <w:name w:val="Normal (Web) Char"/>
    <w:link w:val="NormalWeb"/>
    <w:uiPriority w:val="99"/>
    <w:locked/>
    <w:rsid w:val="005D1D01"/>
    <w:rPr>
      <w:rFonts w:eastAsia="Times New Roman" w:cs="Times New Roman"/>
      <w:szCs w:val="24"/>
      <w:lang w:val="vi-VN" w:eastAsia="vi-VN"/>
    </w:rPr>
  </w:style>
  <w:style w:type="character" w:customStyle="1" w:styleId="st">
    <w:name w:val="st"/>
    <w:rsid w:val="005D1D01"/>
    <w:rPr>
      <w:rFonts w:cs="Times New Roman"/>
    </w:rPr>
  </w:style>
  <w:style w:type="character" w:styleId="UnresolvedMention">
    <w:name w:val="Unresolved Mention"/>
    <w:basedOn w:val="DefaultParagraphFont"/>
    <w:uiPriority w:val="99"/>
    <w:unhideWhenUsed/>
    <w:rsid w:val="005D1D01"/>
    <w:rPr>
      <w:color w:val="605E5C"/>
      <w:shd w:val="clear" w:color="auto" w:fill="E1DFDD"/>
    </w:rPr>
  </w:style>
  <w:style w:type="paragraph" w:customStyle="1" w:styleId="cau">
    <w:name w:val="cau"/>
    <w:basedOn w:val="Normal"/>
    <w:link w:val="cauChar"/>
    <w:uiPriority w:val="99"/>
    <w:qFormat/>
    <w:rsid w:val="005D1D01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customStyle="1" w:styleId="oancuaDanhsachChar1">
    <w:name w:val="Đoạn của Danh sách Char1"/>
    <w:uiPriority w:val="34"/>
    <w:qFormat/>
    <w:locked/>
    <w:rsid w:val="005D1D01"/>
    <w:rPr>
      <w:rFonts w:ascii="Times New Roman" w:eastAsia="Times New Roman" w:hAnsi="Times New Roman" w:cs="Times New Roman"/>
      <w:color w:val="000000"/>
      <w:sz w:val="23"/>
    </w:rPr>
  </w:style>
  <w:style w:type="character" w:customStyle="1" w:styleId="Vnbnnidung2">
    <w:name w:val="Văn bản nội dung (2)_"/>
    <w:link w:val="Vnbnnidung20"/>
    <w:locked/>
    <w:rsid w:val="005D1D01"/>
    <w:rPr>
      <w:rFonts w:ascii="Palatino Linotype" w:eastAsia="Palatino Linotype" w:hAnsi="Palatino Linotype" w:cs="Palatino Linotype"/>
      <w:sz w:val="19"/>
      <w:szCs w:val="19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5D1D01"/>
    <w:pPr>
      <w:widowControl w:val="0"/>
      <w:shd w:val="clear" w:color="auto" w:fill="FFFFFF"/>
      <w:spacing w:after="0" w:line="298" w:lineRule="exact"/>
      <w:ind w:hanging="2040"/>
    </w:pPr>
    <w:rPr>
      <w:rFonts w:ascii="Palatino Linotype" w:eastAsia="Palatino Linotype" w:hAnsi="Palatino Linotype" w:cs="Palatino Linotype"/>
      <w:sz w:val="19"/>
      <w:szCs w:val="19"/>
    </w:rPr>
  </w:style>
  <w:style w:type="character" w:customStyle="1" w:styleId="LoiGiaiChar">
    <w:name w:val="Loi Giai Char"/>
    <w:link w:val="LoiGiai"/>
    <w:semiHidden/>
    <w:locked/>
    <w:rsid w:val="005D1D01"/>
    <w:rPr>
      <w:rFonts w:ascii="Palatino Linotype" w:eastAsia="Calibri" w:hAnsi="Palatino Linotype"/>
      <w:szCs w:val="24"/>
      <w:lang w:val="vi-VN"/>
    </w:rPr>
  </w:style>
  <w:style w:type="paragraph" w:customStyle="1" w:styleId="LoiGiai">
    <w:name w:val="Loi Giai"/>
    <w:basedOn w:val="Normal"/>
    <w:link w:val="LoiGiaiChar"/>
    <w:semiHidden/>
    <w:qFormat/>
    <w:rsid w:val="005D1D01"/>
    <w:pPr>
      <w:keepNext/>
      <w:spacing w:before="120" w:after="120" w:line="276" w:lineRule="auto"/>
      <w:ind w:left="992" w:right="1043"/>
      <w:jc w:val="both"/>
    </w:pPr>
    <w:rPr>
      <w:rFonts w:ascii="Palatino Linotype" w:eastAsia="Calibri" w:hAnsi="Palatino Linotype"/>
      <w:szCs w:val="24"/>
      <w:lang w:val="vi-VN"/>
    </w:rPr>
  </w:style>
  <w:style w:type="character" w:customStyle="1" w:styleId="Normal0Char">
    <w:name w:val="Normal_0 Char"/>
    <w:basedOn w:val="DefaultParagraphFont"/>
    <w:link w:val="Normal0"/>
    <w:rsid w:val="005D1D01"/>
    <w:rPr>
      <w:rFonts w:eastAsia="Calibri" w:cs="Times New Roman"/>
    </w:rPr>
  </w:style>
  <w:style w:type="table" w:customStyle="1" w:styleId="TableGrid1">
    <w:name w:val="Table Grid1"/>
    <w:basedOn w:val="TableNormal"/>
    <w:next w:val="TableGrid"/>
    <w:uiPriority w:val="39"/>
    <w:qFormat/>
    <w:rsid w:val="005D1D01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5D1D01"/>
  </w:style>
  <w:style w:type="character" w:customStyle="1" w:styleId="Bodytext2Exact">
    <w:name w:val="Body text (2) Exact"/>
    <w:rsid w:val="005D1D0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6pt">
    <w:name w:val="Body text (2) + 16 pt"/>
    <w:aliases w:val="Italic,Italic Exact,Body text (2) + Bold,Spacing 1 pt Exact"/>
    <w:rsid w:val="005D1D0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32"/>
      <w:szCs w:val="32"/>
      <w:u w:val="none"/>
      <w:shd w:val="clear" w:color="auto" w:fill="FFFFFF"/>
      <w:lang w:val="vi-VN" w:eastAsia="vi-VN" w:bidi="vi-VN"/>
    </w:rPr>
  </w:style>
  <w:style w:type="character" w:customStyle="1" w:styleId="Bodytext216ptExact">
    <w:name w:val="Body text (2) + 16 pt Exact"/>
    <w:rsid w:val="005D1D0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2"/>
      <w:szCs w:val="32"/>
      <w:u w:val="none"/>
      <w:shd w:val="clear" w:color="auto" w:fill="FFFFFF"/>
    </w:rPr>
  </w:style>
  <w:style w:type="character" w:customStyle="1" w:styleId="Bodytext20">
    <w:name w:val="Body text (2)_"/>
    <w:link w:val="Bodytext21"/>
    <w:rsid w:val="005D1D01"/>
    <w:rPr>
      <w:rFonts w:eastAsia="Times New Roman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5D1D01"/>
    <w:pPr>
      <w:widowControl w:val="0"/>
      <w:shd w:val="clear" w:color="auto" w:fill="FFFFFF"/>
      <w:spacing w:before="120" w:after="120" w:line="0" w:lineRule="atLeast"/>
      <w:ind w:hanging="1340"/>
      <w:jc w:val="both"/>
    </w:pPr>
    <w:rPr>
      <w:rFonts w:eastAsia="Times New Roman"/>
    </w:rPr>
  </w:style>
  <w:style w:type="table" w:customStyle="1" w:styleId="TableGrid4">
    <w:name w:val="Table Grid4"/>
    <w:basedOn w:val="TableNormal"/>
    <w:next w:val="TableGrid"/>
    <w:uiPriority w:val="59"/>
    <w:rsid w:val="005D1D01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eading21">
    <w:name w:val="Heading 21"/>
    <w:basedOn w:val="Normal"/>
    <w:next w:val="Normal"/>
    <w:uiPriority w:val="9"/>
    <w:unhideWhenUsed/>
    <w:qFormat/>
    <w:rsid w:val="005D1D01"/>
    <w:pPr>
      <w:keepNext/>
      <w:keepLines/>
      <w:spacing w:before="200" w:after="0" w:line="240" w:lineRule="auto"/>
      <w:ind w:left="720" w:hanging="720"/>
      <w:outlineLvl w:val="1"/>
    </w:pPr>
    <w:rPr>
      <w:rFonts w:ascii="Calibri Light" w:eastAsia="Times New Roman" w:hAnsi="Calibri Light" w:cs="Times New Roman"/>
      <w:b/>
      <w:bCs/>
      <w:color w:val="4472C4"/>
      <w:sz w:val="26"/>
      <w:szCs w:val="26"/>
    </w:rPr>
  </w:style>
  <w:style w:type="paragraph" w:customStyle="1" w:styleId="CharChar">
    <w:name w:val="Char Char"/>
    <w:basedOn w:val="Normal"/>
    <w:rsid w:val="005D1D0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Normal020">
    <w:name w:val="Normal_0_20"/>
    <w:qFormat/>
    <w:rsid w:val="005D1D01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39">
    <w:name w:val="Normal_0_39"/>
    <w:qFormat/>
    <w:rsid w:val="005D1D01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42">
    <w:name w:val="Normal_0_42"/>
    <w:qFormat/>
    <w:rsid w:val="005D1D01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43">
    <w:name w:val="Normal_0_43"/>
    <w:qFormat/>
    <w:rsid w:val="005D1D01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44">
    <w:name w:val="Normal_0_44"/>
    <w:qFormat/>
    <w:rsid w:val="005D1D01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45">
    <w:name w:val="Normal_0_45"/>
    <w:qFormat/>
    <w:rsid w:val="005D1D01"/>
    <w:pPr>
      <w:spacing w:after="0" w:line="240" w:lineRule="auto"/>
    </w:pPr>
    <w:rPr>
      <w:rFonts w:eastAsia="Calibri" w:cs="Times New Roman"/>
      <w:sz w:val="20"/>
      <w:szCs w:val="20"/>
      <w:lang w:val="vi-VN" w:eastAsia="vi-VN"/>
    </w:rPr>
  </w:style>
  <w:style w:type="numbering" w:customStyle="1" w:styleId="NoList111">
    <w:name w:val="No List111"/>
    <w:next w:val="NoList"/>
    <w:uiPriority w:val="99"/>
    <w:semiHidden/>
    <w:unhideWhenUsed/>
    <w:rsid w:val="005D1D01"/>
  </w:style>
  <w:style w:type="character" w:customStyle="1" w:styleId="Hyperlink1">
    <w:name w:val="Hyperlink1"/>
    <w:uiPriority w:val="99"/>
    <w:unhideWhenUsed/>
    <w:qFormat/>
    <w:rsid w:val="005D1D01"/>
    <w:rPr>
      <w:color w:val="0563C1"/>
      <w:u w:val="single"/>
    </w:rPr>
  </w:style>
  <w:style w:type="paragraph" w:customStyle="1" w:styleId="oancuaDanhsach1">
    <w:name w:val="Đoạn của Danh sách1"/>
    <w:basedOn w:val="Normal"/>
    <w:qFormat/>
    <w:rsid w:val="000268D4"/>
    <w:pPr>
      <w:spacing w:after="200" w:line="276" w:lineRule="auto"/>
      <w:ind w:left="720"/>
    </w:pPr>
    <w:rPr>
      <w:rFonts w:eastAsia="Arial" w:cs="Calibri"/>
    </w:rPr>
  </w:style>
  <w:style w:type="character" w:customStyle="1" w:styleId="t385">
    <w:name w:val="t385"/>
    <w:rsid w:val="000268D4"/>
  </w:style>
  <w:style w:type="paragraph" w:customStyle="1" w:styleId="NormalTimes">
    <w:name w:val="Normal_Times"/>
    <w:basedOn w:val="Normal"/>
    <w:link w:val="NormalTimesChar"/>
    <w:qFormat/>
    <w:rsid w:val="000268D4"/>
    <w:pPr>
      <w:spacing w:before="80" w:after="80" w:line="271" w:lineRule="auto"/>
      <w:jc w:val="both"/>
    </w:pPr>
    <w:rPr>
      <w:rFonts w:eastAsia="Malgun Gothic" w:cs="Times New Roman"/>
      <w:lang w:val="x-none" w:eastAsia="ko-KR"/>
    </w:rPr>
  </w:style>
  <w:style w:type="character" w:customStyle="1" w:styleId="NormalTimesChar">
    <w:name w:val="Normal_Times Char"/>
    <w:link w:val="NormalTimes"/>
    <w:rsid w:val="000268D4"/>
    <w:rPr>
      <w:rFonts w:eastAsia="Malgun Gothic" w:cs="Times New Roman"/>
      <w:lang w:val="x-none" w:eastAsia="ko-KR"/>
    </w:rPr>
  </w:style>
  <w:style w:type="table" w:customStyle="1" w:styleId="thamkhao1">
    <w:name w:val="tham khao1"/>
    <w:basedOn w:val="TableNormal"/>
    <w:next w:val="TableGrid"/>
    <w:qFormat/>
    <w:rsid w:val="000268D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qFormat/>
    <w:rsid w:val="000268D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5">
    <w:name w:val="tham khao5"/>
    <w:basedOn w:val="TableNormal"/>
    <w:next w:val="TableGrid"/>
    <w:uiPriority w:val="39"/>
    <w:qFormat/>
    <w:rsid w:val="000268D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8">
    <w:name w:val="tham khao8"/>
    <w:basedOn w:val="TableNormal"/>
    <w:next w:val="TableGrid"/>
    <w:uiPriority w:val="39"/>
    <w:qFormat/>
    <w:rsid w:val="000268D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1">
    <w:name w:val="Bảng TK1"/>
    <w:basedOn w:val="TableNormal"/>
    <w:next w:val="TableGrid"/>
    <w:uiPriority w:val="39"/>
    <w:qFormat/>
    <w:rsid w:val="000268D4"/>
    <w:pPr>
      <w:spacing w:after="0" w:line="240" w:lineRule="auto"/>
    </w:pPr>
    <w:rPr>
      <w:rFonts w:cs="Times New Roman"/>
      <w:color w:val="000000"/>
      <w:sz w:val="2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u11">
    <w:name w:val="câu 1"/>
    <w:basedOn w:val="ListParagraph"/>
    <w:link w:val="cu1Char"/>
    <w:qFormat/>
    <w:rsid w:val="00CD43DC"/>
    <w:pPr>
      <w:numPr>
        <w:numId w:val="8"/>
      </w:numPr>
      <w:tabs>
        <w:tab w:val="left" w:pos="567"/>
      </w:tabs>
      <w:spacing w:before="40" w:after="40" w:line="264" w:lineRule="auto"/>
      <w:ind w:left="992" w:hanging="992"/>
      <w:jc w:val="both"/>
    </w:pPr>
    <w:rPr>
      <w:rFonts w:ascii="Times New Roman" w:hAnsi="Times New Roman"/>
      <w:sz w:val="24"/>
      <w:szCs w:val="26"/>
      <w:lang w:val="es-ES"/>
    </w:rPr>
  </w:style>
  <w:style w:type="character" w:customStyle="1" w:styleId="cu1Char">
    <w:name w:val="câu 1 Char"/>
    <w:basedOn w:val="DefaultParagraphFont"/>
    <w:link w:val="cu11"/>
    <w:rsid w:val="00CD43DC"/>
    <w:rPr>
      <w:rFonts w:eastAsia="Calibri" w:cs="Times New Roman"/>
      <w:szCs w:val="26"/>
      <w:lang w:val="es-ES"/>
    </w:rPr>
  </w:style>
  <w:style w:type="paragraph" w:customStyle="1" w:styleId="4D3FC6A7267447BDB5359E4E033ED01D">
    <w:name w:val="4D3FC6A7267447BDB5359E4E033ED01D"/>
    <w:rsid w:val="00CD43DC"/>
    <w:pPr>
      <w:spacing w:after="200" w:line="276" w:lineRule="auto"/>
    </w:pPr>
    <w:rPr>
      <w:rFonts w:eastAsiaTheme="minorEastAsia" w:cs="Times New Roman"/>
      <w:szCs w:val="24"/>
      <w:lang w:val="vi-VN" w:eastAsia="vi-VN"/>
    </w:rPr>
  </w:style>
  <w:style w:type="paragraph" w:customStyle="1" w:styleId="pn">
    <w:name w:val="Đáp án"/>
    <w:basedOn w:val="Normal"/>
    <w:link w:val="pnChar"/>
    <w:qFormat/>
    <w:rsid w:val="00CD43DC"/>
    <w:pPr>
      <w:tabs>
        <w:tab w:val="left" w:pos="992"/>
        <w:tab w:val="left" w:pos="3402"/>
        <w:tab w:val="left" w:pos="5670"/>
        <w:tab w:val="left" w:pos="7938"/>
      </w:tabs>
      <w:ind w:left="993"/>
    </w:pPr>
    <w:rPr>
      <w:rFonts w:eastAsia="Times New Roman" w:cs="Times New Roman"/>
      <w:sz w:val="26"/>
      <w:szCs w:val="26"/>
    </w:rPr>
  </w:style>
  <w:style w:type="character" w:customStyle="1" w:styleId="pnChar">
    <w:name w:val="Đáp án Char"/>
    <w:basedOn w:val="DefaultParagraphFont"/>
    <w:link w:val="pn"/>
    <w:rsid w:val="00CD43DC"/>
    <w:rPr>
      <w:rFonts w:eastAsia="Times New Roman" w:cs="Times New Roman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CD43DC"/>
    <w:pPr>
      <w:widowControl w:val="0"/>
      <w:spacing w:after="0" w:line="240" w:lineRule="auto"/>
    </w:pPr>
    <w:rPr>
      <w:rFonts w:ascii="Calibri" w:eastAsia="Calibri" w:hAnsi="Calibri" w:cs="Times New Roman"/>
      <w:szCs w:val="24"/>
    </w:rPr>
  </w:style>
  <w:style w:type="character" w:customStyle="1" w:styleId="Bodytext4">
    <w:name w:val="Body text (4)_"/>
    <w:basedOn w:val="DefaultParagraphFont"/>
    <w:link w:val="Bodytext40"/>
    <w:qFormat/>
    <w:rsid w:val="00CD43DC"/>
    <w:rPr>
      <w:i/>
      <w:iCs/>
      <w:shd w:val="clear" w:color="auto" w:fill="FFFFFF"/>
    </w:rPr>
  </w:style>
  <w:style w:type="character" w:customStyle="1" w:styleId="Bodytext4Exact">
    <w:name w:val="Body text (4) Exact"/>
    <w:basedOn w:val="DefaultParagraphFont"/>
    <w:uiPriority w:val="99"/>
    <w:qFormat/>
    <w:rsid w:val="00CD43D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u w:val="none"/>
    </w:rPr>
  </w:style>
  <w:style w:type="character" w:customStyle="1" w:styleId="Bodytext4Bold">
    <w:name w:val="Body text (4) + Bold"/>
    <w:aliases w:val="Not Italic Exact"/>
    <w:basedOn w:val="Bodytext4"/>
    <w:qFormat/>
    <w:rsid w:val="00CD43DC"/>
    <w:rPr>
      <w:b/>
      <w:bCs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40">
    <w:name w:val="Body text (4)"/>
    <w:basedOn w:val="Normal"/>
    <w:link w:val="Bodytext4"/>
    <w:qFormat/>
    <w:rsid w:val="00CD43D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Bodytext4NotItalicExact">
    <w:name w:val="Body text (4) + Not Italic Exact"/>
    <w:basedOn w:val="Bodytext4"/>
    <w:qFormat/>
    <w:rsid w:val="00CD43DC"/>
    <w:rPr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apple-tab-span">
    <w:name w:val="apple-tab-span"/>
    <w:basedOn w:val="DefaultParagraphFont"/>
    <w:rsid w:val="00CD43DC"/>
  </w:style>
  <w:style w:type="table" w:customStyle="1" w:styleId="LiBang1">
    <w:name w:val="Lưới Bảng1"/>
    <w:basedOn w:val="TableNormal"/>
    <w:next w:val="TableGrid"/>
    <w:uiPriority w:val="39"/>
    <w:rsid w:val="00CD43DC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2-Accent51">
    <w:name w:val="Grid Table 2 - Accent 51"/>
    <w:basedOn w:val="TableNormal"/>
    <w:uiPriority w:val="47"/>
    <w:rsid w:val="00CD43DC"/>
    <w:pPr>
      <w:spacing w:after="0" w:line="240" w:lineRule="auto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customStyle="1" w:styleId="GridTable1Light-Accent51">
    <w:name w:val="Grid Table 1 Light - Accent 51"/>
    <w:basedOn w:val="TableNormal"/>
    <w:uiPriority w:val="46"/>
    <w:rsid w:val="00CD43DC"/>
    <w:pPr>
      <w:spacing w:after="0" w:line="240" w:lineRule="auto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1Light-Accent11">
    <w:name w:val="Grid Table 1 Light - Accent 11"/>
    <w:basedOn w:val="TableNormal"/>
    <w:uiPriority w:val="46"/>
    <w:rsid w:val="00CD43DC"/>
    <w:pPr>
      <w:spacing w:after="0" w:line="240" w:lineRule="auto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Caption">
    <w:name w:val="caption"/>
    <w:basedOn w:val="Normal"/>
    <w:next w:val="Normal"/>
    <w:uiPriority w:val="35"/>
    <w:qFormat/>
    <w:rsid w:val="00CD43DC"/>
    <w:pPr>
      <w:spacing w:line="240" w:lineRule="auto"/>
    </w:pPr>
    <w:rPr>
      <w:rFonts w:ascii="Calibri" w:eastAsia="Times New Roman" w:hAnsi="Calibri" w:cs="Times New Roman"/>
      <w:b/>
      <w:bCs/>
      <w:smallCaps/>
      <w:color w:val="44546A"/>
      <w:sz w:val="22"/>
    </w:rPr>
  </w:style>
  <w:style w:type="table" w:styleId="Table3Deffects2">
    <w:name w:val="Table 3D effects 2"/>
    <w:basedOn w:val="TableNormal"/>
    <w:qFormat/>
    <w:rsid w:val="00CD43DC"/>
    <w:pPr>
      <w:spacing w:after="0" w:line="240" w:lineRule="auto"/>
    </w:pPr>
    <w:rPr>
      <w:rFonts w:eastAsia="SimSun" w:cs="Times New Roman"/>
      <w:sz w:val="20"/>
      <w:szCs w:val="20"/>
    </w:rPr>
    <w:tblPr/>
    <w:tcPr>
      <w:shd w:val="solid" w:color="C0C0C0" w:fill="FFFFFF"/>
    </w:tcPr>
    <w:tblStylePr w:type="fir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sz="6" w:space="0" w:color="80808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single" w:sz="6" w:space="0" w:color="FFFFFF"/>
          <w:insideH w:val="nil"/>
          <w:insideV w:val="nil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left w:val="nil"/>
          <w:bottom w:val="single" w:sz="6" w:space="0" w:color="FFFFFF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TableSimple1">
    <w:name w:val="Table Simple 1"/>
    <w:basedOn w:val="TableNormal"/>
    <w:qFormat/>
    <w:rsid w:val="00CD43DC"/>
    <w:pPr>
      <w:spacing w:after="0" w:line="240" w:lineRule="auto"/>
    </w:pPr>
    <w:rPr>
      <w:rFonts w:eastAsia="SimSun" w:cs="Times New Roman"/>
      <w:sz w:val="20"/>
      <w:szCs w:val="20"/>
    </w:rPr>
    <w:tblPr/>
    <w:tcPr>
      <w:shd w:val="clear" w:color="auto" w:fill="auto"/>
    </w:tcPr>
    <w:tblStylePr w:type="firstRow">
      <w:tblPr/>
      <w:tcPr>
        <w:tcBorders>
          <w:top w:val="nil"/>
          <w:left w:val="nil"/>
          <w:bottom w:val="single" w:sz="6" w:space="0" w:color="008000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CD43DC"/>
    <w:pPr>
      <w:spacing w:before="120" w:after="120"/>
      <w:ind w:left="720"/>
    </w:pPr>
    <w:rPr>
      <w:rFonts w:ascii="Calibri" w:eastAsia="Times New Roman" w:hAnsi="Calibri" w:cs="Times New Roman"/>
      <w:color w:val="44546A"/>
      <w:szCs w:val="24"/>
    </w:rPr>
  </w:style>
  <w:style w:type="character" w:customStyle="1" w:styleId="QuoteChar">
    <w:name w:val="Quote Char"/>
    <w:basedOn w:val="DefaultParagraphFont"/>
    <w:link w:val="Quote"/>
    <w:uiPriority w:val="29"/>
    <w:qFormat/>
    <w:rsid w:val="00CD43DC"/>
    <w:rPr>
      <w:rFonts w:ascii="Calibri" w:eastAsia="Times New Roman" w:hAnsi="Calibri" w:cs="Times New Roman"/>
      <w:color w:val="44546A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D43DC"/>
    <w:pPr>
      <w:spacing w:before="100" w:beforeAutospacing="1" w:after="240" w:line="240" w:lineRule="auto"/>
      <w:ind w:left="720"/>
      <w:jc w:val="center"/>
    </w:pPr>
    <w:rPr>
      <w:rFonts w:ascii="Calibri Light" w:eastAsia="SimSun" w:hAnsi="Calibri Light" w:cs="Times New Roman"/>
      <w:color w:val="44546A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CD43DC"/>
    <w:rPr>
      <w:rFonts w:ascii="Calibri Light" w:eastAsia="SimSun" w:hAnsi="Calibri Light" w:cs="Times New Roman"/>
      <w:color w:val="44546A"/>
      <w:spacing w:val="-6"/>
      <w:sz w:val="32"/>
      <w:szCs w:val="32"/>
    </w:rPr>
  </w:style>
  <w:style w:type="character" w:customStyle="1" w:styleId="SubtleEmphasis1">
    <w:name w:val="Subtle Emphasis1"/>
    <w:uiPriority w:val="19"/>
    <w:qFormat/>
    <w:rsid w:val="00CD43DC"/>
    <w:rPr>
      <w:i/>
      <w:iCs/>
      <w:color w:val="595959"/>
    </w:rPr>
  </w:style>
  <w:style w:type="character" w:customStyle="1" w:styleId="IntenseEmphasis1">
    <w:name w:val="Intense Emphasis1"/>
    <w:uiPriority w:val="21"/>
    <w:qFormat/>
    <w:rsid w:val="00CD43DC"/>
    <w:rPr>
      <w:b/>
      <w:bCs/>
      <w:i/>
      <w:iCs/>
    </w:rPr>
  </w:style>
  <w:style w:type="character" w:customStyle="1" w:styleId="SubtleReference1">
    <w:name w:val="Subtle Reference1"/>
    <w:uiPriority w:val="31"/>
    <w:qFormat/>
    <w:rsid w:val="00CD43DC"/>
    <w:rPr>
      <w:smallCaps/>
      <w:color w:val="595959"/>
      <w:u w:val="none" w:color="7F7F7F"/>
    </w:rPr>
  </w:style>
  <w:style w:type="character" w:customStyle="1" w:styleId="IntenseReference1">
    <w:name w:val="Intense Reference1"/>
    <w:uiPriority w:val="32"/>
    <w:qFormat/>
    <w:rsid w:val="00CD43DC"/>
    <w:rPr>
      <w:b/>
      <w:bCs/>
      <w:smallCaps/>
      <w:color w:val="44546A"/>
      <w:u w:val="single"/>
    </w:rPr>
  </w:style>
  <w:style w:type="character" w:customStyle="1" w:styleId="BookTitle1">
    <w:name w:val="Book Title1"/>
    <w:uiPriority w:val="33"/>
    <w:qFormat/>
    <w:rsid w:val="00CD43DC"/>
    <w:rPr>
      <w:b/>
      <w:bCs/>
      <w:smallCaps/>
      <w:spacing w:val="10"/>
    </w:rPr>
  </w:style>
  <w:style w:type="paragraph" w:customStyle="1" w:styleId="TOCHeading1">
    <w:name w:val="TOC Heading1"/>
    <w:basedOn w:val="Heading1"/>
    <w:next w:val="Normal"/>
    <w:uiPriority w:val="39"/>
    <w:qFormat/>
    <w:rsid w:val="00CD43DC"/>
    <w:pPr>
      <w:keepLines/>
      <w:spacing w:before="400" w:after="40"/>
      <w:outlineLvl w:val="9"/>
    </w:pPr>
    <w:rPr>
      <w:rFonts w:ascii="Calibri Light" w:eastAsia="SimSun" w:hAnsi="Calibri Light"/>
      <w:b w:val="0"/>
      <w:bCs w:val="0"/>
      <w:color w:val="1F4E79"/>
      <w:kern w:val="0"/>
      <w:sz w:val="36"/>
      <w:szCs w:val="36"/>
      <w:lang w:val="en-US" w:eastAsia="en-US"/>
    </w:rPr>
  </w:style>
  <w:style w:type="character" w:customStyle="1" w:styleId="Style1Char">
    <w:name w:val="Style1 Char"/>
    <w:link w:val="Style10"/>
    <w:qFormat/>
    <w:rsid w:val="00CD43DC"/>
    <w:rPr>
      <w:rFonts w:eastAsia="Times New Roman" w:cs="Times New Roman"/>
      <w:b/>
      <w:bCs/>
      <w:szCs w:val="28"/>
    </w:rPr>
  </w:style>
  <w:style w:type="paragraph" w:customStyle="1" w:styleId="Style4">
    <w:name w:val="Style4"/>
    <w:basedOn w:val="Style20"/>
    <w:qFormat/>
    <w:rsid w:val="00CD43DC"/>
    <w:pPr>
      <w:keepNext/>
      <w:pBdr>
        <w:top w:val="single" w:sz="4" w:space="1" w:color="D0CECE"/>
        <w:left w:val="single" w:sz="4" w:space="4" w:color="D0CECE"/>
        <w:bottom w:val="single" w:sz="4" w:space="1" w:color="D0CECE"/>
        <w:right w:val="single" w:sz="4" w:space="4" w:color="D0CECE"/>
      </w:pBdr>
      <w:shd w:val="clear" w:color="auto" w:fill="BFBFBF"/>
      <w:tabs>
        <w:tab w:val="center" w:pos="4810"/>
      </w:tabs>
      <w:spacing w:before="20" w:after="20"/>
      <w:ind w:left="390" w:hanging="390"/>
      <w:jc w:val="center"/>
      <w:outlineLvl w:val="5"/>
    </w:pPr>
    <w:rPr>
      <w:rFonts w:ascii="Times New Roman" w:hAnsi="Times New Roman"/>
      <w:b/>
      <w:bCs/>
      <w:color w:val="auto"/>
      <w:sz w:val="24"/>
      <w:szCs w:val="20"/>
    </w:rPr>
  </w:style>
  <w:style w:type="table" w:customStyle="1" w:styleId="GridTable1Light-Accent31">
    <w:name w:val="Grid Table 1 Light - Accent 31"/>
    <w:basedOn w:val="TableNormal"/>
    <w:uiPriority w:val="46"/>
    <w:qFormat/>
    <w:rsid w:val="00CD43DC"/>
    <w:pPr>
      <w:spacing w:after="0" w:line="240" w:lineRule="auto"/>
    </w:pPr>
    <w:rPr>
      <w:rFonts w:eastAsia="SimSun" w:cs="Times New Roman"/>
      <w:sz w:val="20"/>
      <w:szCs w:val="20"/>
    </w:rPr>
    <w:tblPr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3Deffects21">
    <w:name w:val="Table 3D effects 21"/>
    <w:basedOn w:val="TableNormal"/>
    <w:qFormat/>
    <w:rsid w:val="00CD43DC"/>
    <w:pPr>
      <w:spacing w:after="0" w:line="240" w:lineRule="auto"/>
    </w:pPr>
    <w:rPr>
      <w:rFonts w:eastAsia="SimSun" w:cs="Times New Roman"/>
      <w:sz w:val="20"/>
      <w:szCs w:val="20"/>
    </w:rPr>
    <w:tblPr/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right w:val="single" w:sz="6" w:space="0" w:color="FFFFFF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customStyle="1" w:styleId="TableSimple11">
    <w:name w:val="Table Simple 11"/>
    <w:basedOn w:val="TableNormal"/>
    <w:qFormat/>
    <w:rsid w:val="00CD43DC"/>
    <w:pPr>
      <w:spacing w:after="0" w:line="240" w:lineRule="auto"/>
    </w:pPr>
    <w:rPr>
      <w:rFonts w:eastAsia="SimSun" w:cs="Times New Roman"/>
      <w:sz w:val="20"/>
      <w:szCs w:val="20"/>
    </w:rPr>
    <w:tblPr/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paragraph" w:customStyle="1" w:styleId="1nho1">
    <w:name w:val="1_nho(1)"/>
    <w:basedOn w:val="Normal"/>
    <w:qFormat/>
    <w:rsid w:val="00CD43DC"/>
    <w:pPr>
      <w:widowControl w:val="0"/>
      <w:numPr>
        <w:numId w:val="9"/>
      </w:numPr>
      <w:spacing w:before="140" w:after="0" w:line="240" w:lineRule="auto"/>
      <w:jc w:val="both"/>
    </w:pPr>
    <w:rPr>
      <w:rFonts w:ascii="VNI-Times" w:eastAsia="Times New Roman" w:hAnsi="VNI-Times" w:cs="Times New Roman"/>
      <w:szCs w:val="20"/>
    </w:rPr>
  </w:style>
  <w:style w:type="paragraph" w:customStyle="1" w:styleId="z-TopofForm1">
    <w:name w:val="z-Top of Form1"/>
    <w:basedOn w:val="Normal"/>
    <w:next w:val="Normal"/>
    <w:uiPriority w:val="99"/>
    <w:unhideWhenUsed/>
    <w:qFormat/>
    <w:rsid w:val="00CD43DC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Times New Roman"/>
      <w:vanish/>
      <w:sz w:val="16"/>
      <w:szCs w:val="16"/>
    </w:rPr>
  </w:style>
  <w:style w:type="character" w:customStyle="1" w:styleId="BodyTextChar1">
    <w:name w:val="Body Text Char1"/>
    <w:uiPriority w:val="99"/>
    <w:qFormat/>
    <w:locked/>
    <w:rsid w:val="00CD43DC"/>
    <w:rPr>
      <w:spacing w:val="3"/>
      <w:sz w:val="21"/>
      <w:szCs w:val="21"/>
      <w:shd w:val="clear" w:color="auto" w:fill="FFFFFF"/>
    </w:rPr>
  </w:style>
  <w:style w:type="paragraph" w:customStyle="1" w:styleId="Char00">
    <w:name w:val="Char_0"/>
    <w:basedOn w:val="Normal"/>
    <w:semiHidden/>
    <w:qFormat/>
    <w:rsid w:val="00CD43DC"/>
    <w:pPr>
      <w:spacing w:line="240" w:lineRule="exact"/>
    </w:pPr>
    <w:rPr>
      <w:rFonts w:ascii="Arial" w:eastAsia="Times New Roman" w:hAnsi="Arial" w:cs="Times New Roman"/>
      <w:szCs w:val="24"/>
      <w:lang w:val="en-GB" w:eastAsia="en-GB"/>
    </w:rPr>
  </w:style>
  <w:style w:type="character" w:customStyle="1" w:styleId="Bodytext3Exact">
    <w:name w:val="Body text (3) Exact"/>
    <w:qFormat/>
    <w:rsid w:val="00CD43D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character" w:customStyle="1" w:styleId="Bodytext3">
    <w:name w:val="Body text (3)_"/>
    <w:link w:val="Bodytext30"/>
    <w:qFormat/>
    <w:rsid w:val="00CD43DC"/>
    <w:rPr>
      <w:b/>
      <w:bCs/>
      <w:shd w:val="clear" w:color="auto" w:fill="FFFFFF"/>
    </w:rPr>
  </w:style>
  <w:style w:type="paragraph" w:customStyle="1" w:styleId="Bodytext30">
    <w:name w:val="Body text (3)"/>
    <w:basedOn w:val="Normal"/>
    <w:link w:val="Bodytext3"/>
    <w:qFormat/>
    <w:rsid w:val="00CD43DC"/>
    <w:pPr>
      <w:widowControl w:val="0"/>
      <w:shd w:val="clear" w:color="auto" w:fill="FFFFFF"/>
      <w:spacing w:after="60" w:line="0" w:lineRule="atLeast"/>
      <w:ind w:hanging="160"/>
    </w:pPr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CD43D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GB"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CD43DC"/>
    <w:rPr>
      <w:rFonts w:ascii="Courier New" w:eastAsia="Times New Roman" w:hAnsi="Courier New" w:cs="Courier New"/>
      <w:sz w:val="20"/>
      <w:szCs w:val="20"/>
      <w:lang w:val="en-GB" w:eastAsia="en-GB"/>
    </w:rPr>
  </w:style>
  <w:style w:type="table" w:customStyle="1" w:styleId="BngTK2">
    <w:name w:val="Bảng TK2"/>
    <w:basedOn w:val="TableNormal"/>
    <w:next w:val="TableGrid"/>
    <w:uiPriority w:val="39"/>
    <w:rsid w:val="00CD43DC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box">
    <w:name w:val="mjx-charbox"/>
    <w:basedOn w:val="DefaultParagraphFont"/>
    <w:rsid w:val="00C75031"/>
  </w:style>
  <w:style w:type="paragraph" w:customStyle="1" w:styleId="CharChar6">
    <w:name w:val="Char Char6"/>
    <w:basedOn w:val="Normal"/>
    <w:autoRedefine/>
    <w:rsid w:val="008935C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CharCharCharCharCharCharCharCharCharCharChar">
    <w:name w:val="Char Char Char Char Char Char Char Char Char Char Char Char Char Char Char Char Char Char"/>
    <w:basedOn w:val="Normal"/>
    <w:uiPriority w:val="99"/>
    <w:rsid w:val="00056430"/>
    <w:pPr>
      <w:spacing w:line="240" w:lineRule="exact"/>
    </w:pPr>
    <w:rPr>
      <w:rFonts w:ascii="Verdana" w:eastAsia="Times New Roman" w:hAnsi="Verdana" w:cs="Verdana"/>
      <w:noProof/>
      <w:sz w:val="3276"/>
      <w:szCs w:val="3276"/>
    </w:rPr>
  </w:style>
  <w:style w:type="table" w:customStyle="1" w:styleId="TableGrid5">
    <w:name w:val="Table Grid5"/>
    <w:basedOn w:val="TableNormal"/>
    <w:next w:val="TableGrid"/>
    <w:uiPriority w:val="39"/>
    <w:rsid w:val="00056430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19">
    <w:name w:val="Normal_0_19"/>
    <w:qFormat/>
    <w:rsid w:val="00056430"/>
    <w:pPr>
      <w:spacing w:after="0" w:line="240" w:lineRule="auto"/>
    </w:pPr>
    <w:rPr>
      <w:rFonts w:eastAsia="Calibri" w:cs="Times New Roman"/>
      <w:szCs w:val="20"/>
    </w:rPr>
  </w:style>
  <w:style w:type="paragraph" w:customStyle="1" w:styleId="Char1">
    <w:name w:val="Char"/>
    <w:basedOn w:val="Normal"/>
    <w:rsid w:val="00056430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11">
    <w:name w:val="11"/>
    <w:basedOn w:val="Normal"/>
    <w:link w:val="11Char"/>
    <w:rsid w:val="00056430"/>
    <w:pPr>
      <w:numPr>
        <w:numId w:val="10"/>
      </w:numPr>
      <w:tabs>
        <w:tab w:val="left" w:pos="992"/>
        <w:tab w:val="left" w:pos="3402"/>
        <w:tab w:val="left" w:pos="5669"/>
        <w:tab w:val="left" w:pos="7937"/>
      </w:tabs>
      <w:spacing w:before="120" w:after="0" w:line="276" w:lineRule="auto"/>
      <w:jc w:val="both"/>
    </w:pPr>
    <w:rPr>
      <w:rFonts w:eastAsia="Calibri" w:cs="Times New Roman"/>
      <w:color w:val="0070C0"/>
      <w:szCs w:val="24"/>
    </w:rPr>
  </w:style>
  <w:style w:type="character" w:customStyle="1" w:styleId="11Char">
    <w:name w:val="11 Char"/>
    <w:link w:val="11"/>
    <w:locked/>
    <w:rsid w:val="00056430"/>
    <w:rPr>
      <w:rFonts w:eastAsia="Calibri" w:cs="Times New Roman"/>
      <w:color w:val="0070C0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056430"/>
    <w:pPr>
      <w:spacing w:line="276" w:lineRule="auto"/>
      <w:ind w:left="992" w:hanging="2"/>
      <w:jc w:val="both"/>
    </w:pPr>
    <w:rPr>
      <w:rFonts w:eastAsia="Calibri" w:cs="Times New Roman"/>
      <w:noProof/>
      <w:szCs w:val="24"/>
    </w:rPr>
  </w:style>
  <w:style w:type="character" w:customStyle="1" w:styleId="AstrongChar">
    <w:name w:val="ĐA strong Char"/>
    <w:link w:val="Astrong"/>
    <w:locked/>
    <w:rsid w:val="00056430"/>
    <w:rPr>
      <w:rFonts w:eastAsia="Calibri" w:cs="Times New Roman"/>
      <w:noProof/>
      <w:szCs w:val="24"/>
    </w:rPr>
  </w:style>
  <w:style w:type="paragraph" w:customStyle="1" w:styleId="Heading11">
    <w:name w:val="Heading 11"/>
    <w:basedOn w:val="Normal"/>
    <w:next w:val="Normal"/>
    <w:uiPriority w:val="9"/>
    <w:qFormat/>
    <w:rsid w:val="00056430"/>
    <w:pPr>
      <w:keepNext/>
      <w:keepLines/>
      <w:spacing w:before="240" w:after="0" w:line="240" w:lineRule="auto"/>
      <w:outlineLvl w:val="0"/>
    </w:pPr>
    <w:rPr>
      <w:rFonts w:ascii="Calibri Light" w:eastAsia="Times New Roman" w:hAnsi="Calibri Light" w:cs="Times New Roman"/>
      <w:color w:val="2E74B5"/>
      <w:sz w:val="32"/>
      <w:szCs w:val="32"/>
    </w:rPr>
  </w:style>
  <w:style w:type="paragraph" w:styleId="List">
    <w:name w:val="List"/>
    <w:basedOn w:val="Normal"/>
    <w:uiPriority w:val="99"/>
    <w:rsid w:val="00056430"/>
    <w:pPr>
      <w:spacing w:after="0" w:line="240" w:lineRule="auto"/>
      <w:ind w:left="360" w:hanging="360"/>
    </w:pPr>
    <w:rPr>
      <w:rFonts w:ascii="VNI-Times" w:eastAsia="Times New Roman" w:hAnsi="VNI-Times" w:cs="Times New Roman"/>
      <w:sz w:val="28"/>
      <w:szCs w:val="24"/>
    </w:rPr>
  </w:style>
  <w:style w:type="paragraph" w:styleId="List2">
    <w:name w:val="List 2"/>
    <w:basedOn w:val="Normal"/>
    <w:uiPriority w:val="99"/>
    <w:rsid w:val="00056430"/>
    <w:pPr>
      <w:spacing w:after="0" w:line="240" w:lineRule="auto"/>
      <w:ind w:left="720" w:hanging="360"/>
    </w:pPr>
    <w:rPr>
      <w:rFonts w:ascii="VNI-Times" w:eastAsia="Times New Roman" w:hAnsi="VNI-Times" w:cs="Times New Roman"/>
      <w:sz w:val="28"/>
      <w:szCs w:val="24"/>
    </w:rPr>
  </w:style>
  <w:style w:type="paragraph" w:styleId="ListBullet2">
    <w:name w:val="List Bullet 2"/>
    <w:basedOn w:val="Normal"/>
    <w:uiPriority w:val="99"/>
    <w:rsid w:val="00056430"/>
    <w:pPr>
      <w:numPr>
        <w:numId w:val="11"/>
      </w:numPr>
      <w:spacing w:after="0" w:line="240" w:lineRule="auto"/>
    </w:pPr>
    <w:rPr>
      <w:rFonts w:ascii="VNI-Times" w:eastAsia="Times New Roman" w:hAnsi="VNI-Times" w:cs="Times New Roman"/>
      <w:szCs w:val="24"/>
      <w:lang w:val="en-GB" w:eastAsia="en-GB"/>
    </w:rPr>
  </w:style>
  <w:style w:type="numbering" w:customStyle="1" w:styleId="NoList3">
    <w:name w:val="No List3"/>
    <w:next w:val="NoList"/>
    <w:uiPriority w:val="99"/>
    <w:semiHidden/>
    <w:rsid w:val="00056430"/>
  </w:style>
  <w:style w:type="numbering" w:customStyle="1" w:styleId="NoList4">
    <w:name w:val="No List4"/>
    <w:next w:val="NoList"/>
    <w:uiPriority w:val="99"/>
    <w:semiHidden/>
    <w:rsid w:val="00056430"/>
  </w:style>
  <w:style w:type="numbering" w:customStyle="1" w:styleId="NoList12">
    <w:name w:val="No List12"/>
    <w:next w:val="NoList"/>
    <w:semiHidden/>
    <w:rsid w:val="00056430"/>
  </w:style>
  <w:style w:type="numbering" w:customStyle="1" w:styleId="NoList21">
    <w:name w:val="No List21"/>
    <w:next w:val="NoList"/>
    <w:uiPriority w:val="99"/>
    <w:semiHidden/>
    <w:rsid w:val="00056430"/>
  </w:style>
  <w:style w:type="numbering" w:customStyle="1" w:styleId="NoList31">
    <w:name w:val="No List31"/>
    <w:next w:val="NoList"/>
    <w:uiPriority w:val="99"/>
    <w:semiHidden/>
    <w:rsid w:val="00056430"/>
  </w:style>
  <w:style w:type="numbering" w:customStyle="1" w:styleId="NoList41">
    <w:name w:val="No List41"/>
    <w:next w:val="NoList"/>
    <w:uiPriority w:val="99"/>
    <w:semiHidden/>
    <w:rsid w:val="00056430"/>
  </w:style>
  <w:style w:type="numbering" w:customStyle="1" w:styleId="NoList5">
    <w:name w:val="No List5"/>
    <w:next w:val="NoList"/>
    <w:uiPriority w:val="99"/>
    <w:semiHidden/>
    <w:rsid w:val="00056430"/>
  </w:style>
  <w:style w:type="numbering" w:customStyle="1" w:styleId="NoList13">
    <w:name w:val="No List13"/>
    <w:next w:val="NoList"/>
    <w:semiHidden/>
    <w:rsid w:val="00056430"/>
  </w:style>
  <w:style w:type="numbering" w:customStyle="1" w:styleId="NoList6">
    <w:name w:val="No List6"/>
    <w:next w:val="NoList"/>
    <w:uiPriority w:val="99"/>
    <w:semiHidden/>
    <w:rsid w:val="00056430"/>
  </w:style>
  <w:style w:type="numbering" w:customStyle="1" w:styleId="NoList14">
    <w:name w:val="No List14"/>
    <w:next w:val="NoList"/>
    <w:semiHidden/>
    <w:rsid w:val="00056430"/>
  </w:style>
  <w:style w:type="numbering" w:customStyle="1" w:styleId="NoList22">
    <w:name w:val="No List22"/>
    <w:next w:val="NoList"/>
    <w:semiHidden/>
    <w:rsid w:val="00056430"/>
  </w:style>
  <w:style w:type="numbering" w:customStyle="1" w:styleId="NoList32">
    <w:name w:val="No List32"/>
    <w:next w:val="NoList"/>
    <w:semiHidden/>
    <w:rsid w:val="00056430"/>
  </w:style>
  <w:style w:type="numbering" w:customStyle="1" w:styleId="NoList7">
    <w:name w:val="No List7"/>
    <w:next w:val="NoList"/>
    <w:uiPriority w:val="99"/>
    <w:semiHidden/>
    <w:rsid w:val="00056430"/>
  </w:style>
  <w:style w:type="numbering" w:customStyle="1" w:styleId="NoList15">
    <w:name w:val="No List15"/>
    <w:next w:val="NoList"/>
    <w:semiHidden/>
    <w:rsid w:val="00056430"/>
  </w:style>
  <w:style w:type="numbering" w:customStyle="1" w:styleId="NoList23">
    <w:name w:val="No List23"/>
    <w:next w:val="NoList"/>
    <w:semiHidden/>
    <w:rsid w:val="00056430"/>
  </w:style>
  <w:style w:type="numbering" w:customStyle="1" w:styleId="NoList33">
    <w:name w:val="No List33"/>
    <w:next w:val="NoList"/>
    <w:semiHidden/>
    <w:rsid w:val="00056430"/>
  </w:style>
  <w:style w:type="numbering" w:customStyle="1" w:styleId="NoList42">
    <w:name w:val="No List42"/>
    <w:next w:val="NoList"/>
    <w:semiHidden/>
    <w:rsid w:val="00056430"/>
  </w:style>
  <w:style w:type="numbering" w:customStyle="1" w:styleId="NoList8">
    <w:name w:val="No List8"/>
    <w:next w:val="NoList"/>
    <w:semiHidden/>
    <w:rsid w:val="00056430"/>
  </w:style>
  <w:style w:type="numbering" w:customStyle="1" w:styleId="NoList16">
    <w:name w:val="No List16"/>
    <w:next w:val="NoList"/>
    <w:semiHidden/>
    <w:rsid w:val="00056430"/>
  </w:style>
  <w:style w:type="numbering" w:customStyle="1" w:styleId="NoList24">
    <w:name w:val="No List24"/>
    <w:next w:val="NoList"/>
    <w:semiHidden/>
    <w:rsid w:val="00056430"/>
  </w:style>
  <w:style w:type="numbering" w:customStyle="1" w:styleId="NoList34">
    <w:name w:val="No List34"/>
    <w:next w:val="NoList"/>
    <w:semiHidden/>
    <w:rsid w:val="00056430"/>
  </w:style>
  <w:style w:type="numbering" w:customStyle="1" w:styleId="NoList9">
    <w:name w:val="No List9"/>
    <w:next w:val="NoList"/>
    <w:uiPriority w:val="99"/>
    <w:semiHidden/>
    <w:unhideWhenUsed/>
    <w:rsid w:val="00056430"/>
  </w:style>
  <w:style w:type="character" w:customStyle="1" w:styleId="DefaultChar">
    <w:name w:val="Default Char"/>
    <w:link w:val="Default"/>
    <w:locked/>
    <w:rsid w:val="00056430"/>
    <w:rPr>
      <w:rFonts w:ascii="Palatino Linotype" w:hAnsi="Palatino Linotype" w:cs="Palatino Linotype"/>
      <w:color w:val="000000"/>
      <w:szCs w:val="24"/>
    </w:rPr>
  </w:style>
  <w:style w:type="paragraph" w:customStyle="1" w:styleId="Vnbnnidung21">
    <w:name w:val="Văn bản nội dung (2)1"/>
    <w:basedOn w:val="Normal"/>
    <w:rsid w:val="00056430"/>
    <w:pPr>
      <w:widowControl w:val="0"/>
      <w:shd w:val="clear" w:color="auto" w:fill="FFFFFF"/>
      <w:spacing w:after="0" w:line="240" w:lineRule="atLeast"/>
      <w:ind w:hanging="1900"/>
      <w:jc w:val="both"/>
    </w:pPr>
    <w:rPr>
      <w:rFonts w:eastAsia="Times New Roman" w:cs="Times New Roman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056430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Char2">
    <w:name w:val="Char Char2"/>
    <w:basedOn w:val="Normal"/>
    <w:semiHidden/>
    <w:rsid w:val="00056430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Normal02">
    <w:name w:val="Normal_0_2"/>
    <w:qFormat/>
    <w:rsid w:val="00056430"/>
    <w:pPr>
      <w:numPr>
        <w:numId w:val="14"/>
      </w:numPr>
      <w:tabs>
        <w:tab w:val="clear" w:pos="643"/>
      </w:tabs>
      <w:spacing w:after="0" w:line="240" w:lineRule="auto"/>
      <w:ind w:left="0" w:firstLine="0"/>
    </w:pPr>
    <w:rPr>
      <w:rFonts w:eastAsia="Calibri" w:cs="Times New Roman"/>
      <w:sz w:val="20"/>
      <w:szCs w:val="20"/>
    </w:rPr>
  </w:style>
  <w:style w:type="paragraph" w:customStyle="1" w:styleId="Normal012">
    <w:name w:val="Normal_0_12"/>
    <w:qFormat/>
    <w:rsid w:val="00056430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CommentReference">
    <w:name w:val="annotation reference"/>
    <w:uiPriority w:val="99"/>
    <w:unhideWhenUsed/>
    <w:rsid w:val="0005643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56430"/>
    <w:pPr>
      <w:spacing w:line="240" w:lineRule="auto"/>
    </w:pPr>
    <w:rPr>
      <w:rFonts w:eastAsia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56430"/>
    <w:rPr>
      <w:rFonts w:eastAsia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0564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056430"/>
    <w:rPr>
      <w:rFonts w:eastAsia="Calibri" w:cs="Times New Roman"/>
      <w:b/>
      <w:bCs/>
      <w:sz w:val="20"/>
      <w:szCs w:val="20"/>
    </w:rPr>
  </w:style>
  <w:style w:type="paragraph" w:customStyle="1" w:styleId="Normal03">
    <w:name w:val="Normal_0_3"/>
    <w:qFormat/>
    <w:rsid w:val="00056430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056430"/>
  </w:style>
  <w:style w:type="character" w:customStyle="1" w:styleId="ListParagraphChar1">
    <w:name w:val="List Paragraph Char1"/>
    <w:qFormat/>
    <w:locked/>
    <w:rsid w:val="00056430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056430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uiPriority w:val="99"/>
    <w:qFormat/>
    <w:rsid w:val="00056430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056430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056430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056430"/>
    <w:pPr>
      <w:numPr>
        <w:numId w:val="1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paragraph" w:customStyle="1" w:styleId="Phan">
    <w:name w:val="Phan"/>
    <w:basedOn w:val="Normal"/>
    <w:rsid w:val="00056430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056430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qFormat/>
    <w:rsid w:val="00056430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paragraph" w:customStyle="1" w:styleId="CharChar20">
    <w:name w:val="Char Char2"/>
    <w:basedOn w:val="Normal"/>
    <w:semiHidden/>
    <w:rsid w:val="00056430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1">
    <w:name w:val="Body Text Indent Char1"/>
    <w:uiPriority w:val="99"/>
    <w:rsid w:val="00056430"/>
    <w:rPr>
      <w:rFonts w:ascii="Times New Roman" w:hAnsi="Times New Roman"/>
      <w:sz w:val="24"/>
    </w:rPr>
  </w:style>
  <w:style w:type="character" w:customStyle="1" w:styleId="BodyTextIndent2Char1">
    <w:name w:val="Body Text Indent 2 Char1"/>
    <w:uiPriority w:val="99"/>
    <w:rsid w:val="00056430"/>
    <w:rPr>
      <w:rFonts w:ascii="Times New Roman" w:hAnsi="Times New Roman"/>
      <w:sz w:val="24"/>
    </w:rPr>
  </w:style>
  <w:style w:type="character" w:customStyle="1" w:styleId="BodyTextIndent3Char1">
    <w:name w:val="Body Text Indent 3 Char1"/>
    <w:uiPriority w:val="99"/>
    <w:rsid w:val="00056430"/>
    <w:rPr>
      <w:rFonts w:ascii="Times New Roman" w:hAnsi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056430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056430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056430"/>
    <w:pPr>
      <w:tabs>
        <w:tab w:val="left" w:pos="348"/>
      </w:tabs>
      <w:spacing w:before="60" w:after="60"/>
      <w:ind w:hanging="360"/>
      <w:contextualSpacing w:val="0"/>
    </w:pPr>
    <w:rPr>
      <w:rFonts w:ascii="Tahoma" w:eastAsiaTheme="minorHAnsi" w:hAnsi="Tahoma" w:cs="Tahoma"/>
      <w:b/>
      <w:i/>
      <w:color w:val="1F497D"/>
      <w:sz w:val="24"/>
      <w:u w:val="single"/>
    </w:rPr>
  </w:style>
  <w:style w:type="paragraph" w:customStyle="1" w:styleId="CharCharCharCharCharCharChar0">
    <w:name w:val="Char Char Char Char Char Char Char"/>
    <w:basedOn w:val="Normal"/>
    <w:autoRedefine/>
    <w:rsid w:val="0005643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z-TopofFormChar1">
    <w:name w:val="z-Top of Form Char1"/>
    <w:basedOn w:val="DefaultParagraphFont"/>
    <w:rsid w:val="00056430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056430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056430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056430"/>
    <w:rPr>
      <w:rFonts w:ascii="Arial" w:hAnsi="Arial" w:cs="Arial"/>
      <w:vanish/>
      <w:sz w:val="16"/>
      <w:szCs w:val="16"/>
    </w:rPr>
  </w:style>
  <w:style w:type="paragraph" w:styleId="HTMLAddress">
    <w:name w:val="HTML Address"/>
    <w:basedOn w:val="Normal"/>
    <w:link w:val="HTMLAddressChar"/>
    <w:unhideWhenUsed/>
    <w:rsid w:val="00056430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056430"/>
    <w:rPr>
      <w:rFonts w:eastAsia="Times New Roman" w:cs="Times New Roman"/>
      <w:i/>
      <w:iCs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056430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056430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056430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056430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056430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056430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056430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056430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056430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NormalIndent">
    <w:name w:val="Normal Indent"/>
    <w:basedOn w:val="Normal"/>
    <w:uiPriority w:val="99"/>
    <w:unhideWhenUsed/>
    <w:rsid w:val="00056430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nhideWhenUsed/>
    <w:rsid w:val="00056430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56430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056430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EnvelopeReturn">
    <w:name w:val="envelope return"/>
    <w:basedOn w:val="Normal"/>
    <w:uiPriority w:val="99"/>
    <w:unhideWhenUsed/>
    <w:rsid w:val="00056430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056430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056430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05643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056430"/>
    <w:rPr>
      <w:rFonts w:ascii="Courier New" w:eastAsia="Times New Roman" w:hAnsi="Courier New" w:cs="Courier New"/>
      <w:sz w:val="20"/>
      <w:szCs w:val="20"/>
    </w:rPr>
  </w:style>
  <w:style w:type="paragraph" w:styleId="ListNumber">
    <w:name w:val="List Number"/>
    <w:basedOn w:val="Normal"/>
    <w:uiPriority w:val="99"/>
    <w:unhideWhenUsed/>
    <w:rsid w:val="00056430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056430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056430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056430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056430"/>
    <w:pPr>
      <w:numPr>
        <w:numId w:val="1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056430"/>
    <w:pPr>
      <w:numPr>
        <w:numId w:val="1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056430"/>
    <w:pPr>
      <w:numPr>
        <w:numId w:val="1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056430"/>
    <w:pPr>
      <w:numPr>
        <w:numId w:val="1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056430"/>
    <w:pPr>
      <w:numPr>
        <w:numId w:val="1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056430"/>
    <w:pPr>
      <w:numPr>
        <w:numId w:val="2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056430"/>
    <w:pPr>
      <w:numPr>
        <w:numId w:val="2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Closing">
    <w:name w:val="Closing"/>
    <w:basedOn w:val="Normal"/>
    <w:link w:val="ClosingChar"/>
    <w:uiPriority w:val="99"/>
    <w:unhideWhenUsed/>
    <w:rsid w:val="00056430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056430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056430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056430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056430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056430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056430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056430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056430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05643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056430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056430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056430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056430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056430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56430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56430"/>
    <w:rPr>
      <w:rFonts w:ascii="VNI-Times" w:eastAsia="Times New Roman" w:hAnsi="VNI-Times" w:cs="Times New Roman"/>
      <w:b w:val="0"/>
      <w:sz w:val="16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56430"/>
    <w:pPr>
      <w:spacing w:after="120"/>
      <w:ind w:left="283" w:firstLine="210"/>
      <w:jc w:val="left"/>
    </w:pPr>
    <w:rPr>
      <w:rFonts w:ascii="Calibri" w:eastAsia="Calibri" w:hAnsi="Calibri"/>
      <w:b w:val="0"/>
      <w:bCs w:val="0"/>
      <w:sz w:val="22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56430"/>
    <w:rPr>
      <w:rFonts w:ascii="Calibri" w:eastAsia="Calibri" w:hAnsi="Calibri" w:cs="Times New Roman"/>
      <w:b w:val="0"/>
      <w:bCs w:val="0"/>
      <w:sz w:val="22"/>
      <w:szCs w:val="24"/>
      <w:lang w:val="x-none" w:eastAsia="x-none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056430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056430"/>
    <w:rPr>
      <w:rFonts w:eastAsia="Times New Roman" w:cs="Times New Roman"/>
      <w:szCs w:val="24"/>
    </w:rPr>
  </w:style>
  <w:style w:type="paragraph" w:styleId="BodyText31">
    <w:name w:val="Body Text 3"/>
    <w:basedOn w:val="Normal"/>
    <w:link w:val="BodyText3Char"/>
    <w:unhideWhenUsed/>
    <w:rsid w:val="00056430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1"/>
    <w:rsid w:val="00056430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056430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056430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056430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056430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056430"/>
    <w:rPr>
      <w:rFonts w:eastAsia="Times New Roman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056430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CAUChar0">
    <w:name w:val="CAU Char"/>
    <w:link w:val="CAU0"/>
    <w:locked/>
    <w:rsid w:val="00056430"/>
    <w:rPr>
      <w:b/>
      <w:bCs/>
      <w:color w:val="3366FF"/>
    </w:rPr>
  </w:style>
  <w:style w:type="paragraph" w:customStyle="1" w:styleId="CAU0">
    <w:name w:val="CAU"/>
    <w:basedOn w:val="Normal"/>
    <w:link w:val="CAUChar0"/>
    <w:rsid w:val="00056430"/>
    <w:pPr>
      <w:spacing w:before="80" w:after="0" w:line="240" w:lineRule="atLeast"/>
    </w:pPr>
    <w:rPr>
      <w:b/>
      <w:bCs/>
      <w:color w:val="3366FF"/>
    </w:rPr>
  </w:style>
  <w:style w:type="paragraph" w:customStyle="1" w:styleId="Normal2">
    <w:name w:val="[Normal]"/>
    <w:qFormat/>
    <w:rsid w:val="0005643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CharChar3CharChar">
    <w:name w:val="Char Char3 Char Char"/>
    <w:basedOn w:val="Normal"/>
    <w:uiPriority w:val="99"/>
    <w:semiHidden/>
    <w:rsid w:val="00056430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056430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table" w:styleId="TableSimple2">
    <w:name w:val="Table Simple 2"/>
    <w:basedOn w:val="TableNormal"/>
    <w:unhideWhenUsed/>
    <w:rsid w:val="00056430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05643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056430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056430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paragraph" w:customStyle="1" w:styleId="anho1">
    <w:name w:val="a_nho1"/>
    <w:basedOn w:val="Normal"/>
    <w:rsid w:val="00FC3DD7"/>
    <w:pPr>
      <w:widowControl w:val="0"/>
      <w:spacing w:before="80" w:after="0" w:line="240" w:lineRule="auto"/>
      <w:ind w:left="284" w:firstLine="284"/>
      <w:jc w:val="both"/>
    </w:pPr>
    <w:rPr>
      <w:rFonts w:eastAsia="Times New Roman" w:cs="Times New Roman"/>
      <w:sz w:val="22"/>
      <w:szCs w:val="20"/>
    </w:rPr>
  </w:style>
  <w:style w:type="paragraph" w:customStyle="1" w:styleId="anho">
    <w:name w:val="a_nho"/>
    <w:basedOn w:val="Normal"/>
    <w:rsid w:val="00FC3DD7"/>
    <w:pPr>
      <w:widowControl w:val="0"/>
      <w:spacing w:before="80" w:after="0" w:line="240" w:lineRule="auto"/>
      <w:ind w:left="568" w:hanging="284"/>
      <w:jc w:val="both"/>
    </w:pPr>
    <w:rPr>
      <w:rFonts w:eastAsia="Times New Roman" w:cs="Times New Roman"/>
      <w:sz w:val="22"/>
      <w:szCs w:val="20"/>
    </w:rPr>
  </w:style>
  <w:style w:type="paragraph" w:customStyle="1" w:styleId="Cau1">
    <w:name w:val="Cau"/>
    <w:basedOn w:val="Normal"/>
    <w:link w:val="CauChar1"/>
    <w:rsid w:val="00FC3DD7"/>
    <w:pPr>
      <w:tabs>
        <w:tab w:val="num" w:pos="340"/>
      </w:tabs>
      <w:spacing w:before="120" w:after="80" w:line="264" w:lineRule="auto"/>
      <w:ind w:left="340" w:hanging="340"/>
      <w:jc w:val="both"/>
    </w:pPr>
    <w:rPr>
      <w:rFonts w:eastAsia="Times New Roman" w:cs="Times New Roman"/>
      <w:szCs w:val="24"/>
    </w:rPr>
  </w:style>
  <w:style w:type="character" w:styleId="IntenseEmphasis">
    <w:name w:val="Intense Emphasis"/>
    <w:uiPriority w:val="21"/>
    <w:qFormat/>
    <w:rsid w:val="00FC3DD7"/>
    <w:rPr>
      <w:b/>
      <w:bCs/>
      <w:i/>
      <w:iCs/>
    </w:rPr>
  </w:style>
  <w:style w:type="character" w:styleId="SubtleReference">
    <w:name w:val="Subtle Reference"/>
    <w:uiPriority w:val="31"/>
    <w:qFormat/>
    <w:rsid w:val="00FC3DD7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styleId="IntenseReference">
    <w:name w:val="Intense Reference"/>
    <w:uiPriority w:val="32"/>
    <w:qFormat/>
    <w:rsid w:val="00FC3DD7"/>
    <w:rPr>
      <w:b/>
      <w:bCs/>
      <w:smallCaps/>
      <w:color w:val="44546A"/>
      <w:u w:val="single"/>
    </w:rPr>
  </w:style>
  <w:style w:type="character" w:styleId="BookTitle">
    <w:name w:val="Book Title"/>
    <w:uiPriority w:val="33"/>
    <w:qFormat/>
    <w:rsid w:val="00FC3DD7"/>
    <w:rPr>
      <w:b/>
      <w:bCs/>
      <w:smallCaps/>
      <w:spacing w:val="10"/>
    </w:rPr>
  </w:style>
  <w:style w:type="paragraph" w:customStyle="1" w:styleId="MucconCharCharChar">
    <w:name w:val="Muc con Char Char Char"/>
    <w:basedOn w:val="Normal"/>
    <w:rsid w:val="001B08C6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Arial"/>
      <w:b/>
      <w:bCs/>
      <w:color w:val="000000"/>
      <w:sz w:val="20"/>
      <w:szCs w:val="20"/>
    </w:rPr>
  </w:style>
  <w:style w:type="paragraph" w:customStyle="1" w:styleId="oncaDanhsch1">
    <w:name w:val="Đoạn của Danh sách1"/>
    <w:basedOn w:val="Normal"/>
    <w:uiPriority w:val="99"/>
    <w:qFormat/>
    <w:rsid w:val="00D66E9B"/>
    <w:pPr>
      <w:widowControl w:val="0"/>
      <w:spacing w:after="0" w:line="240" w:lineRule="auto"/>
    </w:pPr>
    <w:rPr>
      <w:rFonts w:ascii="Calibri" w:eastAsia="Times New Roman" w:hAnsi="Calibri" w:cs="Times New Roman"/>
      <w:sz w:val="22"/>
    </w:rPr>
  </w:style>
  <w:style w:type="paragraph" w:customStyle="1" w:styleId="hamging">
    <w:name w:val="hamging"/>
    <w:basedOn w:val="Normal"/>
    <w:qFormat/>
    <w:rsid w:val="00871B28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character" w:customStyle="1" w:styleId="HeaderChar2">
    <w:name w:val="Header Char2"/>
    <w:rsid w:val="007327B0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7327B0"/>
    <w:rPr>
      <w:sz w:val="24"/>
      <w:szCs w:val="24"/>
      <w:lang w:val="x-none" w:eastAsia="x-none" w:bidi="ar-SA"/>
    </w:rPr>
  </w:style>
  <w:style w:type="character" w:customStyle="1" w:styleId="BalloonTextChar2">
    <w:name w:val="Balloon Text Char2"/>
    <w:rsid w:val="007327B0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Char2">
    <w:name w:val="Char"/>
    <w:basedOn w:val="Normal"/>
    <w:qFormat/>
    <w:rsid w:val="00396447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148pt">
    <w:name w:val="Body text (14) + 8 pt"/>
    <w:uiPriority w:val="99"/>
    <w:rsid w:val="001056F6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NormalWeb1">
    <w:name w:val="Normal (Web)1"/>
    <w:basedOn w:val="Normal"/>
    <w:next w:val="NormalWeb"/>
    <w:uiPriority w:val="99"/>
    <w:unhideWhenUsed/>
    <w:rsid w:val="001056F6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1056F6"/>
    <w:pPr>
      <w:spacing w:after="0" w:line="240" w:lineRule="auto"/>
      <w:ind w:left="720" w:hanging="720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Subtitle1">
    <w:name w:val="Subtitle1"/>
    <w:basedOn w:val="Normal"/>
    <w:next w:val="Normal"/>
    <w:uiPriority w:val="11"/>
    <w:qFormat/>
    <w:rsid w:val="001056F6"/>
    <w:pPr>
      <w:numPr>
        <w:ilvl w:val="1"/>
      </w:numPr>
      <w:spacing w:before="120" w:line="240" w:lineRule="auto"/>
      <w:ind w:left="720" w:hanging="720"/>
    </w:pPr>
    <w:rPr>
      <w:rFonts w:asciiTheme="minorHAnsi" w:eastAsia="Times New Roman" w:hAnsiTheme="minorHAnsi"/>
      <w:color w:val="5A5A5A"/>
      <w:spacing w:val="15"/>
      <w:sz w:val="22"/>
    </w:rPr>
  </w:style>
  <w:style w:type="character" w:customStyle="1" w:styleId="TitleChar1">
    <w:name w:val="Title Char1"/>
    <w:basedOn w:val="DefaultParagraphFont"/>
    <w:uiPriority w:val="10"/>
    <w:rsid w:val="001056F6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SubtitleChar1">
    <w:name w:val="Subtitle Char1"/>
    <w:basedOn w:val="DefaultParagraphFont"/>
    <w:uiPriority w:val="11"/>
    <w:rsid w:val="001056F6"/>
    <w:rPr>
      <w:rFonts w:eastAsia="Times New Roman"/>
      <w:color w:val="5A5A5A"/>
      <w:spacing w:val="15"/>
    </w:rPr>
  </w:style>
  <w:style w:type="paragraph" w:customStyle="1" w:styleId="CharCharCharCharCharCharCharChar">
    <w:name w:val="Char Char Char Char Char Char Char Char"/>
    <w:basedOn w:val="Normal"/>
    <w:semiHidden/>
    <w:rsid w:val="003216A1"/>
    <w:pPr>
      <w:spacing w:line="240" w:lineRule="exact"/>
    </w:pPr>
    <w:rPr>
      <w:rFonts w:ascii="Arial" w:eastAsia="Times New Roman" w:hAnsi="Arial" w:cs="Arial"/>
      <w:sz w:val="22"/>
    </w:rPr>
  </w:style>
  <w:style w:type="character" w:customStyle="1" w:styleId="YoungMixChar">
    <w:name w:val="YoungMix_Char"/>
    <w:rsid w:val="007B2B85"/>
    <w:rPr>
      <w:rFonts w:ascii="Times New Roman" w:hAnsi="Times New Roman" w:cs="Times New Roman" w:hint="default"/>
      <w:sz w:val="24"/>
    </w:rPr>
  </w:style>
  <w:style w:type="character" w:customStyle="1" w:styleId="Vnbnnidung510pt">
    <w:name w:val="Văn bản nội dung (5) + 10 pt"/>
    <w:aliases w:val="6,5 pt,5"/>
    <w:qFormat/>
    <w:rsid w:val="00C55D7F"/>
    <w:rPr>
      <w:b/>
      <w:bCs/>
      <w:i/>
      <w:iCs/>
      <w:sz w:val="20"/>
      <w:szCs w:val="20"/>
      <w:lang w:bidi="ar-SA"/>
    </w:rPr>
  </w:style>
  <w:style w:type="character" w:customStyle="1" w:styleId="name">
    <w:name w:val="name"/>
    <w:basedOn w:val="DefaultParagraphFont"/>
    <w:rsid w:val="00216BED"/>
  </w:style>
  <w:style w:type="paragraph" w:customStyle="1" w:styleId="toolbar-label">
    <w:name w:val="toolbar-label"/>
    <w:basedOn w:val="Normal"/>
    <w:rsid w:val="00216BE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toolbar-label1">
    <w:name w:val="toolbar-label1"/>
    <w:basedOn w:val="DefaultParagraphFont"/>
    <w:rsid w:val="00216BED"/>
  </w:style>
  <w:style w:type="character" w:customStyle="1" w:styleId="caret">
    <w:name w:val="caret"/>
    <w:basedOn w:val="DefaultParagraphFont"/>
    <w:rsid w:val="00216BED"/>
  </w:style>
  <w:style w:type="paragraph" w:customStyle="1" w:styleId="selected">
    <w:name w:val="selected"/>
    <w:basedOn w:val="Normal"/>
    <w:rsid w:val="00216BE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sr-only">
    <w:name w:val="sr-only"/>
    <w:basedOn w:val="DefaultParagraphFont"/>
    <w:rsid w:val="00216BED"/>
  </w:style>
  <w:style w:type="character" w:customStyle="1" w:styleId="tok-string">
    <w:name w:val="tok-string"/>
    <w:basedOn w:val="DefaultParagraphFont"/>
    <w:rsid w:val="00216BED"/>
  </w:style>
  <w:style w:type="character" w:customStyle="1" w:styleId="tok-literal">
    <w:name w:val="tok-literal"/>
    <w:basedOn w:val="DefaultParagraphFont"/>
    <w:rsid w:val="00216BED"/>
  </w:style>
  <w:style w:type="character" w:customStyle="1" w:styleId="tok-punctuation">
    <w:name w:val="tok-punctuation"/>
    <w:basedOn w:val="DefaultParagraphFont"/>
    <w:rsid w:val="00216BED"/>
  </w:style>
  <w:style w:type="character" w:customStyle="1" w:styleId="tok-typename">
    <w:name w:val="tok-typename"/>
    <w:basedOn w:val="DefaultParagraphFont"/>
    <w:rsid w:val="00216BED"/>
  </w:style>
  <w:style w:type="character" w:customStyle="1" w:styleId="tok-attributevalue">
    <w:name w:val="tok-attributevalue"/>
    <w:basedOn w:val="DefaultParagraphFont"/>
    <w:rsid w:val="00216BED"/>
  </w:style>
  <w:style w:type="character" w:customStyle="1" w:styleId="ol-cm-filler">
    <w:name w:val="ol-cm-filler"/>
    <w:basedOn w:val="DefaultParagraphFont"/>
    <w:rsid w:val="00216BED"/>
  </w:style>
  <w:style w:type="character" w:customStyle="1" w:styleId="tok-comment">
    <w:name w:val="tok-comment"/>
    <w:basedOn w:val="DefaultParagraphFont"/>
    <w:rsid w:val="00216BED"/>
  </w:style>
  <w:style w:type="character" w:customStyle="1" w:styleId="tok-keyword">
    <w:name w:val="tok-keyword"/>
    <w:basedOn w:val="DefaultParagraphFont"/>
    <w:rsid w:val="00216BED"/>
  </w:style>
  <w:style w:type="character" w:customStyle="1" w:styleId="split-menu-button">
    <w:name w:val="split-menu-button"/>
    <w:basedOn w:val="DefaultParagraphFont"/>
    <w:rsid w:val="00216BED"/>
  </w:style>
  <w:style w:type="character" w:customStyle="1" w:styleId="label">
    <w:name w:val="label"/>
    <w:basedOn w:val="DefaultParagraphFont"/>
    <w:rsid w:val="00216BED"/>
  </w:style>
  <w:style w:type="character" w:customStyle="1" w:styleId="fontstyle0">
    <w:name w:val="fontstyle0"/>
    <w:basedOn w:val="DefaultParagraphFont"/>
    <w:rsid w:val="005532E1"/>
  </w:style>
  <w:style w:type="character" w:customStyle="1" w:styleId="fontstyle2">
    <w:name w:val="fontstyle2"/>
    <w:basedOn w:val="DefaultParagraphFont"/>
    <w:rsid w:val="005532E1"/>
  </w:style>
  <w:style w:type="paragraph" w:customStyle="1" w:styleId="sovidu">
    <w:name w:val="so.vidu"/>
    <w:basedOn w:val="Normal"/>
    <w:next w:val="Normal"/>
    <w:link w:val="soviduChar"/>
    <w:qFormat/>
    <w:rsid w:val="00C474A5"/>
    <w:pPr>
      <w:numPr>
        <w:numId w:val="22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C474A5"/>
    <w:rPr>
      <w:rFonts w:eastAsia="Times New Roman" w:cs="Times New Roman"/>
      <w:szCs w:val="24"/>
      <w:lang w:val="nl-NL"/>
    </w:rPr>
  </w:style>
  <w:style w:type="character" w:customStyle="1" w:styleId="Tiu3">
    <w:name w:val="Tiêu đề #3_"/>
    <w:basedOn w:val="DefaultParagraphFont"/>
    <w:link w:val="Tiu30"/>
    <w:locked/>
    <w:rsid w:val="00C474A5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C474A5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character" w:customStyle="1" w:styleId="Ghichcuitrang">
    <w:name w:val="Ghi chú cuối trang_"/>
    <w:basedOn w:val="DefaultParagraphFont"/>
    <w:link w:val="Ghichcuitrang0"/>
    <w:locked/>
    <w:rsid w:val="00C474A5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C474A5"/>
    <w:pPr>
      <w:widowControl w:val="0"/>
      <w:shd w:val="clear" w:color="auto" w:fill="FFFFFF"/>
      <w:spacing w:after="0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paragraph" w:customStyle="1" w:styleId="Normal014">
    <w:name w:val="Normal_0_14"/>
    <w:qFormat/>
    <w:rsid w:val="00C474A5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000-Bi-normalChar">
    <w:name w:val="000-Bài - normal Char"/>
    <w:link w:val="000-Bi-normal"/>
    <w:locked/>
    <w:rsid w:val="00C474A5"/>
    <w:rPr>
      <w:rFonts w:ascii="Tahoma" w:hAnsi="Tahoma" w:cs="Tahoma"/>
      <w:b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74A5"/>
    <w:pPr>
      <w:keepNext/>
      <w:keepLines/>
      <w:numPr>
        <w:numId w:val="23"/>
      </w:numPr>
      <w:spacing w:before="240" w:after="100" w:afterAutospacing="1" w:line="252" w:lineRule="auto"/>
      <w:outlineLvl w:val="2"/>
    </w:pPr>
    <w:rPr>
      <w:rFonts w:ascii="Tahoma" w:hAnsi="Tahoma" w:cs="Tahoma"/>
      <w:b/>
      <w:kern w:val="2"/>
      <w:szCs w:val="24"/>
    </w:rPr>
  </w:style>
  <w:style w:type="character" w:customStyle="1" w:styleId="textexposedshow">
    <w:name w:val="text_exposed_show"/>
    <w:rsid w:val="00C474A5"/>
  </w:style>
  <w:style w:type="character" w:customStyle="1" w:styleId="TableofcontentsExact">
    <w:name w:val="Table of contents Exact"/>
    <w:basedOn w:val="DefaultParagraphFont"/>
    <w:rsid w:val="00C474A5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CharChar14">
    <w:name w:val="Char Char14"/>
    <w:rsid w:val="00C474A5"/>
  </w:style>
  <w:style w:type="character" w:customStyle="1" w:styleId="CharChar13">
    <w:name w:val="Char Char13"/>
    <w:rsid w:val="00C474A5"/>
  </w:style>
  <w:style w:type="character" w:customStyle="1" w:styleId="CharChar12">
    <w:name w:val="Char Char12"/>
    <w:rsid w:val="00C474A5"/>
    <w:rPr>
      <w:rFonts w:ascii="Tahoma" w:hAnsi="Tahoma" w:cs="Tahoma"/>
      <w:sz w:val="16"/>
      <w:szCs w:val="16"/>
    </w:rPr>
  </w:style>
  <w:style w:type="paragraph" w:customStyle="1" w:styleId="Body">
    <w:name w:val="Body"/>
    <w:basedOn w:val="Normal"/>
    <w:rsid w:val="00C474A5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text-LG">
    <w:name w:val="text-LG"/>
    <w:basedOn w:val="Normal"/>
    <w:rsid w:val="00C474A5"/>
    <w:pPr>
      <w:spacing w:before="120" w:after="0" w:line="240" w:lineRule="auto"/>
      <w:ind w:left="737"/>
      <w:jc w:val="both"/>
    </w:pPr>
    <w:rPr>
      <w:rFonts w:eastAsia="Times New Roman" w:cs="Times New Roman"/>
      <w:szCs w:val="24"/>
    </w:rPr>
  </w:style>
  <w:style w:type="character" w:customStyle="1" w:styleId="CauChar1">
    <w:name w:val="Cau Char"/>
    <w:link w:val="Cau1"/>
    <w:rsid w:val="00C474A5"/>
    <w:rPr>
      <w:rFonts w:eastAsia="Times New Roman" w:cs="Times New Roman"/>
      <w:szCs w:val="24"/>
    </w:rPr>
  </w:style>
  <w:style w:type="paragraph" w:customStyle="1" w:styleId="NormalTimesNewRomans">
    <w:name w:val="Normal + Times New Romans"/>
    <w:basedOn w:val="Normal"/>
    <w:rsid w:val="00C474A5"/>
    <w:pPr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b/>
      <w:szCs w:val="24"/>
    </w:rPr>
  </w:style>
  <w:style w:type="character" w:customStyle="1" w:styleId="counter">
    <w:name w:val="counter"/>
    <w:rsid w:val="00C474A5"/>
  </w:style>
  <w:style w:type="paragraph" w:customStyle="1" w:styleId="the-article-summary">
    <w:name w:val="the-article-summary"/>
    <w:basedOn w:val="Normal"/>
    <w:rsid w:val="00C474A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odytext7">
    <w:name w:val="Body text (7)_"/>
    <w:link w:val="Bodytext70"/>
    <w:locked/>
    <w:rsid w:val="00C474A5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C474A5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C474A5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C474A5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C474A5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C474A5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C474A5"/>
    <w:rPr>
      <w:color w:val="000000"/>
    </w:rPr>
  </w:style>
  <w:style w:type="paragraph" w:customStyle="1" w:styleId="Cau10">
    <w:name w:val="Cau 1"/>
    <w:basedOn w:val="Normal"/>
    <w:link w:val="Cau1Char"/>
    <w:rsid w:val="00C474A5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C474A5"/>
    <w:pPr>
      <w:suppressAutoHyphens/>
      <w:spacing w:before="180" w:after="80" w:line="264" w:lineRule="auto"/>
      <w:ind w:left="907" w:hanging="907"/>
      <w:jc w:val="both"/>
    </w:pPr>
    <w:rPr>
      <w:rFonts w:eastAsia="Times New Roman" w:cs="Times New Roman"/>
      <w:bCs/>
      <w:szCs w:val="24"/>
      <w:lang w:eastAsia="ar-SA"/>
    </w:rPr>
  </w:style>
  <w:style w:type="paragraph" w:customStyle="1" w:styleId="WW-Default">
    <w:name w:val="WW-Default"/>
    <w:rsid w:val="00C474A5"/>
    <w:pPr>
      <w:suppressAutoHyphens/>
      <w:autoSpaceDE w:val="0"/>
      <w:spacing w:after="0" w:line="240" w:lineRule="auto"/>
    </w:pPr>
    <w:rPr>
      <w:rFonts w:eastAsia="Arial" w:cs="Times New Roman"/>
      <w:color w:val="000000"/>
      <w:szCs w:val="24"/>
      <w:lang w:eastAsia="ar-SA"/>
    </w:rPr>
  </w:style>
  <w:style w:type="paragraph" w:customStyle="1" w:styleId="Hdg">
    <w:name w:val="Hdg"/>
    <w:basedOn w:val="Normal"/>
    <w:rsid w:val="00C474A5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eastAsia="Times New Roman" w:cs="Times New Roman"/>
      <w:b/>
      <w:bCs/>
      <w:i/>
      <w:iCs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C474A5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C474A5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C474A5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en-US" w:eastAsia="ar-SA"/>
    </w:rPr>
  </w:style>
  <w:style w:type="paragraph" w:customStyle="1" w:styleId="Tenphuongphap">
    <w:name w:val="Ten phuong phap"/>
    <w:basedOn w:val="Normal"/>
    <w:rsid w:val="00C474A5"/>
    <w:pPr>
      <w:suppressAutoHyphens/>
      <w:spacing w:before="120" w:after="360" w:line="288" w:lineRule="auto"/>
    </w:pPr>
    <w:rPr>
      <w:rFonts w:eastAsia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C474A5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C474A5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C474A5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 w:cs="Times New Roman"/>
      <w:b/>
      <w:bCs/>
      <w:szCs w:val="24"/>
      <w:lang w:eastAsia="ar-SA"/>
    </w:rPr>
  </w:style>
  <w:style w:type="paragraph" w:customStyle="1" w:styleId="Dapan">
    <w:name w:val="Dap an"/>
    <w:basedOn w:val="Normal"/>
    <w:rsid w:val="00C474A5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C474A5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C474A5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C474A5"/>
    <w:pPr>
      <w:suppressAutoHyphens/>
      <w:spacing w:line="19" w:lineRule="atLeast"/>
      <w:ind w:right="49"/>
      <w:jc w:val="both"/>
    </w:pPr>
    <w:rPr>
      <w:rFonts w:ascii=".VnTime" w:hAnsi=".VnTime"/>
      <w:b w:val="0"/>
      <w:sz w:val="28"/>
      <w:lang w:val="en-US" w:eastAsia="ar-SA"/>
    </w:rPr>
  </w:style>
  <w:style w:type="character" w:customStyle="1" w:styleId="WW8Num1z0">
    <w:name w:val="WW8Num1z0"/>
    <w:rsid w:val="00C474A5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C474A5"/>
    <w:rPr>
      <w:rFonts w:ascii="Courier New" w:hAnsi="Courier New" w:cs="Courier New" w:hint="default"/>
    </w:rPr>
  </w:style>
  <w:style w:type="character" w:customStyle="1" w:styleId="WW8Num1z2">
    <w:name w:val="WW8Num1z2"/>
    <w:rsid w:val="00C474A5"/>
    <w:rPr>
      <w:rFonts w:ascii="Wingdings" w:hAnsi="Wingdings" w:hint="default"/>
    </w:rPr>
  </w:style>
  <w:style w:type="character" w:customStyle="1" w:styleId="WW8Num1z3">
    <w:name w:val="WW8Num1z3"/>
    <w:rsid w:val="00C474A5"/>
    <w:rPr>
      <w:rFonts w:ascii="Symbol" w:hAnsi="Symbol" w:hint="default"/>
    </w:rPr>
  </w:style>
  <w:style w:type="character" w:customStyle="1" w:styleId="WW8Num2z0">
    <w:name w:val="WW8Num2z0"/>
    <w:rsid w:val="00C474A5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C474A5"/>
    <w:rPr>
      <w:rFonts w:ascii="Courier New" w:hAnsi="Courier New" w:cs="Courier New" w:hint="default"/>
    </w:rPr>
  </w:style>
  <w:style w:type="character" w:customStyle="1" w:styleId="WW8Num2z2">
    <w:name w:val="WW8Num2z2"/>
    <w:rsid w:val="00C474A5"/>
    <w:rPr>
      <w:rFonts w:ascii="Wingdings" w:hAnsi="Wingdings" w:hint="default"/>
    </w:rPr>
  </w:style>
  <w:style w:type="character" w:customStyle="1" w:styleId="WW8Num2z3">
    <w:name w:val="WW8Num2z3"/>
    <w:rsid w:val="00C474A5"/>
    <w:rPr>
      <w:rFonts w:ascii="Symbol" w:hAnsi="Symbol" w:hint="default"/>
    </w:rPr>
  </w:style>
  <w:style w:type="character" w:customStyle="1" w:styleId="WW8Num4z0">
    <w:name w:val="WW8Num4z0"/>
    <w:rsid w:val="00C474A5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C474A5"/>
    <w:rPr>
      <w:rFonts w:ascii="Courier New" w:hAnsi="Courier New" w:cs="Courier New" w:hint="default"/>
    </w:rPr>
  </w:style>
  <w:style w:type="character" w:customStyle="1" w:styleId="WW8Num4z2">
    <w:name w:val="WW8Num4z2"/>
    <w:rsid w:val="00C474A5"/>
    <w:rPr>
      <w:rFonts w:ascii="Wingdings" w:hAnsi="Wingdings" w:hint="default"/>
    </w:rPr>
  </w:style>
  <w:style w:type="character" w:customStyle="1" w:styleId="WW8Num4z3">
    <w:name w:val="WW8Num4z3"/>
    <w:rsid w:val="00C474A5"/>
    <w:rPr>
      <w:rFonts w:ascii="Symbol" w:hAnsi="Symbol" w:hint="default"/>
    </w:rPr>
  </w:style>
  <w:style w:type="character" w:customStyle="1" w:styleId="WW8Num5z0">
    <w:name w:val="WW8Num5z0"/>
    <w:rsid w:val="00C474A5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C474A5"/>
    <w:rPr>
      <w:rFonts w:ascii="Courier New" w:hAnsi="Courier New" w:cs="Courier New" w:hint="default"/>
    </w:rPr>
  </w:style>
  <w:style w:type="character" w:customStyle="1" w:styleId="WW8Num5z2">
    <w:name w:val="WW8Num5z2"/>
    <w:rsid w:val="00C474A5"/>
    <w:rPr>
      <w:rFonts w:ascii="Wingdings" w:hAnsi="Wingdings" w:hint="default"/>
    </w:rPr>
  </w:style>
  <w:style w:type="character" w:customStyle="1" w:styleId="WW8Num5z3">
    <w:name w:val="WW8Num5z3"/>
    <w:rsid w:val="00C474A5"/>
    <w:rPr>
      <w:rFonts w:ascii="Symbol" w:hAnsi="Symbol" w:hint="default"/>
    </w:rPr>
  </w:style>
  <w:style w:type="character" w:customStyle="1" w:styleId="WW8Num6z0">
    <w:name w:val="WW8Num6z0"/>
    <w:rsid w:val="00C474A5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C474A5"/>
    <w:rPr>
      <w:rFonts w:ascii="Courier New" w:hAnsi="Courier New" w:cs="Courier New" w:hint="default"/>
    </w:rPr>
  </w:style>
  <w:style w:type="character" w:customStyle="1" w:styleId="WW8Num6z2">
    <w:name w:val="WW8Num6z2"/>
    <w:rsid w:val="00C474A5"/>
    <w:rPr>
      <w:rFonts w:ascii="Wingdings" w:hAnsi="Wingdings" w:hint="default"/>
    </w:rPr>
  </w:style>
  <w:style w:type="character" w:customStyle="1" w:styleId="WW8Num6z3">
    <w:name w:val="WW8Num6z3"/>
    <w:rsid w:val="00C474A5"/>
    <w:rPr>
      <w:rFonts w:ascii="Symbol" w:hAnsi="Symbol" w:hint="default"/>
    </w:rPr>
  </w:style>
  <w:style w:type="character" w:customStyle="1" w:styleId="WW8Num7z0">
    <w:name w:val="WW8Num7z0"/>
    <w:rsid w:val="00C474A5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C474A5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C474A5"/>
    <w:rPr>
      <w:rFonts w:ascii="Courier New" w:hAnsi="Courier New" w:cs="Courier New" w:hint="default"/>
    </w:rPr>
  </w:style>
  <w:style w:type="character" w:customStyle="1" w:styleId="WW8Num8z2">
    <w:name w:val="WW8Num8z2"/>
    <w:rsid w:val="00C474A5"/>
    <w:rPr>
      <w:rFonts w:ascii="Wingdings" w:hAnsi="Wingdings" w:hint="default"/>
    </w:rPr>
  </w:style>
  <w:style w:type="character" w:customStyle="1" w:styleId="WW8Num8z3">
    <w:name w:val="WW8Num8z3"/>
    <w:rsid w:val="00C474A5"/>
    <w:rPr>
      <w:rFonts w:ascii="Symbol" w:hAnsi="Symbol" w:hint="default"/>
    </w:rPr>
  </w:style>
  <w:style w:type="character" w:customStyle="1" w:styleId="WW8Num9z0">
    <w:name w:val="WW8Num9z0"/>
    <w:rsid w:val="00C474A5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C474A5"/>
    <w:rPr>
      <w:rFonts w:ascii="Courier New" w:hAnsi="Courier New" w:cs="Courier New" w:hint="default"/>
    </w:rPr>
  </w:style>
  <w:style w:type="character" w:customStyle="1" w:styleId="WW8Num9z2">
    <w:name w:val="WW8Num9z2"/>
    <w:rsid w:val="00C474A5"/>
    <w:rPr>
      <w:rFonts w:ascii="Wingdings" w:hAnsi="Wingdings" w:hint="default"/>
    </w:rPr>
  </w:style>
  <w:style w:type="character" w:customStyle="1" w:styleId="WW8Num9z3">
    <w:name w:val="WW8Num9z3"/>
    <w:rsid w:val="00C474A5"/>
    <w:rPr>
      <w:rFonts w:ascii="Symbol" w:hAnsi="Symbol" w:hint="default"/>
    </w:rPr>
  </w:style>
  <w:style w:type="character" w:customStyle="1" w:styleId="CharChar4">
    <w:name w:val="Char Char4"/>
    <w:rsid w:val="00C474A5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C474A5"/>
    <w:pPr>
      <w:spacing w:before="320" w:after="120" w:line="240" w:lineRule="auto"/>
    </w:pPr>
    <w:rPr>
      <w:rFonts w:ascii=".VnCentury Schoolbook" w:eastAsia="Times New Roman" w:hAnsi=".VnCentury Schoolbook" w:cs="Times New Roman"/>
      <w:b/>
      <w:szCs w:val="20"/>
    </w:rPr>
  </w:style>
  <w:style w:type="character" w:customStyle="1" w:styleId="apple-style-span">
    <w:name w:val="apple-style-span"/>
    <w:rsid w:val="00C474A5"/>
  </w:style>
  <w:style w:type="character" w:customStyle="1" w:styleId="5yl5">
    <w:name w:val="_5yl5"/>
    <w:rsid w:val="00C474A5"/>
    <w:rPr>
      <w:rFonts w:cs="Times New Roman"/>
    </w:rPr>
  </w:style>
  <w:style w:type="character" w:customStyle="1" w:styleId="Bodytext0">
    <w:name w:val="Body text_"/>
    <w:link w:val="Bodytext1"/>
    <w:rsid w:val="00C474A5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C474A5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default0">
    <w:name w:val="default"/>
    <w:basedOn w:val="Normal"/>
    <w:rsid w:val="00C474A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f3">
    <w:name w:val="ff3"/>
    <w:rsid w:val="00C474A5"/>
  </w:style>
  <w:style w:type="character" w:customStyle="1" w:styleId="text">
    <w:name w:val="text"/>
    <w:rsid w:val="00C474A5"/>
  </w:style>
  <w:style w:type="numbering" w:styleId="111111">
    <w:name w:val="Outline List 2"/>
    <w:basedOn w:val="NoList"/>
    <w:rsid w:val="00C474A5"/>
    <w:pPr>
      <w:numPr>
        <w:numId w:val="24"/>
      </w:numPr>
    </w:pPr>
  </w:style>
  <w:style w:type="paragraph" w:customStyle="1" w:styleId="1T">
    <w:name w:val="1 T"/>
    <w:basedOn w:val="Normal"/>
    <w:rsid w:val="00C474A5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1chinhtrang">
    <w:name w:val="1 chinh trang"/>
    <w:basedOn w:val="Normal"/>
    <w:rsid w:val="00C474A5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co10bt">
    <w:name w:val="co10bt"/>
    <w:basedOn w:val="Normal"/>
    <w:rsid w:val="00C474A5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rsid w:val="00C474A5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10">
    <w:name w:val="Body Text1"/>
    <w:rsid w:val="00C474A5"/>
    <w:rPr>
      <w:spacing w:val="4"/>
      <w:sz w:val="21"/>
      <w:szCs w:val="21"/>
      <w:lang w:bidi="ar-SA"/>
    </w:rPr>
  </w:style>
  <w:style w:type="paragraph" w:customStyle="1" w:styleId="msobodytextcxspmiddle">
    <w:name w:val="msobodytextcxspmiddle"/>
    <w:basedOn w:val="Normal"/>
    <w:rsid w:val="00C474A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bodytextcxsplast">
    <w:name w:val="msobodytextcxsplast"/>
    <w:basedOn w:val="Normal"/>
    <w:rsid w:val="00C474A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PageNumber1">
    <w:name w:val="Page Number1"/>
    <w:rsid w:val="00C474A5"/>
  </w:style>
  <w:style w:type="character" w:customStyle="1" w:styleId="ListLabel1">
    <w:name w:val="ListLabel 1"/>
    <w:rsid w:val="00C474A5"/>
    <w:rPr>
      <w:b/>
      <w:i w:val="0"/>
      <w:sz w:val="24"/>
      <w:szCs w:val="24"/>
    </w:rPr>
  </w:style>
  <w:style w:type="character" w:customStyle="1" w:styleId="ListLabel2">
    <w:name w:val="ListLabel 2"/>
    <w:rsid w:val="00C474A5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C474A5"/>
    <w:rPr>
      <w:spacing w:val="-19"/>
      <w:w w:val="99"/>
    </w:rPr>
  </w:style>
  <w:style w:type="character" w:customStyle="1" w:styleId="ListLabel4">
    <w:name w:val="ListLabel 4"/>
    <w:rsid w:val="00C474A5"/>
    <w:rPr>
      <w:spacing w:val="-5"/>
      <w:w w:val="99"/>
      <w:u w:val="thick" w:color="000000"/>
    </w:rPr>
  </w:style>
  <w:style w:type="character" w:customStyle="1" w:styleId="ListLabel5">
    <w:name w:val="ListLabel 5"/>
    <w:rsid w:val="00C474A5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C474A5"/>
    <w:rPr>
      <w:b/>
    </w:rPr>
  </w:style>
  <w:style w:type="character" w:customStyle="1" w:styleId="ListLabel7">
    <w:name w:val="ListLabel 7"/>
    <w:rsid w:val="00C474A5"/>
    <w:rPr>
      <w:b/>
      <w:i w:val="0"/>
    </w:rPr>
  </w:style>
  <w:style w:type="character" w:customStyle="1" w:styleId="ListLabel8">
    <w:name w:val="ListLabel 8"/>
    <w:rsid w:val="00C474A5"/>
    <w:rPr>
      <w:rFonts w:eastAsia="Calibri" w:cs="Times New Roman"/>
    </w:rPr>
  </w:style>
  <w:style w:type="character" w:customStyle="1" w:styleId="ListLabel9">
    <w:name w:val="ListLabel 9"/>
    <w:rsid w:val="00C474A5"/>
    <w:rPr>
      <w:rFonts w:cs="Courier New"/>
    </w:rPr>
  </w:style>
  <w:style w:type="character" w:customStyle="1" w:styleId="ListLabel10">
    <w:name w:val="ListLabel 10"/>
    <w:rsid w:val="00C474A5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C474A5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Cs w:val="24"/>
      <w:lang w:eastAsia="ar-SA"/>
    </w:rPr>
  </w:style>
  <w:style w:type="paragraph" w:customStyle="1" w:styleId="EnvelopeAddress1">
    <w:name w:val="Envelope Address1"/>
    <w:basedOn w:val="Normal"/>
    <w:rsid w:val="00C474A5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Cs w:val="24"/>
      <w:lang w:eastAsia="ar-SA"/>
    </w:rPr>
  </w:style>
  <w:style w:type="paragraph" w:customStyle="1" w:styleId="hdg0">
    <w:name w:val="hdg"/>
    <w:basedOn w:val="Normal"/>
    <w:rsid w:val="00C474A5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C474A5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character" w:customStyle="1" w:styleId="15">
    <w:name w:val="15"/>
    <w:rsid w:val="00C474A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C474A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C474A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C474A5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character" w:customStyle="1" w:styleId="NormalJustifiedChar">
    <w:name w:val="Normal+Justified Char"/>
    <w:link w:val="NormalJustified"/>
    <w:locked/>
    <w:rsid w:val="00C474A5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C474A5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C474A5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C474A5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styleId="FootnoteReference">
    <w:name w:val="footnote reference"/>
    <w:rsid w:val="00C474A5"/>
    <w:rPr>
      <w:vertAlign w:val="superscript"/>
    </w:rPr>
  </w:style>
  <w:style w:type="paragraph" w:customStyle="1" w:styleId="STT">
    <w:name w:val="STT"/>
    <w:basedOn w:val="Normal"/>
    <w:link w:val="STTChar"/>
    <w:rsid w:val="00C474A5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C474A5"/>
    <w:rPr>
      <w:rFonts w:ascii=".VnArial" w:eastAsia="Times New Roman" w:hAnsi=".VnArial" w:cs="Times New Roman"/>
      <w:b/>
      <w:spacing w:val="4"/>
      <w:szCs w:val="24"/>
    </w:rPr>
  </w:style>
  <w:style w:type="numbering" w:customStyle="1" w:styleId="Cu10">
    <w:name w:val="Câu 1"/>
    <w:rsid w:val="00C474A5"/>
    <w:pPr>
      <w:numPr>
        <w:numId w:val="25"/>
      </w:numPr>
    </w:pPr>
  </w:style>
  <w:style w:type="paragraph" w:customStyle="1" w:styleId="CM13">
    <w:name w:val="CM13"/>
    <w:basedOn w:val="Normal"/>
    <w:next w:val="Normal"/>
    <w:rsid w:val="00C474A5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C474A5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CharChar3">
    <w:name w:val="Char Char3"/>
    <w:rsid w:val="00C474A5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C474A5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C474A5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C474A5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C474A5"/>
    <w:rPr>
      <w:rFonts w:ascii=".VnArial" w:eastAsia="Times New Roman" w:hAnsi=".VnArial" w:cs="Times New Roman"/>
      <w:spacing w:val="2"/>
      <w:szCs w:val="24"/>
      <w:vertAlign w:val="subscript"/>
    </w:rPr>
  </w:style>
  <w:style w:type="character" w:customStyle="1" w:styleId="CharChar34">
    <w:name w:val="Char Char34"/>
    <w:locked/>
    <w:rsid w:val="00C474A5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474A5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C474A5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C474A5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C474A5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kern w:val="0"/>
      <w:sz w:val="24"/>
      <w:szCs w:val="24"/>
      <w:lang w:val="en-US" w:eastAsia="en-US"/>
    </w:rPr>
  </w:style>
  <w:style w:type="paragraph" w:customStyle="1" w:styleId="1nho">
    <w:name w:val="1nho"/>
    <w:basedOn w:val="Normal"/>
    <w:rsid w:val="00C474A5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C474A5"/>
    <w:pPr>
      <w:spacing w:after="120" w:line="264" w:lineRule="auto"/>
      <w:jc w:val="right"/>
    </w:pPr>
    <w:rPr>
      <w:rFonts w:ascii=".VnAvantH" w:hAnsi=".VnAvantH"/>
      <w:b w:val="0"/>
      <w:bCs w:val="0"/>
      <w:i w:val="0"/>
      <w:iCs w:val="0"/>
      <w:spacing w:val="4"/>
      <w:sz w:val="36"/>
      <w:szCs w:val="36"/>
    </w:rPr>
  </w:style>
  <w:style w:type="paragraph" w:customStyle="1" w:styleId="bai0">
    <w:name w:val="bai"/>
    <w:basedOn w:val="Normal"/>
    <w:rsid w:val="00C474A5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baitap">
    <w:name w:val="baitap"/>
    <w:basedOn w:val="Heading1"/>
    <w:link w:val="baitapChar"/>
    <w:rsid w:val="00C474A5"/>
    <w:pPr>
      <w:spacing w:after="120" w:line="264" w:lineRule="auto"/>
      <w:jc w:val="both"/>
    </w:pPr>
    <w:rPr>
      <w:rFonts w:ascii=".VnAvantH" w:hAnsi=".VnAvantH"/>
      <w:b w:val="0"/>
      <w:bCs w:val="0"/>
      <w:kern w:val="0"/>
      <w:sz w:val="28"/>
      <w:szCs w:val="28"/>
      <w:lang w:val="en-US" w:eastAsia="en-US"/>
    </w:rPr>
  </w:style>
  <w:style w:type="paragraph" w:customStyle="1" w:styleId="bulet">
    <w:name w:val="bulet"/>
    <w:basedOn w:val="Normal"/>
    <w:rsid w:val="00C474A5"/>
    <w:pPr>
      <w:numPr>
        <w:numId w:val="2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paragraph" w:customStyle="1" w:styleId="cong">
    <w:name w:val="cong"/>
    <w:aliases w:val="thuc"/>
    <w:basedOn w:val="Normal"/>
    <w:rsid w:val="00C474A5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4">
    <w:name w:val="Char4"/>
    <w:basedOn w:val="Normal"/>
    <w:autoRedefine/>
    <w:rsid w:val="00C474A5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C474A5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rsid w:val="00C474A5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C474A5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C474A5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C474A5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C474A5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">
    <w:name w:val="Cu 1"/>
    <w:rsid w:val="00C474A5"/>
    <w:pPr>
      <w:numPr>
        <w:numId w:val="26"/>
      </w:numPr>
    </w:pPr>
  </w:style>
  <w:style w:type="paragraph" w:customStyle="1" w:styleId="StyleHeading1NotBold">
    <w:name w:val="Style Heading 1 + Not Bold"/>
    <w:basedOn w:val="Heading1"/>
    <w:rsid w:val="00C474A5"/>
    <w:pPr>
      <w:tabs>
        <w:tab w:val="num" w:pos="900"/>
      </w:tabs>
      <w:spacing w:before="60"/>
      <w:ind w:left="900" w:hanging="360"/>
    </w:pPr>
    <w:rPr>
      <w:rFonts w:cs="Arial"/>
      <w:i/>
      <w:iCs/>
      <w:sz w:val="24"/>
      <w:szCs w:val="24"/>
      <w:lang w:val="en-US" w:eastAsia="en-US"/>
    </w:rPr>
  </w:style>
  <w:style w:type="paragraph" w:customStyle="1" w:styleId="yiv1417475869msonospacing">
    <w:name w:val="yiv1417475869msonospacing"/>
    <w:basedOn w:val="Normal"/>
    <w:rsid w:val="00C474A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aitapChar0">
    <w:name w:val="bai tap Char"/>
    <w:link w:val="baitap0"/>
    <w:rsid w:val="00C474A5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0"/>
    <w:rsid w:val="00C474A5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C474A5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C474A5"/>
    <w:rPr>
      <w:rFonts w:ascii=".VnTime" w:eastAsia="Times New Roman" w:hAnsi=".VnTime" w:cs="Times New Roman"/>
      <w:b/>
      <w:i/>
      <w:szCs w:val="24"/>
    </w:rPr>
  </w:style>
  <w:style w:type="paragraph" w:customStyle="1" w:styleId="12">
    <w:name w:val="1.2..."/>
    <w:basedOn w:val="Normal"/>
    <w:link w:val="12Char"/>
    <w:rsid w:val="00C474A5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C474A5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C474A5"/>
    <w:rPr>
      <w:rFonts w:ascii=".VnTime" w:eastAsia="Times New Roman" w:hAnsi=".VnTime" w:cs="Times New Roman"/>
      <w:szCs w:val="20"/>
      <w:lang w:val="pt-BR"/>
    </w:rPr>
  </w:style>
  <w:style w:type="character" w:customStyle="1" w:styleId="12Char">
    <w:name w:val="1.2... Char"/>
    <w:link w:val="12"/>
    <w:rsid w:val="00C474A5"/>
    <w:rPr>
      <w:rFonts w:ascii=".VnTime" w:eastAsia="Times New Roman" w:hAnsi=".VnTime" w:cs="Times New Roman"/>
      <w:szCs w:val="20"/>
      <w:lang w:val="fr-FR"/>
    </w:rPr>
  </w:style>
  <w:style w:type="character" w:customStyle="1" w:styleId="metadate">
    <w:name w:val="meta_date"/>
    <w:rsid w:val="00C474A5"/>
  </w:style>
  <w:style w:type="character" w:customStyle="1" w:styleId="metaauthor">
    <w:name w:val="meta_author"/>
    <w:rsid w:val="00C474A5"/>
  </w:style>
  <w:style w:type="paragraph" w:customStyle="1" w:styleId="ptitle">
    <w:name w:val="ptitle"/>
    <w:basedOn w:val="Normal"/>
    <w:rsid w:val="00C474A5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C474A5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C474A5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C474A5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0">
    <w:name w:val="Font Style41"/>
    <w:rsid w:val="00C474A5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C474A5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C474A5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C474A5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C474A5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C474A5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0">
    <w:name w:val="Font Style31"/>
    <w:rsid w:val="00C474A5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C474A5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C474A5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C474A5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C474A5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C474A5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C474A5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C474A5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C474A5"/>
  </w:style>
  <w:style w:type="character" w:customStyle="1" w:styleId="usercontent">
    <w:name w:val="usercontent"/>
    <w:rsid w:val="00C474A5"/>
  </w:style>
  <w:style w:type="paragraph" w:customStyle="1" w:styleId="listparagraphcxspmiddle">
    <w:name w:val="listparagraphcxspmiddle"/>
    <w:basedOn w:val="Normal"/>
    <w:rsid w:val="00C474A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middle">
    <w:name w:val="listparagraphcxspmiddlecxspmiddle"/>
    <w:basedOn w:val="Normal"/>
    <w:rsid w:val="00C474A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last">
    <w:name w:val="listparagraphcxspmiddlecxsplast"/>
    <w:basedOn w:val="Normal"/>
    <w:rsid w:val="00C474A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giua">
    <w:name w:val="giua"/>
    <w:basedOn w:val="Normal"/>
    <w:rsid w:val="00C474A5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co10he">
    <w:name w:val="co10he"/>
    <w:basedOn w:val="Normal"/>
    <w:rsid w:val="00C474A5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C474A5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0">
    <w:name w:val="1.1"/>
    <w:basedOn w:val="Normal"/>
    <w:rsid w:val="00C474A5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C474A5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C474A5"/>
    <w:pPr>
      <w:tabs>
        <w:tab w:val="clear" w:pos="4680"/>
        <w:tab w:val="clear" w:pos="9360"/>
      </w:tabs>
      <w:spacing w:before="160" w:after="120"/>
      <w:ind w:left="0" w:firstLine="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C474A5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C474A5"/>
    <w:rPr>
      <w:rFonts w:ascii=".VnArial" w:eastAsia="Times New Roman" w:hAnsi=".VnArial" w:cs="Times New Roman"/>
      <w:b/>
      <w:sz w:val="22"/>
      <w:szCs w:val="20"/>
    </w:rPr>
  </w:style>
  <w:style w:type="character" w:customStyle="1" w:styleId="chthhinhCharChar">
    <w:name w:val="chthhinh Char Char"/>
    <w:link w:val="chthhinhChar"/>
    <w:rsid w:val="00C474A5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C474A5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Cs w:val="20"/>
    </w:rPr>
  </w:style>
  <w:style w:type="paragraph" w:customStyle="1" w:styleId="cauTN">
    <w:name w:val="cauTN"/>
    <w:basedOn w:val="Normal"/>
    <w:rsid w:val="00C474A5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Cs w:val="24"/>
    </w:rPr>
  </w:style>
  <w:style w:type="paragraph" w:customStyle="1" w:styleId="muclon">
    <w:name w:val="muc lon"/>
    <w:basedOn w:val="Normal"/>
    <w:rsid w:val="00C474A5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paragraph" w:customStyle="1" w:styleId="tenbai0">
    <w:name w:val="ten bai"/>
    <w:basedOn w:val="Normal"/>
    <w:rsid w:val="00C474A5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C474A5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C474A5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C474A5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Cs w:val="24"/>
      <w:lang w:val="sv-SE"/>
    </w:rPr>
  </w:style>
  <w:style w:type="paragraph" w:customStyle="1" w:styleId="detailsubtitle">
    <w:name w:val="detail_subtitle"/>
    <w:basedOn w:val="Normal"/>
    <w:rsid w:val="00C474A5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22">
    <w:name w:val="Char Char22"/>
    <w:semiHidden/>
    <w:locked/>
    <w:rsid w:val="00C474A5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C474A5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C474A5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7">
    <w:name w:val="Char Char7"/>
    <w:rsid w:val="00C474A5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C474A5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C474A5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C474A5"/>
    <w:rPr>
      <w:rFonts w:ascii="Times New Roman" w:hAnsi="Times New Roman" w:cs="Times New Roman"/>
      <w:sz w:val="28"/>
      <w:szCs w:val="28"/>
      <w:lang w:val="en-US" w:eastAsia="en-US" w:bidi="ar-SA"/>
    </w:rPr>
  </w:style>
  <w:style w:type="paragraph" w:customStyle="1" w:styleId="Char3">
    <w:name w:val="Char3"/>
    <w:basedOn w:val="Normal"/>
    <w:autoRedefine/>
    <w:rsid w:val="00C474A5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C474A5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ch">
    <w:name w:val="tch"/>
    <w:basedOn w:val="Normal"/>
    <w:semiHidden/>
    <w:rsid w:val="00C474A5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C474A5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character" w:customStyle="1" w:styleId="c1">
    <w:name w:val="c1"/>
    <w:rsid w:val="00C474A5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C474A5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C474A5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C474A5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C474A5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C474A5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C474A5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 w:cs="Times New Roman"/>
      <w:szCs w:val="24"/>
    </w:rPr>
  </w:style>
  <w:style w:type="character" w:customStyle="1" w:styleId="FontStyle35">
    <w:name w:val="Font Style35"/>
    <w:rsid w:val="00C474A5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C474A5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C474A5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C474A5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uiPriority w:val="34"/>
    <w:qFormat/>
    <w:rsid w:val="00C474A5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C474A5"/>
    <w:rPr>
      <w:sz w:val="22"/>
      <w:szCs w:val="22"/>
      <w:lang w:val="en-US" w:eastAsia="en-US"/>
    </w:rPr>
  </w:style>
  <w:style w:type="paragraph" w:customStyle="1" w:styleId="KhngDncch1">
    <w:name w:val="Không Dãn cách1"/>
    <w:qFormat/>
    <w:rsid w:val="00C474A5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sz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C474A5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LitrichdnChar">
    <w:name w:val="Lời trích dẫn Char"/>
    <w:link w:val="Litrichdn1"/>
    <w:uiPriority w:val="29"/>
    <w:rsid w:val="00C474A5"/>
    <w:rPr>
      <w:rFonts w:eastAsia="Times New Roman" w:cs="Times New Roman"/>
      <w:i/>
      <w:iCs/>
      <w:color w:val="000000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C474A5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NhaykepmChar">
    <w:name w:val="Nháy kép Đậm Char"/>
    <w:link w:val="Nhaykepm1"/>
    <w:uiPriority w:val="30"/>
    <w:rsid w:val="00C474A5"/>
    <w:rPr>
      <w:rFonts w:eastAsia="Times New Roman" w:cs="Times New Roman"/>
      <w:b/>
      <w:bCs/>
      <w:i/>
      <w:iCs/>
      <w:color w:val="4F81BD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C474A5"/>
    <w:pPr>
      <w:keepLines/>
      <w:spacing w:before="480" w:after="0"/>
      <w:outlineLvl w:val="9"/>
    </w:pPr>
    <w:rPr>
      <w:rFonts w:ascii="Cambria" w:hAnsi="Cambria"/>
      <w:color w:val="365F91"/>
      <w:kern w:val="0"/>
      <w:sz w:val="28"/>
      <w:szCs w:val="28"/>
      <w:lang w:val="en-US" w:eastAsia="en-US"/>
    </w:rPr>
  </w:style>
  <w:style w:type="character" w:customStyle="1" w:styleId="NhnmanhTinht1">
    <w:name w:val="Nhấn mạnh Tinh tế1"/>
    <w:uiPriority w:val="19"/>
    <w:qFormat/>
    <w:rsid w:val="00C474A5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C474A5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C474A5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C474A5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C474A5"/>
    <w:rPr>
      <w:b/>
      <w:bCs/>
      <w:smallCaps/>
      <w:spacing w:val="5"/>
    </w:rPr>
  </w:style>
  <w:style w:type="table" w:customStyle="1" w:styleId="thamkhao3">
    <w:name w:val="tham khao3"/>
    <w:basedOn w:val="TableNormal"/>
    <w:next w:val="TableGrid"/>
    <w:uiPriority w:val="99"/>
    <w:qFormat/>
    <w:rsid w:val="00C474A5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qFormat/>
    <w:rsid w:val="00C474A5"/>
    <w:pPr>
      <w:spacing w:after="0" w:line="240" w:lineRule="auto"/>
      <w:ind w:left="936" w:hanging="360"/>
    </w:pPr>
    <w:rPr>
      <w:rFonts w:eastAsia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Simple21">
    <w:name w:val="Table Simple 21"/>
    <w:basedOn w:val="TableNormal"/>
    <w:next w:val="TableSimple2"/>
    <w:unhideWhenUsed/>
    <w:rsid w:val="00C474A5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TableGrid21">
    <w:name w:val="Table Grid21"/>
    <w:basedOn w:val="TableNormal"/>
    <w:next w:val="TableGrid"/>
    <w:qFormat/>
    <w:rsid w:val="00C474A5"/>
    <w:pPr>
      <w:spacing w:after="0" w:line="240" w:lineRule="auto"/>
    </w:pPr>
    <w:rPr>
      <w:rFonts w:eastAsia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Grid1"/>
    <w:rsid w:val="00C474A5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1">
    <w:name w:val="tham khao11"/>
    <w:basedOn w:val="TableNormal"/>
    <w:next w:val="TableGrid"/>
    <w:uiPriority w:val="39"/>
    <w:qFormat/>
    <w:rsid w:val="00C474A5"/>
    <w:pPr>
      <w:spacing w:after="0" w:line="240" w:lineRule="auto"/>
      <w:ind w:left="720" w:hanging="720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next w:val="TableGrid"/>
    <w:uiPriority w:val="39"/>
    <w:rsid w:val="00C474A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qFormat/>
    <w:rsid w:val="00C474A5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next w:val="TableGrid"/>
    <w:uiPriority w:val="39"/>
    <w:qFormat/>
    <w:rsid w:val="00C474A5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next w:val="TableGrid"/>
    <w:uiPriority w:val="39"/>
    <w:qFormat/>
    <w:rsid w:val="00C474A5"/>
    <w:pPr>
      <w:spacing w:after="0" w:line="240" w:lineRule="auto"/>
      <w:ind w:left="720" w:hanging="720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uAuto">
    <w:name w:val="CauAuto"/>
    <w:basedOn w:val="Normal"/>
    <w:rsid w:val="00C474A5"/>
    <w:pPr>
      <w:numPr>
        <w:numId w:val="28"/>
      </w:numPr>
      <w:spacing w:before="120" w:after="0" w:line="240" w:lineRule="auto"/>
    </w:pPr>
    <w:rPr>
      <w:rFonts w:eastAsia="Calibri" w:cs="Times New Roman"/>
    </w:rPr>
  </w:style>
  <w:style w:type="table" w:customStyle="1" w:styleId="thamkhao31">
    <w:name w:val="tham khao31"/>
    <w:basedOn w:val="TableNormal"/>
    <w:next w:val="TableGrid"/>
    <w:uiPriority w:val="99"/>
    <w:qFormat/>
    <w:rsid w:val="00C474A5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qFormat/>
    <w:rsid w:val="00C474A5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2">
    <w:name w:val="tham khao32"/>
    <w:basedOn w:val="TableNormal"/>
    <w:next w:val="TableGrid"/>
    <w:uiPriority w:val="99"/>
    <w:qFormat/>
    <w:rsid w:val="00C474A5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7">
    <w:name w:val="tham khao7"/>
    <w:basedOn w:val="TableNormal"/>
    <w:next w:val="TableGrid"/>
    <w:uiPriority w:val="99"/>
    <w:qFormat/>
    <w:rsid w:val="00C474A5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59"/>
    <w:qFormat/>
    <w:rsid w:val="00C474A5"/>
    <w:pPr>
      <w:spacing w:after="0" w:line="240" w:lineRule="auto"/>
      <w:ind w:left="936" w:hanging="360"/>
    </w:pPr>
    <w:rPr>
      <w:rFonts w:eastAsia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Simple22">
    <w:name w:val="Table Simple 22"/>
    <w:basedOn w:val="TableNormal"/>
    <w:next w:val="TableSimple2"/>
    <w:unhideWhenUsed/>
    <w:rsid w:val="00C474A5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TableGrid22">
    <w:name w:val="Table Grid22"/>
    <w:basedOn w:val="TableNormal"/>
    <w:next w:val="TableGrid"/>
    <w:uiPriority w:val="39"/>
    <w:qFormat/>
    <w:rsid w:val="00C474A5"/>
    <w:pPr>
      <w:spacing w:after="0" w:line="240" w:lineRule="auto"/>
    </w:pPr>
    <w:rPr>
      <w:rFonts w:eastAsia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C474A5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2">
    <w:name w:val="tham khao12"/>
    <w:basedOn w:val="TableNormal"/>
    <w:next w:val="TableGrid"/>
    <w:uiPriority w:val="39"/>
    <w:qFormat/>
    <w:rsid w:val="00C474A5"/>
    <w:pPr>
      <w:spacing w:after="0" w:line="240" w:lineRule="auto"/>
      <w:ind w:left="720" w:hanging="720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2">
    <w:name w:val="tham khao22"/>
    <w:basedOn w:val="TableNormal"/>
    <w:next w:val="TableGrid"/>
    <w:uiPriority w:val="39"/>
    <w:rsid w:val="00C474A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next w:val="TableGrid"/>
    <w:uiPriority w:val="39"/>
    <w:rsid w:val="00C474A5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NoList"/>
    <w:uiPriority w:val="99"/>
    <w:semiHidden/>
    <w:unhideWhenUsed/>
    <w:rsid w:val="00C474A5"/>
  </w:style>
  <w:style w:type="table" w:customStyle="1" w:styleId="thamkhao33">
    <w:name w:val="tham khao33"/>
    <w:basedOn w:val="TableNormal"/>
    <w:next w:val="TableGrid"/>
    <w:uiPriority w:val="99"/>
    <w:qFormat/>
    <w:rsid w:val="00C474A5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next w:val="TableGrid"/>
    <w:uiPriority w:val="59"/>
    <w:rsid w:val="00C474A5"/>
    <w:pPr>
      <w:spacing w:after="0" w:line="240" w:lineRule="auto"/>
      <w:ind w:left="936" w:hanging="360"/>
    </w:pPr>
    <w:rPr>
      <w:rFonts w:eastAsia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Simple211">
    <w:name w:val="Table Simple 211"/>
    <w:basedOn w:val="TableNormal"/>
    <w:next w:val="TableSimple2"/>
    <w:unhideWhenUsed/>
    <w:rsid w:val="00C474A5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numbering" w:customStyle="1" w:styleId="NoList211">
    <w:name w:val="No List211"/>
    <w:next w:val="NoList"/>
    <w:uiPriority w:val="99"/>
    <w:semiHidden/>
    <w:unhideWhenUsed/>
    <w:rsid w:val="00C474A5"/>
  </w:style>
  <w:style w:type="table" w:customStyle="1" w:styleId="TableGrid211">
    <w:name w:val="Table Grid211"/>
    <w:basedOn w:val="TableNormal"/>
    <w:next w:val="TableGrid"/>
    <w:uiPriority w:val="39"/>
    <w:rsid w:val="00C474A5"/>
    <w:pPr>
      <w:spacing w:after="0" w:line="240" w:lineRule="auto"/>
    </w:pPr>
    <w:rPr>
      <w:rFonts w:eastAsia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0">
    <w:name w:val="TableGrid11"/>
    <w:rsid w:val="00C474A5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C474A5"/>
  </w:style>
  <w:style w:type="table" w:customStyle="1" w:styleId="thamkhao111">
    <w:name w:val="tham khao111"/>
    <w:basedOn w:val="TableNormal"/>
    <w:next w:val="TableGrid"/>
    <w:uiPriority w:val="39"/>
    <w:qFormat/>
    <w:rsid w:val="00C474A5"/>
    <w:pPr>
      <w:spacing w:after="0" w:line="240" w:lineRule="auto"/>
      <w:ind w:left="720" w:hanging="720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next w:val="TableGrid"/>
    <w:uiPriority w:val="39"/>
    <w:rsid w:val="00C474A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">
    <w:name w:val="No List411"/>
    <w:next w:val="NoList"/>
    <w:semiHidden/>
    <w:rsid w:val="00C474A5"/>
  </w:style>
  <w:style w:type="table" w:customStyle="1" w:styleId="TableGrid311">
    <w:name w:val="Table Grid311"/>
    <w:basedOn w:val="TableNormal"/>
    <w:next w:val="TableGrid"/>
    <w:rsid w:val="00C474A5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4">
    <w:name w:val="tham khao34"/>
    <w:basedOn w:val="TableNormal"/>
    <w:next w:val="TableGrid"/>
    <w:uiPriority w:val="99"/>
    <w:qFormat/>
    <w:rsid w:val="00C474A5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2">
    <w:name w:val="Unresolved Mention2"/>
    <w:basedOn w:val="DefaultParagraphFont"/>
    <w:uiPriority w:val="99"/>
    <w:unhideWhenUsed/>
    <w:rsid w:val="006616F5"/>
    <w:rPr>
      <w:color w:val="605E5C"/>
      <w:shd w:val="clear" w:color="auto" w:fill="E1DFDD"/>
    </w:rPr>
  </w:style>
  <w:style w:type="table" w:customStyle="1" w:styleId="LiBang2">
    <w:name w:val="Lưới Bảng2"/>
    <w:basedOn w:val="TableNormal"/>
    <w:next w:val="TableGrid"/>
    <w:uiPriority w:val="39"/>
    <w:rsid w:val="006616F5"/>
    <w:pPr>
      <w:spacing w:after="0" w:line="240" w:lineRule="auto"/>
      <w:jc w:val="center"/>
    </w:pPr>
    <w:rPr>
      <w:rFonts w:ascii="Palatino Linotype" w:hAnsi="Palatino Linotype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">
    <w:name w:val="Lưới Bảng3"/>
    <w:basedOn w:val="TableNormal"/>
    <w:next w:val="TableGrid"/>
    <w:uiPriority w:val="39"/>
    <w:rsid w:val="006616F5"/>
    <w:pPr>
      <w:spacing w:after="0" w:line="240" w:lineRule="auto"/>
      <w:jc w:val="center"/>
    </w:pPr>
    <w:rPr>
      <w:rFonts w:ascii="Palatino Linotype" w:hAnsi="Palatino Linotype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ancuaDanhsach3">
    <w:name w:val="Đoạn của Danh sách3"/>
    <w:basedOn w:val="Normal"/>
    <w:qFormat/>
    <w:rsid w:val="006616F5"/>
    <w:pPr>
      <w:spacing w:after="200" w:line="276" w:lineRule="auto"/>
      <w:ind w:left="720"/>
    </w:pPr>
    <w:rPr>
      <w:rFonts w:eastAsia="Arial" w:cs="Calibri"/>
    </w:rPr>
  </w:style>
  <w:style w:type="character" w:customStyle="1" w:styleId="mjx-momjxc-space2">
    <w:name w:val="mjx-mo mjxc-space2"/>
    <w:basedOn w:val="DefaultParagraphFont"/>
    <w:rsid w:val="00600EBF"/>
  </w:style>
  <w:style w:type="character" w:customStyle="1" w:styleId="mjx-texatommjxc-space2">
    <w:name w:val="mjx-texatom mjxc-space2"/>
    <w:basedOn w:val="DefaultParagraphFont"/>
    <w:rsid w:val="00600EBF"/>
  </w:style>
  <w:style w:type="character" w:customStyle="1" w:styleId="mjx-munderover">
    <w:name w:val="mjx-munderover"/>
    <w:basedOn w:val="DefaultParagraphFont"/>
    <w:rsid w:val="00600EBF"/>
  </w:style>
  <w:style w:type="character" w:customStyle="1" w:styleId="mjx-stack">
    <w:name w:val="mjx-stack"/>
    <w:basedOn w:val="DefaultParagraphFont"/>
    <w:rsid w:val="00600EBF"/>
  </w:style>
  <w:style w:type="character" w:customStyle="1" w:styleId="CharChar9">
    <w:name w:val="Char Char9"/>
    <w:rsid w:val="00600EBF"/>
    <w:rPr>
      <w:rFonts w:ascii="VNI-Times" w:hAnsi="VNI-Times"/>
      <w:b/>
      <w:sz w:val="16"/>
      <w:szCs w:val="24"/>
    </w:rPr>
  </w:style>
  <w:style w:type="character" w:customStyle="1" w:styleId="CharChar8">
    <w:name w:val="Char Char8"/>
    <w:rsid w:val="00600EBF"/>
    <w:rPr>
      <w:sz w:val="24"/>
      <w:szCs w:val="24"/>
    </w:rPr>
  </w:style>
  <w:style w:type="character" w:customStyle="1" w:styleId="CharChar17">
    <w:name w:val="Char Char17"/>
    <w:rsid w:val="00600EBF"/>
    <w:rPr>
      <w:rFonts w:ascii="Cambria" w:hAnsi="Cambria"/>
      <w:b/>
      <w:bCs/>
      <w:color w:val="4F81BD"/>
      <w:sz w:val="28"/>
      <w:szCs w:val="22"/>
    </w:rPr>
  </w:style>
  <w:style w:type="character" w:styleId="LineNumber">
    <w:name w:val="line number"/>
    <w:uiPriority w:val="99"/>
    <w:rsid w:val="00600EBF"/>
    <w:rPr>
      <w:rFonts w:cs="Times New Roman"/>
    </w:rPr>
  </w:style>
  <w:style w:type="paragraph" w:customStyle="1" w:styleId="hanging">
    <w:name w:val="hanging"/>
    <w:basedOn w:val="Normal"/>
    <w:link w:val="hangingChar"/>
    <w:rsid w:val="00600EBF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284" w:hanging="284"/>
      <w:jc w:val="both"/>
    </w:pPr>
    <w:rPr>
      <w:rFonts w:eastAsia="Times New Roman" w:cs="Times New Roman"/>
      <w:szCs w:val="24"/>
      <w:lang w:val="nl-NL"/>
    </w:rPr>
  </w:style>
  <w:style w:type="character" w:customStyle="1" w:styleId="hangingChar">
    <w:name w:val="hanging Char"/>
    <w:link w:val="hanging"/>
    <w:rsid w:val="00600EBF"/>
    <w:rPr>
      <w:rFonts w:eastAsia="Times New Roman" w:cs="Times New Roman"/>
      <w:szCs w:val="24"/>
      <w:lang w:val="nl-NL"/>
    </w:rPr>
  </w:style>
  <w:style w:type="paragraph" w:customStyle="1" w:styleId="titbang">
    <w:name w:val="tit bang"/>
    <w:basedOn w:val="Normal"/>
    <w:link w:val="titbangChar"/>
    <w:rsid w:val="00600EBF"/>
    <w:pPr>
      <w:spacing w:before="80" w:after="80" w:line="240" w:lineRule="atLeast"/>
      <w:jc w:val="center"/>
    </w:pPr>
    <w:rPr>
      <w:rFonts w:eastAsia="Times New Roman" w:cs="Times New Roman"/>
      <w:b/>
      <w:color w:val="3366FF"/>
      <w:sz w:val="22"/>
    </w:rPr>
  </w:style>
  <w:style w:type="character" w:customStyle="1" w:styleId="titbangChar">
    <w:name w:val="tit bang Char"/>
    <w:link w:val="titbang"/>
    <w:rsid w:val="00600EBF"/>
    <w:rPr>
      <w:rFonts w:eastAsia="Times New Roman" w:cs="Times New Roman"/>
      <w:b/>
      <w:color w:val="3366FF"/>
      <w:sz w:val="22"/>
    </w:rPr>
  </w:style>
  <w:style w:type="paragraph" w:customStyle="1" w:styleId="CharCharChar1">
    <w:name w:val="Char Char Char1"/>
    <w:basedOn w:val="Normal"/>
    <w:autoRedefine/>
    <w:rsid w:val="00600EB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color w:val="FFFFFF"/>
      <w:spacing w:val="20"/>
      <w:sz w:val="22"/>
      <w:lang w:val="en-GB" w:eastAsia="zh-CN"/>
    </w:rPr>
  </w:style>
  <w:style w:type="paragraph" w:customStyle="1" w:styleId="vofirst">
    <w:name w:val="vofirst"/>
    <w:basedOn w:val="Normal"/>
    <w:link w:val="vofirstCharChar"/>
    <w:rsid w:val="00600EBF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600EBF"/>
    <w:rPr>
      <w:rFonts w:eastAsia="Times New Roman" w:cs="Times New Roman"/>
      <w:szCs w:val="24"/>
      <w:lang w:val="nl-NL"/>
    </w:rPr>
  </w:style>
  <w:style w:type="table" w:customStyle="1" w:styleId="PlainTable21">
    <w:name w:val="Plain Table 21"/>
    <w:basedOn w:val="TableNormal"/>
    <w:uiPriority w:val="42"/>
    <w:rsid w:val="00600EBF"/>
    <w:pPr>
      <w:spacing w:after="0" w:line="240" w:lineRule="auto"/>
    </w:pPr>
    <w:rPr>
      <w:rFonts w:eastAsia="Calibri" w:cs="Times New Roman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CuChar">
    <w:name w:val="Câu Char"/>
    <w:link w:val="Cu"/>
    <w:locked/>
    <w:rsid w:val="00600EBF"/>
    <w:rPr>
      <w:rFonts w:eastAsia="Calibri" w:cs="Times New Roman"/>
    </w:rPr>
  </w:style>
  <w:style w:type="paragraph" w:customStyle="1" w:styleId="hangging5">
    <w:name w:val="hangging.5"/>
    <w:basedOn w:val="Normal"/>
    <w:qFormat/>
    <w:rsid w:val="00600EBF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/>
    </w:rPr>
  </w:style>
  <w:style w:type="paragraph" w:customStyle="1" w:styleId="05Ligii">
    <w:name w:val="05.Lời giải"/>
    <w:basedOn w:val="Normal"/>
    <w:link w:val="05LigiiChar"/>
    <w:qFormat/>
    <w:rsid w:val="00600EBF"/>
    <w:pPr>
      <w:tabs>
        <w:tab w:val="left" w:pos="425"/>
      </w:tabs>
      <w:autoSpaceDE w:val="0"/>
      <w:autoSpaceDN w:val="0"/>
      <w:adjustRightInd w:val="0"/>
      <w:spacing w:after="0" w:line="288" w:lineRule="auto"/>
      <w:jc w:val="both"/>
    </w:pPr>
    <w:rPr>
      <w:rFonts w:ascii="Palatino Linotype" w:eastAsia="Times New Roman" w:hAnsi="Palatino Linotype" w:cs="Times New Roman"/>
      <w:b/>
      <w:noProof/>
      <w:color w:val="000000"/>
      <w:sz w:val="22"/>
      <w:lang w:val="vi-VN"/>
    </w:rPr>
  </w:style>
  <w:style w:type="character" w:customStyle="1" w:styleId="05LigiiChar">
    <w:name w:val="05.Lời giải Char"/>
    <w:link w:val="05Ligii"/>
    <w:locked/>
    <w:rsid w:val="00600EBF"/>
    <w:rPr>
      <w:rFonts w:ascii="Palatino Linotype" w:eastAsia="Times New Roman" w:hAnsi="Palatino Linotype" w:cs="Times New Roman"/>
      <w:b/>
      <w:noProof/>
      <w:color w:val="000000"/>
      <w:sz w:val="22"/>
      <w:lang w:val="vi-VN"/>
    </w:rPr>
  </w:style>
  <w:style w:type="paragraph" w:customStyle="1" w:styleId="Char7">
    <w:name w:val="Char7"/>
    <w:basedOn w:val="Normal"/>
    <w:rsid w:val="00091F2A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Char6">
    <w:name w:val="Char6"/>
    <w:basedOn w:val="Normal"/>
    <w:rsid w:val="00091F2A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Char24">
    <w:name w:val="Char Char24"/>
    <w:basedOn w:val="Normal"/>
    <w:semiHidden/>
    <w:rsid w:val="00091F2A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CharCharCharCharCharChar1">
    <w:name w:val="Char Char Char Char Char Char Char1"/>
    <w:basedOn w:val="Normal"/>
    <w:autoRedefine/>
    <w:rsid w:val="00091F2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5">
    <w:name w:val="Char5"/>
    <w:basedOn w:val="Normal"/>
    <w:rsid w:val="00091F2A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Normal00">
    <w:name w:val="Normal_0_0"/>
    <w:qFormat/>
    <w:rsid w:val="00D8224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Cuhi">
    <w:name w:val="Câu hỏi"/>
    <w:basedOn w:val="Heading2"/>
    <w:next w:val="Normal"/>
    <w:qFormat/>
    <w:rsid w:val="00C72D98"/>
    <w:pPr>
      <w:numPr>
        <w:numId w:val="29"/>
      </w:numPr>
      <w:spacing w:before="0" w:line="360" w:lineRule="auto"/>
      <w:ind w:left="1134" w:hanging="1134"/>
      <w:contextualSpacing/>
      <w:jc w:val="both"/>
    </w:pPr>
    <w:rPr>
      <w:rFonts w:asciiTheme="majorHAnsi" w:eastAsiaTheme="majorEastAsia" w:hAnsiTheme="majorHAnsi" w:cstheme="majorBidi"/>
      <w:noProof/>
      <w:color w:val="000000" w:themeColor="text1"/>
      <w:lang w:val="vi-VN" w:eastAsia="en-US"/>
    </w:rPr>
  </w:style>
  <w:style w:type="paragraph" w:customStyle="1" w:styleId="cau11">
    <w:name w:val="cau 1"/>
    <w:basedOn w:val="Cuhi"/>
    <w:link w:val="cau1Char0"/>
    <w:qFormat/>
    <w:rsid w:val="00C72D98"/>
  </w:style>
  <w:style w:type="character" w:customStyle="1" w:styleId="cau1Char0">
    <w:name w:val="cau 1 Char"/>
    <w:basedOn w:val="DefaultParagraphFont"/>
    <w:link w:val="cau11"/>
    <w:rsid w:val="00C72D98"/>
    <w:rPr>
      <w:rFonts w:asciiTheme="majorHAnsi" w:eastAsiaTheme="majorEastAsia" w:hAnsiTheme="majorHAnsi" w:cstheme="majorBidi"/>
      <w:noProof/>
      <w:color w:val="000000" w:themeColor="text1"/>
      <w:sz w:val="26"/>
      <w:szCs w:val="26"/>
      <w:lang w:val="vi-VN"/>
    </w:rPr>
  </w:style>
  <w:style w:type="paragraph" w:customStyle="1" w:styleId="TAB">
    <w:name w:val="TAB"/>
    <w:basedOn w:val="ListParagraph"/>
    <w:next w:val="Normal"/>
    <w:qFormat/>
    <w:rsid w:val="00C72D98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jc w:val="both"/>
    </w:pPr>
    <w:rPr>
      <w:rFonts w:ascii="Palatino Linotype" w:hAnsi="Palatino Linotype"/>
      <w:lang w:val="vi-VN"/>
    </w:rPr>
  </w:style>
  <w:style w:type="paragraph" w:customStyle="1" w:styleId="Normal04">
    <w:name w:val="Normal_0_4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5">
    <w:name w:val="Normal_0_5"/>
    <w:uiPriority w:val="99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8">
    <w:name w:val="Normal_0_28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1">
    <w:name w:val="Normal_0_1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6">
    <w:name w:val="Normal_0_6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37">
    <w:name w:val="Normal_0_37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38">
    <w:name w:val="Normal_0_38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7">
    <w:name w:val="Normal_0_7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8">
    <w:name w:val="Normal_0_8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9">
    <w:name w:val="Normal_0_9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10">
    <w:name w:val="Normal_0_10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11">
    <w:name w:val="Normal_0_11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13">
    <w:name w:val="Normal_0_13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15">
    <w:name w:val="Normal_0_15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16">
    <w:name w:val="Normal_0_16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17">
    <w:name w:val="Normal_0_17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18">
    <w:name w:val="Normal_0_18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1">
    <w:name w:val="Normal_0_21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2">
    <w:name w:val="Normal_0_22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3">
    <w:name w:val="Normal_0_23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4">
    <w:name w:val="Normal_0_24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6">
    <w:name w:val="Normal_0_26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7">
    <w:name w:val="Normal_0_27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9">
    <w:name w:val="Normal_0_29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30">
    <w:name w:val="Normal_0_30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31">
    <w:name w:val="Normal_0_31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32">
    <w:name w:val="Normal_0_32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33">
    <w:name w:val="Normal_0_33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34">
    <w:name w:val="Normal_0_34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35">
    <w:name w:val="Normal_0_35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36">
    <w:name w:val="Normal_0_36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40">
    <w:name w:val="Normal_0_40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41">
    <w:name w:val="Normal_0_41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46">
    <w:name w:val="Normal_0_46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47">
    <w:name w:val="Normal_0_47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48">
    <w:name w:val="Normal_0_48"/>
    <w:qFormat/>
    <w:rsid w:val="00C72D98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tylend">
    <w:name w:val="stylend"/>
    <w:rsid w:val="00C72D98"/>
  </w:style>
  <w:style w:type="paragraph" w:customStyle="1" w:styleId="ListParagraph2">
    <w:name w:val="List Paragraph2"/>
    <w:basedOn w:val="Normal"/>
    <w:uiPriority w:val="99"/>
    <w:rsid w:val="00C72D98"/>
    <w:pPr>
      <w:spacing w:after="200" w:line="276" w:lineRule="auto"/>
      <w:ind w:left="720"/>
      <w:contextualSpacing/>
    </w:pPr>
    <w:rPr>
      <w:rFonts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72D98"/>
    <w:rPr>
      <w:rFonts w:eastAsia="Times New Roman" w:cs="Times New Roman"/>
      <w:sz w:val="28"/>
      <w:szCs w:val="20"/>
      <w:lang w:val="x-none" w:eastAsia="x-none"/>
    </w:rPr>
  </w:style>
  <w:style w:type="paragraph" w:customStyle="1" w:styleId="Style11">
    <w:name w:val="_Style 1"/>
    <w:qFormat/>
    <w:rsid w:val="00C72D98"/>
    <w:pPr>
      <w:spacing w:after="200" w:line="276" w:lineRule="auto"/>
    </w:pPr>
    <w:rPr>
      <w:rFonts w:ascii="Calibri" w:hAnsi="Calibri" w:cs="Times New Roman"/>
      <w:sz w:val="22"/>
    </w:rPr>
  </w:style>
  <w:style w:type="character" w:customStyle="1" w:styleId="d2edcug0">
    <w:name w:val="d2edcug0"/>
    <w:basedOn w:val="DefaultParagraphFont"/>
    <w:rsid w:val="00C72D98"/>
  </w:style>
  <w:style w:type="character" w:customStyle="1" w:styleId="Phngmcinhcuaoanvn">
    <w:name w:val="Phông mặc định của đoạn văn"/>
    <w:rsid w:val="006446A7"/>
  </w:style>
  <w:style w:type="table" w:styleId="LightShading-Accent3">
    <w:name w:val="Light Shading Accent 3"/>
    <w:basedOn w:val="TableNormal"/>
    <w:uiPriority w:val="60"/>
    <w:rsid w:val="00ED2782"/>
    <w:pPr>
      <w:spacing w:after="0" w:line="240" w:lineRule="auto"/>
    </w:pPr>
    <w:rPr>
      <w:rFonts w:asciiTheme="minorHAnsi" w:eastAsiaTheme="minorEastAsia" w:hAnsiTheme="minorHAnsi"/>
      <w:color w:val="7B7B7B" w:themeColor="accent3" w:themeShade="BF"/>
      <w:sz w:val="22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LightShading-Accent4">
    <w:name w:val="Light Shading Accent 4"/>
    <w:basedOn w:val="TableNormal"/>
    <w:uiPriority w:val="60"/>
    <w:rsid w:val="00ED2782"/>
    <w:pPr>
      <w:spacing w:after="0" w:line="240" w:lineRule="auto"/>
    </w:pPr>
    <w:rPr>
      <w:rFonts w:asciiTheme="minorHAnsi" w:eastAsiaTheme="minorEastAsia" w:hAnsiTheme="minorHAnsi"/>
      <w:color w:val="BF8F00" w:themeColor="accent4" w:themeShade="BF"/>
      <w:sz w:val="22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ED2782"/>
    <w:pPr>
      <w:spacing w:after="0" w:line="240" w:lineRule="auto"/>
    </w:pPr>
    <w:rPr>
      <w:rFonts w:asciiTheme="minorHAnsi" w:eastAsiaTheme="minorEastAsia" w:hAnsiTheme="minorHAnsi"/>
      <w:color w:val="2E74B5" w:themeColor="accent5" w:themeShade="BF"/>
      <w:sz w:val="22"/>
    </w:rPr>
    <w:tblPr>
      <w:tblStyleRowBandSize w:val="1"/>
      <w:tblStyleColBandSize w:val="1"/>
      <w:tblBorders>
        <w:top w:val="single" w:sz="8" w:space="0" w:color="5B9BD5" w:themeColor="accent5"/>
        <w:bottom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5"/>
          <w:left w:val="nil"/>
          <w:bottom w:val="single" w:sz="8" w:space="0" w:color="5B9BD5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5"/>
          <w:left w:val="nil"/>
          <w:bottom w:val="single" w:sz="8" w:space="0" w:color="5B9BD5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ED2782"/>
    <w:pPr>
      <w:spacing w:after="0" w:line="240" w:lineRule="auto"/>
    </w:pPr>
    <w:rPr>
      <w:rFonts w:asciiTheme="minorHAnsi" w:eastAsiaTheme="minorEastAsia" w:hAnsiTheme="minorHAnsi"/>
      <w:color w:val="538135" w:themeColor="accent6" w:themeShade="BF"/>
      <w:sz w:val="22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styleId="LightList">
    <w:name w:val="Light List"/>
    <w:basedOn w:val="TableNormal"/>
    <w:uiPriority w:val="61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LightList-Accent2">
    <w:name w:val="Light List Accent 2"/>
    <w:basedOn w:val="TableNormal"/>
    <w:uiPriority w:val="61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styleId="LightList-Accent3">
    <w:name w:val="Light List Accent 3"/>
    <w:basedOn w:val="TableNormal"/>
    <w:uiPriority w:val="61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styleId="LightList-Accent4">
    <w:name w:val="Light List Accent 4"/>
    <w:basedOn w:val="TableNormal"/>
    <w:uiPriority w:val="61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styleId="LightList-Accent6">
    <w:name w:val="Light List Accent 6"/>
    <w:basedOn w:val="TableNormal"/>
    <w:uiPriority w:val="61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styleId="LightGrid">
    <w:name w:val="Light Grid"/>
    <w:basedOn w:val="TableNormal"/>
    <w:uiPriority w:val="62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2">
    <w:name w:val="Light Grid Accent 2"/>
    <w:basedOn w:val="TableNormal"/>
    <w:uiPriority w:val="62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styleId="LightGrid-Accent3">
    <w:name w:val="Light Grid Accent 3"/>
    <w:basedOn w:val="TableNormal"/>
    <w:uiPriority w:val="62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LightGrid-Accent4">
    <w:name w:val="Light Grid Accent 4"/>
    <w:basedOn w:val="TableNormal"/>
    <w:uiPriority w:val="62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LightGrid-Accent5">
    <w:name w:val="Light Grid Accent 5"/>
    <w:basedOn w:val="TableNormal"/>
    <w:uiPriority w:val="62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1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  <w:shd w:val="clear" w:color="auto" w:fill="D6E6F4" w:themeFill="accent5" w:themeFillTint="3F"/>
      </w:tcPr>
    </w:tblStylePr>
    <w:tblStylePr w:type="band2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</w:tcPr>
    </w:tblStylePr>
  </w:style>
  <w:style w:type="table" w:styleId="LightGrid-Accent6">
    <w:name w:val="Light Grid Accent 6"/>
    <w:basedOn w:val="TableNormal"/>
    <w:uiPriority w:val="62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styleId="MediumShading1">
    <w:name w:val="Medium Shading 1"/>
    <w:basedOn w:val="TableNormal"/>
    <w:uiPriority w:val="63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84B3DF" w:themeColor="accent5" w:themeTint="BF"/>
        <w:left w:val="single" w:sz="8" w:space="0" w:color="84B3DF" w:themeColor="accent5" w:themeTint="BF"/>
        <w:bottom w:val="single" w:sz="8" w:space="0" w:color="84B3DF" w:themeColor="accent5" w:themeTint="BF"/>
        <w:right w:val="single" w:sz="8" w:space="0" w:color="84B3DF" w:themeColor="accent5" w:themeTint="BF"/>
        <w:insideH w:val="single" w:sz="8" w:space="0" w:color="84B3DF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5" w:themeTint="BF"/>
          <w:left w:val="single" w:sz="8" w:space="0" w:color="84B3DF" w:themeColor="accent5" w:themeTint="BF"/>
          <w:bottom w:val="single" w:sz="8" w:space="0" w:color="84B3DF" w:themeColor="accent5" w:themeTint="BF"/>
          <w:right w:val="single" w:sz="8" w:space="0" w:color="84B3DF" w:themeColor="accent5" w:themeTint="BF"/>
          <w:insideH w:val="nil"/>
          <w:insideV w:val="nil"/>
        </w:tcBorders>
        <w:shd w:val="clear" w:color="auto" w:fill="5B9BD5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5" w:themeTint="BF"/>
          <w:left w:val="single" w:sz="8" w:space="0" w:color="84B3DF" w:themeColor="accent5" w:themeTint="BF"/>
          <w:bottom w:val="single" w:sz="8" w:space="0" w:color="84B3DF" w:themeColor="accent5" w:themeTint="BF"/>
          <w:right w:val="single" w:sz="8" w:space="0" w:color="84B3DF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MediumList1-Accent2">
    <w:name w:val="Medium List 1 Accent 2"/>
    <w:basedOn w:val="TableNormal"/>
    <w:uiPriority w:val="65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styleId="MediumList1-Accent3">
    <w:name w:val="Medium List 1 Accent 3"/>
    <w:basedOn w:val="TableNormal"/>
    <w:uiPriority w:val="65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styleId="MediumList1-Accent4">
    <w:name w:val="Medium List 1 Accent 4"/>
    <w:basedOn w:val="TableNormal"/>
    <w:uiPriority w:val="65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styleId="MediumList1-Accent5">
    <w:name w:val="Medium List 1 Accent 5"/>
    <w:basedOn w:val="TableNormal"/>
    <w:uiPriority w:val="65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8" w:space="0" w:color="5B9BD5" w:themeColor="accent5"/>
        <w:bottom w:val="single" w:sz="8" w:space="0" w:color="5B9BD5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5"/>
          <w:bottom w:val="single" w:sz="8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5"/>
          <w:bottom w:val="single" w:sz="8" w:space="0" w:color="5B9BD5" w:themeColor="accent5"/>
        </w:tcBorders>
      </w:tcPr>
    </w:tblStylePr>
    <w:tblStylePr w:type="band1Vert">
      <w:tblPr/>
      <w:tcPr>
        <w:shd w:val="clear" w:color="auto" w:fill="D6E6F4" w:themeFill="accent5" w:themeFillTint="3F"/>
      </w:tcPr>
    </w:tblStylePr>
    <w:tblStylePr w:type="band1Horz">
      <w:tblPr/>
      <w:tcPr>
        <w:shd w:val="clear" w:color="auto" w:fill="D6E6F4" w:themeFill="accent5" w:themeFillTint="3F"/>
      </w:tcPr>
    </w:tblStylePr>
  </w:style>
  <w:style w:type="table" w:styleId="MediumList1-Accent6">
    <w:name w:val="Medium List 1 Accent 6"/>
    <w:basedOn w:val="TableNormal"/>
    <w:uiPriority w:val="65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styleId="MediumList2">
    <w:name w:val="Medium List 2"/>
    <w:basedOn w:val="TableNormal"/>
    <w:uiPriority w:val="66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472C4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ED7D31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A5A5A5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FC000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5B9BD5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70AD47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  <w:insideV w:val="single" w:sz="8" w:space="0" w:color="7295D2" w:themeColor="accent1" w:themeTint="BF"/>
      </w:tblBorders>
    </w:tblPr>
    <w:tcPr>
      <w:shd w:val="clear" w:color="auto" w:fill="D0DBF0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shd w:val="clear" w:color="auto" w:fill="A1B8E1" w:themeFill="accent1" w:themeFillTint="7F"/>
      </w:tcPr>
    </w:tblStylePr>
  </w:style>
  <w:style w:type="table" w:styleId="MediumGrid1-Accent2">
    <w:name w:val="Medium Grid 1 Accent 2"/>
    <w:basedOn w:val="TableNormal"/>
    <w:uiPriority w:val="67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MediumGrid1-Accent3">
    <w:name w:val="Medium Grid 1 Accent 3"/>
    <w:basedOn w:val="TableNormal"/>
    <w:uiPriority w:val="67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MediumGrid1-Accent4">
    <w:name w:val="Medium Grid 1 Accent 4"/>
    <w:basedOn w:val="TableNormal"/>
    <w:uiPriority w:val="67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MediumGrid1-Accent5">
    <w:name w:val="Medium Grid 1 Accent 5"/>
    <w:basedOn w:val="TableNormal"/>
    <w:uiPriority w:val="67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84B3DF" w:themeColor="accent5" w:themeTint="BF"/>
        <w:left w:val="single" w:sz="8" w:space="0" w:color="84B3DF" w:themeColor="accent5" w:themeTint="BF"/>
        <w:bottom w:val="single" w:sz="8" w:space="0" w:color="84B3DF" w:themeColor="accent5" w:themeTint="BF"/>
        <w:right w:val="single" w:sz="8" w:space="0" w:color="84B3DF" w:themeColor="accent5" w:themeTint="BF"/>
        <w:insideH w:val="single" w:sz="8" w:space="0" w:color="84B3DF" w:themeColor="accent5" w:themeTint="BF"/>
        <w:insideV w:val="single" w:sz="8" w:space="0" w:color="84B3DF" w:themeColor="accent5" w:themeTint="BF"/>
      </w:tblBorders>
    </w:tblPr>
    <w:tcPr>
      <w:shd w:val="clear" w:color="auto" w:fill="D6E6F4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5" w:themeFillTint="7F"/>
      </w:tcPr>
    </w:tblStylePr>
    <w:tblStylePr w:type="band1Horz">
      <w:tblPr/>
      <w:tcPr>
        <w:shd w:val="clear" w:color="auto" w:fill="ADCCEA" w:themeFill="accent5" w:themeFillTint="7F"/>
      </w:tcPr>
    </w:tblStylePr>
  </w:style>
  <w:style w:type="table" w:styleId="MediumGrid1-Accent6">
    <w:name w:val="Medium Grid 1 Accent 6"/>
    <w:basedOn w:val="TableNormal"/>
    <w:uiPriority w:val="67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MediumGrid2">
    <w:name w:val="Medium Grid 2"/>
    <w:basedOn w:val="TableNormal"/>
    <w:uiPriority w:val="68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cPr>
      <w:shd w:val="clear" w:color="auto" w:fill="D0DBF0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1" w:themeFillTint="33"/>
      </w:tc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tcBorders>
          <w:insideH w:val="single" w:sz="6" w:space="0" w:color="4472C4" w:themeColor="accent1"/>
          <w:insideV w:val="single" w:sz="6" w:space="0" w:color="4472C4" w:themeColor="accent1"/>
        </w:tcBorders>
        <w:shd w:val="clear" w:color="auto" w:fill="A1B8E1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</w:tblPr>
    <w:tcPr>
      <w:shd w:val="clear" w:color="auto" w:fill="D6E6F4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5" w:themeFillTint="33"/>
      </w:tcPr>
    </w:tblStylePr>
    <w:tblStylePr w:type="band1Vert">
      <w:tblPr/>
      <w:tcPr>
        <w:shd w:val="clear" w:color="auto" w:fill="ADCCEA" w:themeFill="accent5" w:themeFillTint="7F"/>
      </w:tcPr>
    </w:tblStylePr>
    <w:tblStylePr w:type="band1Horz">
      <w:tblPr/>
      <w:tcPr>
        <w:tcBorders>
          <w:insideH w:val="single" w:sz="6" w:space="0" w:color="5B9BD5" w:themeColor="accent5"/>
          <w:insideV w:val="single" w:sz="6" w:space="0" w:color="5B9BD5" w:themeColor="accent5"/>
        </w:tcBorders>
        <w:shd w:val="clear" w:color="auto" w:fill="ADCCEA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rsid w:val="00ED278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2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1" w:themeFillTint="7F"/>
      </w:tcPr>
    </w:tblStylePr>
  </w:style>
  <w:style w:type="table" w:styleId="MediumGrid3-Accent2">
    <w:name w:val="Medium Grid 3 Accent 2"/>
    <w:basedOn w:val="TableNormal"/>
    <w:uiPriority w:val="69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styleId="MediumGrid3-Accent3">
    <w:name w:val="Medium Grid 3 Accent 3"/>
    <w:basedOn w:val="TableNormal"/>
    <w:uiPriority w:val="69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styleId="MediumGrid3-Accent4">
    <w:name w:val="Medium Grid 3 Accent 4"/>
    <w:basedOn w:val="TableNormal"/>
    <w:uiPriority w:val="69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styleId="MediumGrid3-Accent5">
    <w:name w:val="Medium Grid 3 Accent 5"/>
    <w:basedOn w:val="TableNormal"/>
    <w:uiPriority w:val="69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5" w:themeFillTint="7F"/>
      </w:tcPr>
    </w:tblStylePr>
  </w:style>
  <w:style w:type="table" w:styleId="MediumGrid3-Accent6">
    <w:name w:val="Medium Grid 3 Accent 6"/>
    <w:basedOn w:val="TableNormal"/>
    <w:uiPriority w:val="69"/>
    <w:rsid w:val="00ED2782"/>
    <w:pPr>
      <w:spacing w:after="0" w:line="240" w:lineRule="auto"/>
    </w:pPr>
    <w:rPr>
      <w:rFonts w:asciiTheme="minorHAnsi" w:eastAsiaTheme="minorEastAsia" w:hAnsiTheme="minorHAnsi"/>
      <w:sz w:val="22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styleId="DarkList">
    <w:name w:val="Dark List"/>
    <w:basedOn w:val="TableNormal"/>
    <w:uiPriority w:val="70"/>
    <w:rsid w:val="00ED2782"/>
    <w:pPr>
      <w:spacing w:after="0" w:line="240" w:lineRule="auto"/>
    </w:pPr>
    <w:rPr>
      <w:rFonts w:asciiTheme="minorHAnsi" w:eastAsiaTheme="minorEastAsia" w:hAnsiTheme="minorHAnsi"/>
      <w:color w:val="FFFFFF" w:themeColor="background1"/>
      <w:sz w:val="22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rsid w:val="00ED2782"/>
    <w:pPr>
      <w:spacing w:after="0" w:line="240" w:lineRule="auto"/>
    </w:pPr>
    <w:rPr>
      <w:rFonts w:asciiTheme="minorHAnsi" w:eastAsiaTheme="minorEastAsia" w:hAnsiTheme="minorHAnsi"/>
      <w:color w:val="FFFFFF" w:themeColor="background1"/>
      <w:sz w:val="22"/>
    </w:rPr>
    <w:tblPr>
      <w:tblStyleRowBandSize w:val="1"/>
      <w:tblStyleColBandSize w:val="1"/>
    </w:tblPr>
    <w:tcPr>
      <w:shd w:val="clear" w:color="auto" w:fill="4472C4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1" w:themeFillShade="BF"/>
      </w:tcPr>
    </w:tblStylePr>
  </w:style>
  <w:style w:type="table" w:styleId="DarkList-Accent2">
    <w:name w:val="Dark List Accent 2"/>
    <w:basedOn w:val="TableNormal"/>
    <w:uiPriority w:val="70"/>
    <w:rsid w:val="00ED2782"/>
    <w:pPr>
      <w:spacing w:after="0" w:line="240" w:lineRule="auto"/>
    </w:pPr>
    <w:rPr>
      <w:rFonts w:asciiTheme="minorHAnsi" w:eastAsiaTheme="minorEastAsia" w:hAnsiTheme="minorHAnsi"/>
      <w:color w:val="FFFFFF" w:themeColor="background1"/>
      <w:sz w:val="22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styleId="DarkList-Accent3">
    <w:name w:val="Dark List Accent 3"/>
    <w:basedOn w:val="TableNormal"/>
    <w:uiPriority w:val="70"/>
    <w:rsid w:val="00ED2782"/>
    <w:pPr>
      <w:spacing w:after="0" w:line="240" w:lineRule="auto"/>
    </w:pPr>
    <w:rPr>
      <w:rFonts w:asciiTheme="minorHAnsi" w:eastAsiaTheme="minorEastAsia" w:hAnsiTheme="minorHAnsi"/>
      <w:color w:val="FFFFFF" w:themeColor="background1"/>
      <w:sz w:val="22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styleId="DarkList-Accent4">
    <w:name w:val="Dark List Accent 4"/>
    <w:basedOn w:val="TableNormal"/>
    <w:uiPriority w:val="70"/>
    <w:rsid w:val="00ED2782"/>
    <w:pPr>
      <w:spacing w:after="0" w:line="240" w:lineRule="auto"/>
    </w:pPr>
    <w:rPr>
      <w:rFonts w:asciiTheme="minorHAnsi" w:eastAsiaTheme="minorEastAsia" w:hAnsiTheme="minorHAnsi"/>
      <w:color w:val="FFFFFF" w:themeColor="background1"/>
      <w:sz w:val="22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styleId="DarkList-Accent5">
    <w:name w:val="Dark List Accent 5"/>
    <w:basedOn w:val="TableNormal"/>
    <w:uiPriority w:val="70"/>
    <w:rsid w:val="00ED2782"/>
    <w:pPr>
      <w:spacing w:after="0" w:line="240" w:lineRule="auto"/>
    </w:pPr>
    <w:rPr>
      <w:rFonts w:asciiTheme="minorHAnsi" w:eastAsiaTheme="minorEastAsia" w:hAnsiTheme="minorHAnsi"/>
      <w:color w:val="FFFFFF" w:themeColor="background1"/>
      <w:sz w:val="22"/>
    </w:rPr>
    <w:tblPr>
      <w:tblStyleRowBandSize w:val="1"/>
      <w:tblStyleColBandSize w:val="1"/>
    </w:tblPr>
    <w:tcPr>
      <w:shd w:val="clear" w:color="auto" w:fill="5B9BD5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5" w:themeFillShade="BF"/>
      </w:tcPr>
    </w:tblStylePr>
  </w:style>
  <w:style w:type="table" w:styleId="DarkList-Accent6">
    <w:name w:val="Dark List Accent 6"/>
    <w:basedOn w:val="TableNormal"/>
    <w:uiPriority w:val="70"/>
    <w:rsid w:val="00ED2782"/>
    <w:pPr>
      <w:spacing w:after="0" w:line="240" w:lineRule="auto"/>
    </w:pPr>
    <w:rPr>
      <w:rFonts w:asciiTheme="minorHAnsi" w:eastAsiaTheme="minorEastAsia" w:hAnsiTheme="minorHAnsi"/>
      <w:color w:val="FFFFFF" w:themeColor="background1"/>
      <w:sz w:val="22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table" w:styleId="ColorfulShading">
    <w:name w:val="Colorful Shading"/>
    <w:basedOn w:val="TableNormal"/>
    <w:uiPriority w:val="71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1" w:themeShade="99"/>
          <w:insideV w:val="nil"/>
        </w:tcBorders>
        <w:shd w:val="clear" w:color="auto" w:fill="264378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1" w:themeFillShade="99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A1B8E1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5" w:themeShade="99"/>
          <w:insideV w:val="nil"/>
        </w:tcBorders>
        <w:shd w:val="clear" w:color="auto" w:fill="255D91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5" w:themeFillShade="99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ADCCEA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top w:val="single" w:sz="24" w:space="0" w:color="5B9BD5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5B9BD5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List">
    <w:name w:val="Colorful List"/>
    <w:basedOn w:val="TableNormal"/>
    <w:uiPriority w:val="72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2">
    <w:name w:val="Colorful List Accent 2"/>
    <w:basedOn w:val="TableNormal"/>
    <w:uiPriority w:val="72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ColorfulList-Accent3">
    <w:name w:val="Colorful List Accent 3"/>
    <w:basedOn w:val="TableNormal"/>
    <w:uiPriority w:val="72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ColorfulList-Accent4">
    <w:name w:val="Colorful List Accent 4"/>
    <w:basedOn w:val="TableNormal"/>
    <w:uiPriority w:val="72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ColorfulList-Accent5">
    <w:name w:val="Colorful List Accent 5"/>
    <w:basedOn w:val="TableNormal"/>
    <w:uiPriority w:val="72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</w:tblPr>
    <w:tcPr>
      <w:shd w:val="clear" w:color="auto" w:fill="EEF5FB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ColorfulList-Accent6">
    <w:name w:val="Colorful List Accent 6"/>
    <w:basedOn w:val="TableNormal"/>
    <w:uiPriority w:val="72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17CC1" w:themeFill="accent5" w:themeFillShade="CC"/>
      </w:tcPr>
    </w:tblStylePr>
    <w:tblStylePr w:type="lastRow">
      <w:rPr>
        <w:b/>
        <w:bCs/>
        <w:color w:val="317CC1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ColorfulGrid">
    <w:name w:val="Colorful Grid"/>
    <w:basedOn w:val="TableNormal"/>
    <w:uiPriority w:val="73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</w:rPr>
      <w:tblPr/>
      <w:tcPr>
        <w:shd w:val="clear" w:color="auto" w:fill="B4C6E7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1" w:themeFillShade="BF"/>
      </w:tc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shd w:val="clear" w:color="auto" w:fill="A1B8E1" w:themeFill="accent1" w:themeFillTint="7F"/>
      </w:tcPr>
    </w:tblStylePr>
  </w:style>
  <w:style w:type="table" w:styleId="ColorfulGrid-Accent2">
    <w:name w:val="Colorful Grid Accent 2"/>
    <w:basedOn w:val="TableNormal"/>
    <w:uiPriority w:val="73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ColorfulGrid-Accent3">
    <w:name w:val="Colorful Grid Accent 3"/>
    <w:basedOn w:val="TableNormal"/>
    <w:uiPriority w:val="73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ColorfulGrid-Accent4">
    <w:name w:val="Colorful Grid Accent 4"/>
    <w:basedOn w:val="TableNormal"/>
    <w:uiPriority w:val="73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ColorfulGrid-Accent5">
    <w:name w:val="Colorful Grid Accent 5"/>
    <w:basedOn w:val="TableNormal"/>
    <w:uiPriority w:val="73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</w:rPr>
      <w:tblPr/>
      <w:tcPr>
        <w:shd w:val="clear" w:color="auto" w:fill="BDD6EE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5" w:themeFillShade="BF"/>
      </w:tcPr>
    </w:tblStylePr>
    <w:tblStylePr w:type="band1Vert">
      <w:tblPr/>
      <w:tcPr>
        <w:shd w:val="clear" w:color="auto" w:fill="ADCCEA" w:themeFill="accent5" w:themeFillTint="7F"/>
      </w:tcPr>
    </w:tblStylePr>
    <w:tblStylePr w:type="band1Horz">
      <w:tblPr/>
      <w:tcPr>
        <w:shd w:val="clear" w:color="auto" w:fill="ADCCEA" w:themeFill="accent5" w:themeFillTint="7F"/>
      </w:tcPr>
    </w:tblStylePr>
  </w:style>
  <w:style w:type="table" w:styleId="ColorfulGrid-Accent6">
    <w:name w:val="Colorful Grid Accent 6"/>
    <w:basedOn w:val="TableNormal"/>
    <w:uiPriority w:val="73"/>
    <w:rsid w:val="00ED2782"/>
    <w:pPr>
      <w:spacing w:after="0" w:line="240" w:lineRule="auto"/>
    </w:pPr>
    <w:rPr>
      <w:rFonts w:asciiTheme="minorHAnsi" w:eastAsiaTheme="minorEastAsia" w:hAnsiTheme="minorHAnsi"/>
      <w:color w:val="000000" w:themeColor="text1"/>
      <w:sz w:val="22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character" w:customStyle="1" w:styleId="uficommentbody">
    <w:name w:val="uficommentbody"/>
    <w:basedOn w:val="DefaultParagraphFont"/>
    <w:uiPriority w:val="99"/>
    <w:rsid w:val="00ED2782"/>
  </w:style>
  <w:style w:type="character" w:customStyle="1" w:styleId="CharChar121">
    <w:name w:val="Char Char121"/>
    <w:locked/>
    <w:rsid w:val="00ED2782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131">
    <w:name w:val="Char Char131"/>
    <w:locked/>
    <w:rsid w:val="00ED2782"/>
    <w:rPr>
      <w:rFonts w:ascii="Times New Roman" w:hAnsi="Times New Roman" w:cs="Times New Roman"/>
      <w:sz w:val="24"/>
      <w:szCs w:val="24"/>
      <w:lang w:val="en-US" w:eastAsia="en-US" w:bidi="ar-SA"/>
    </w:rPr>
  </w:style>
  <w:style w:type="table" w:customStyle="1" w:styleId="TableSimple12">
    <w:name w:val="Table Simple 12"/>
    <w:basedOn w:val="TableNormal"/>
    <w:next w:val="TableSimple1"/>
    <w:unhideWhenUsed/>
    <w:qFormat/>
    <w:rsid w:val="00F96631"/>
    <w:pPr>
      <w:spacing w:after="0" w:line="240" w:lineRule="auto"/>
    </w:pPr>
    <w:rPr>
      <w:rFonts w:eastAsia="SimSun" w:cs="Times New Roman"/>
      <w:sz w:val="20"/>
      <w:szCs w:val="20"/>
    </w:rPr>
    <w:tblPr>
      <w:tblInd w:w="0" w:type="nil"/>
    </w:tblPr>
    <w:tblStylePr w:type="firstRow">
      <w:tblPr/>
      <w:tcPr>
        <w:tcBorders>
          <w:top w:val="nil"/>
          <w:left w:val="nil"/>
          <w:bottom w:val="single" w:sz="6" w:space="0" w:color="008000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customStyle="1" w:styleId="Table3Deffects22">
    <w:name w:val="Table 3D effects 22"/>
    <w:basedOn w:val="TableNormal"/>
    <w:next w:val="Table3Deffects2"/>
    <w:unhideWhenUsed/>
    <w:qFormat/>
    <w:rsid w:val="00F96631"/>
    <w:pPr>
      <w:spacing w:after="0" w:line="240" w:lineRule="auto"/>
    </w:pPr>
    <w:rPr>
      <w:rFonts w:eastAsia="SimSun" w:cs="Times New Roman"/>
      <w:sz w:val="20"/>
      <w:szCs w:val="20"/>
    </w:rPr>
    <w:tblPr>
      <w:tblInd w:w="0" w:type="nil"/>
    </w:tblPr>
    <w:tcPr>
      <w:shd w:val="solid" w:color="C0C0C0" w:fill="FFFFFF"/>
    </w:tcPr>
    <w:tblStylePr w:type="fir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sz="6" w:space="0" w:color="80808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single" w:sz="6" w:space="0" w:color="FFFFFF"/>
          <w:insideH w:val="nil"/>
          <w:insideV w:val="nil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left w:val="nil"/>
          <w:bottom w:val="single" w:sz="6" w:space="0" w:color="FFFFFF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qFormat/>
    <w:rsid w:val="00F96631"/>
    <w:pPr>
      <w:spacing w:after="0" w:line="240" w:lineRule="auto"/>
    </w:pPr>
    <w:rPr>
      <w:rFonts w:eastAsia="Calibri" w:cs="Times New Roman"/>
      <w:sz w:val="22"/>
    </w:rPr>
    <w:tblPr>
      <w:tblInd w:w="0" w:type="nil"/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3Deffects211">
    <w:name w:val="Table 3D effects 211"/>
    <w:basedOn w:val="TableNormal"/>
    <w:qFormat/>
    <w:rsid w:val="00F96631"/>
    <w:pPr>
      <w:spacing w:after="0" w:line="240" w:lineRule="auto"/>
    </w:pPr>
    <w:rPr>
      <w:rFonts w:eastAsia="SimSun" w:cs="Times New Roman"/>
      <w:sz w:val="20"/>
      <w:szCs w:val="20"/>
    </w:rPr>
    <w:tblPr>
      <w:tblInd w:w="0" w:type="nil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right w:val="single" w:sz="6" w:space="0" w:color="FFFFFF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customStyle="1" w:styleId="TableSimple111">
    <w:name w:val="Table Simple 111"/>
    <w:basedOn w:val="TableNormal"/>
    <w:qFormat/>
    <w:rsid w:val="00F96631"/>
    <w:pPr>
      <w:spacing w:after="0" w:line="240" w:lineRule="auto"/>
    </w:pPr>
    <w:rPr>
      <w:rFonts w:eastAsia="SimSun" w:cs="Times New Roman"/>
      <w:sz w:val="20"/>
      <w:szCs w:val="20"/>
    </w:rPr>
    <w:tblPr>
      <w:tblInd w:w="0" w:type="nil"/>
    </w:tblPr>
    <w:tblStylePr w:type="firstRow">
      <w:tblPr/>
      <w:tcPr>
        <w:tcBorders>
          <w:bottom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table" w:customStyle="1" w:styleId="LiBang11">
    <w:name w:val="Lưới Bảng11"/>
    <w:basedOn w:val="TableNormal"/>
    <w:uiPriority w:val="39"/>
    <w:rsid w:val="00F96631"/>
    <w:pPr>
      <w:spacing w:after="0" w:line="240" w:lineRule="auto"/>
    </w:pPr>
    <w:rPr>
      <w:rFonts w:ascii="Calibri" w:eastAsia="Calibri" w:hAnsi="Calibri" w:cs="Myanmar Text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311">
    <w:name w:val="Grid Table 1 Light - Accent 311"/>
    <w:basedOn w:val="TableNormal"/>
    <w:uiPriority w:val="46"/>
    <w:qFormat/>
    <w:rsid w:val="0026081B"/>
    <w:pPr>
      <w:spacing w:after="0" w:line="240" w:lineRule="auto"/>
    </w:pPr>
    <w:rPr>
      <w:rFonts w:eastAsia="SimSun" w:cs="Times New Roman"/>
      <w:sz w:val="20"/>
      <w:szCs w:val="20"/>
    </w:rPr>
    <w:tblPr>
      <w:tblBorders>
        <w:top w:val="single" w:sz="4" w:space="0" w:color="DBDBDB"/>
        <w:left w:val="single" w:sz="4" w:space="0" w:color="DBDBDB"/>
        <w:bottom w:val="single" w:sz="4" w:space="0" w:color="DBDBDB"/>
        <w:right w:val="single" w:sz="4" w:space="0" w:color="DBDBDB"/>
        <w:insideH w:val="single" w:sz="4" w:space="0" w:color="DBDBDB"/>
        <w:insideV w:val="single" w:sz="4" w:space="0" w:color="DBDBDB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BngTK3">
    <w:name w:val="Bảng TK3"/>
    <w:basedOn w:val="TableNormal"/>
    <w:next w:val="TableGrid"/>
    <w:qFormat/>
    <w:rsid w:val="0026081B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312">
    <w:name w:val="Grid Table 1 Light - Accent 312"/>
    <w:basedOn w:val="TableNormal"/>
    <w:uiPriority w:val="46"/>
    <w:qFormat/>
    <w:rsid w:val="0026081B"/>
    <w:pPr>
      <w:spacing w:after="0" w:line="240" w:lineRule="auto"/>
    </w:pPr>
    <w:rPr>
      <w:rFonts w:eastAsia="SimSun" w:cs="Times New Roman"/>
      <w:sz w:val="20"/>
      <w:szCs w:val="20"/>
    </w:rPr>
    <w:tblPr>
      <w:tblBorders>
        <w:top w:val="single" w:sz="4" w:space="0" w:color="DBDBDB"/>
        <w:left w:val="single" w:sz="4" w:space="0" w:color="DBDBDB"/>
        <w:bottom w:val="single" w:sz="4" w:space="0" w:color="DBDBDB"/>
        <w:right w:val="single" w:sz="4" w:space="0" w:color="DBDBDB"/>
        <w:insideH w:val="single" w:sz="4" w:space="0" w:color="DBDBDB"/>
        <w:insideV w:val="single" w:sz="4" w:space="0" w:color="DBDBDB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BngTK11">
    <w:name w:val="Bảng TK11"/>
    <w:basedOn w:val="TableNormal"/>
    <w:next w:val="TableGrid"/>
    <w:uiPriority w:val="39"/>
    <w:rsid w:val="0026081B"/>
    <w:pPr>
      <w:spacing w:after="0" w:line="240" w:lineRule="auto"/>
    </w:pPr>
    <w:rPr>
      <w:rFonts w:ascii="Calibri" w:eastAsia="Calibri" w:hAnsi="Calibri" w:cs="Times New Roman"/>
      <w:sz w:val="22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21">
    <w:name w:val="Bảng TK21"/>
    <w:basedOn w:val="TableNormal"/>
    <w:next w:val="TableGrid"/>
    <w:uiPriority w:val="39"/>
    <w:rsid w:val="0026081B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">
    <w:name w:val="Lưới Bảng12"/>
    <w:basedOn w:val="TableNormal"/>
    <w:next w:val="TableGrid"/>
    <w:uiPriority w:val="39"/>
    <w:rsid w:val="0026081B"/>
    <w:pPr>
      <w:spacing w:after="0" w:line="240" w:lineRule="auto"/>
    </w:pPr>
    <w:rPr>
      <w:rFonts w:ascii="Calibri" w:eastAsia="Calibri" w:hAnsi="Calibri" w:cs="Myanmar Text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313">
    <w:name w:val="Grid Table 1 Light - Accent 313"/>
    <w:basedOn w:val="TableNormal"/>
    <w:uiPriority w:val="46"/>
    <w:qFormat/>
    <w:rsid w:val="0026081B"/>
    <w:pPr>
      <w:spacing w:after="0" w:line="240" w:lineRule="auto"/>
    </w:pPr>
    <w:rPr>
      <w:rFonts w:eastAsia="SimSun" w:cs="Times New Roman"/>
      <w:sz w:val="20"/>
      <w:szCs w:val="20"/>
    </w:rPr>
    <w:tblPr>
      <w:tblBorders>
        <w:top w:val="single" w:sz="4" w:space="0" w:color="DBDBDB"/>
        <w:left w:val="single" w:sz="4" w:space="0" w:color="DBDBDB"/>
        <w:bottom w:val="single" w:sz="4" w:space="0" w:color="DBDBDB"/>
        <w:right w:val="single" w:sz="4" w:space="0" w:color="DBDBDB"/>
        <w:insideH w:val="single" w:sz="4" w:space="0" w:color="DBDBDB"/>
        <w:insideV w:val="single" w:sz="4" w:space="0" w:color="DBDBDB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LiBang13">
    <w:name w:val="Lưới Bảng13"/>
    <w:basedOn w:val="TableNormal"/>
    <w:next w:val="TableGrid"/>
    <w:uiPriority w:val="39"/>
    <w:rsid w:val="0026081B"/>
    <w:pPr>
      <w:spacing w:after="0" w:line="240" w:lineRule="auto"/>
    </w:pPr>
    <w:rPr>
      <w:rFonts w:ascii="Calibri" w:eastAsia="Calibri" w:hAnsi="Calibri" w:cs="Myanmar Text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Text22">
    <w:name w:val="Body Text2"/>
    <w:basedOn w:val="Normal"/>
    <w:rsid w:val="0031375D"/>
    <w:pPr>
      <w:widowControl w:val="0"/>
      <w:shd w:val="clear" w:color="auto" w:fill="FFFFFF"/>
      <w:spacing w:after="60" w:line="240" w:lineRule="atLeast"/>
      <w:jc w:val="center"/>
    </w:pPr>
    <w:rPr>
      <w:rFonts w:eastAsia="Calibri" w:cs="Times New Roman"/>
      <w:sz w:val="18"/>
      <w:szCs w:val="18"/>
    </w:rPr>
  </w:style>
  <w:style w:type="paragraph" w:customStyle="1" w:styleId="xl60">
    <w:name w:val="xl60"/>
    <w:basedOn w:val="Normal"/>
    <w:rsid w:val="0031375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xl61">
    <w:name w:val="xl61"/>
    <w:basedOn w:val="Normal"/>
    <w:rsid w:val="0031375D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</w:rPr>
  </w:style>
  <w:style w:type="paragraph" w:customStyle="1" w:styleId="xl62">
    <w:name w:val="xl62"/>
    <w:basedOn w:val="Normal"/>
    <w:rsid w:val="0031375D"/>
    <w:pPr>
      <w:spacing w:before="100" w:beforeAutospacing="1" w:after="100" w:afterAutospacing="1" w:line="240" w:lineRule="auto"/>
      <w:jc w:val="center"/>
      <w:textAlignment w:val="top"/>
    </w:pPr>
    <w:rPr>
      <w:rFonts w:eastAsia="Times New Roman" w:cs="Times New Roman"/>
      <w:b/>
      <w:bCs/>
      <w:i/>
      <w:iCs/>
      <w:szCs w:val="24"/>
    </w:rPr>
  </w:style>
  <w:style w:type="paragraph" w:customStyle="1" w:styleId="xl63">
    <w:name w:val="xl63"/>
    <w:basedOn w:val="Normal"/>
    <w:rsid w:val="0031375D"/>
    <w:pPr>
      <w:spacing w:before="100" w:beforeAutospacing="1" w:after="100" w:afterAutospacing="1" w:line="240" w:lineRule="auto"/>
      <w:textAlignment w:val="top"/>
    </w:pPr>
    <w:rPr>
      <w:rFonts w:eastAsia="Times New Roman" w:cs="Times New Roman"/>
      <w:b/>
      <w:bCs/>
      <w:i/>
      <w:iCs/>
      <w:szCs w:val="24"/>
    </w:rPr>
  </w:style>
  <w:style w:type="paragraph" w:customStyle="1" w:styleId="xl64">
    <w:name w:val="xl64"/>
    <w:basedOn w:val="Normal"/>
    <w:rsid w:val="0031375D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</w:rPr>
  </w:style>
  <w:style w:type="paragraph" w:customStyle="1" w:styleId="xl65">
    <w:name w:val="xl65"/>
    <w:basedOn w:val="Normal"/>
    <w:rsid w:val="0031375D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</w:rPr>
  </w:style>
  <w:style w:type="paragraph" w:customStyle="1" w:styleId="xl66">
    <w:name w:val="xl66"/>
    <w:basedOn w:val="Normal"/>
    <w:rsid w:val="0031375D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xl67">
    <w:name w:val="xl67"/>
    <w:basedOn w:val="Normal"/>
    <w:rsid w:val="0031375D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xl68">
    <w:name w:val="xl68"/>
    <w:basedOn w:val="Normal"/>
    <w:rsid w:val="0031375D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xl69">
    <w:name w:val="xl69"/>
    <w:basedOn w:val="Normal"/>
    <w:rsid w:val="0031375D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</w:rPr>
  </w:style>
  <w:style w:type="paragraph" w:customStyle="1" w:styleId="xl70">
    <w:name w:val="xl70"/>
    <w:basedOn w:val="Normal"/>
    <w:rsid w:val="0031375D"/>
    <w:pPr>
      <w:spacing w:before="100" w:beforeAutospacing="1" w:after="100" w:afterAutospacing="1" w:line="240" w:lineRule="auto"/>
      <w:jc w:val="center"/>
    </w:pPr>
    <w:rPr>
      <w:rFonts w:eastAsia="Times New Roman" w:cs="Times New Roman"/>
      <w:b/>
      <w:bCs/>
      <w:szCs w:val="24"/>
    </w:rPr>
  </w:style>
  <w:style w:type="paragraph" w:customStyle="1" w:styleId="xl71">
    <w:name w:val="xl71"/>
    <w:basedOn w:val="Normal"/>
    <w:rsid w:val="0031375D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xl72">
    <w:name w:val="xl72"/>
    <w:basedOn w:val="Normal"/>
    <w:rsid w:val="0031375D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</w:rPr>
  </w:style>
  <w:style w:type="paragraph" w:customStyle="1" w:styleId="xl73">
    <w:name w:val="xl73"/>
    <w:basedOn w:val="Normal"/>
    <w:rsid w:val="0031375D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</w:rPr>
  </w:style>
  <w:style w:type="paragraph" w:customStyle="1" w:styleId="xl74">
    <w:name w:val="xl74"/>
    <w:basedOn w:val="Normal"/>
    <w:rsid w:val="0031375D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</w:rPr>
  </w:style>
  <w:style w:type="paragraph" w:customStyle="1" w:styleId="xl75">
    <w:name w:val="xl75"/>
    <w:basedOn w:val="Normal"/>
    <w:rsid w:val="0031375D"/>
    <w:pPr>
      <w:spacing w:before="100" w:beforeAutospacing="1" w:after="100" w:afterAutospacing="1" w:line="240" w:lineRule="auto"/>
      <w:jc w:val="center"/>
    </w:pPr>
    <w:rPr>
      <w:rFonts w:eastAsia="Times New Roman" w:cs="Times New Roman"/>
      <w:b/>
      <w:bCs/>
      <w:szCs w:val="24"/>
    </w:rPr>
  </w:style>
  <w:style w:type="paragraph" w:customStyle="1" w:styleId="xl76">
    <w:name w:val="xl76"/>
    <w:basedOn w:val="Normal"/>
    <w:rsid w:val="0031375D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xl77">
    <w:name w:val="xl77"/>
    <w:basedOn w:val="Normal"/>
    <w:rsid w:val="0031375D"/>
    <w:pPr>
      <w:spacing w:before="100" w:beforeAutospacing="1" w:after="100" w:afterAutospacing="1" w:line="240" w:lineRule="auto"/>
      <w:jc w:val="center"/>
      <w:textAlignment w:val="top"/>
    </w:pPr>
    <w:rPr>
      <w:rFonts w:eastAsia="Times New Roman" w:cs="Times New Roman"/>
      <w:sz w:val="20"/>
      <w:szCs w:val="20"/>
    </w:rPr>
  </w:style>
  <w:style w:type="paragraph" w:customStyle="1" w:styleId="xl78">
    <w:name w:val="xl78"/>
    <w:basedOn w:val="Normal"/>
    <w:rsid w:val="0031375D"/>
    <w:pPr>
      <w:spacing w:before="100" w:beforeAutospacing="1" w:after="100" w:afterAutospacing="1" w:line="240" w:lineRule="auto"/>
      <w:jc w:val="center"/>
      <w:textAlignment w:val="top"/>
    </w:pPr>
    <w:rPr>
      <w:rFonts w:eastAsia="Times New Roman" w:cs="Times New Roman"/>
      <w:b/>
      <w:bCs/>
      <w:sz w:val="20"/>
      <w:szCs w:val="20"/>
    </w:rPr>
  </w:style>
  <w:style w:type="paragraph" w:customStyle="1" w:styleId="xl79">
    <w:name w:val="xl79"/>
    <w:basedOn w:val="Normal"/>
    <w:rsid w:val="0031375D"/>
    <w:pPr>
      <w:spacing w:before="100" w:beforeAutospacing="1" w:after="100" w:afterAutospacing="1" w:line="240" w:lineRule="auto"/>
      <w:jc w:val="center"/>
      <w:textAlignment w:val="top"/>
    </w:pPr>
    <w:rPr>
      <w:rFonts w:eastAsia="Times New Roman" w:cs="Times New Roman"/>
      <w:b/>
      <w:bCs/>
      <w:sz w:val="20"/>
      <w:szCs w:val="20"/>
    </w:rPr>
  </w:style>
  <w:style w:type="paragraph" w:customStyle="1" w:styleId="ListParagraph0">
    <w:name w:val="List Paragraph_0"/>
    <w:basedOn w:val="Normal"/>
    <w:qFormat/>
    <w:rsid w:val="00E7197A"/>
    <w:pPr>
      <w:spacing w:after="-1" w:line="168" w:lineRule="auto"/>
      <w:ind w:left="720"/>
      <w:contextualSpacing/>
    </w:pPr>
    <w:rPr>
      <w:rFonts w:eastAsia="Calibri" w:cs="Times New Roman"/>
      <w:szCs w:val="24"/>
    </w:rPr>
  </w:style>
  <w:style w:type="character" w:customStyle="1" w:styleId="PN4HNGChar">
    <w:name w:val="ĐÁP ÁN 4 HÀNG Char"/>
    <w:basedOn w:val="DefaultParagraphFont"/>
    <w:link w:val="PN4HNG"/>
    <w:locked/>
    <w:rsid w:val="00E7197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E7197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E7197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E7197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0">
    <w:name w:val="câu Char"/>
    <w:basedOn w:val="ListParagraphChar"/>
    <w:link w:val="cu2"/>
    <w:locked/>
    <w:rsid w:val="00E7197A"/>
    <w:rPr>
      <w:rFonts w:ascii="Calibri" w:eastAsia="Times New Roman" w:hAnsi="Calibri" w:cs="Times New Roman"/>
      <w:sz w:val="22"/>
      <w:szCs w:val="24"/>
    </w:rPr>
  </w:style>
  <w:style w:type="paragraph" w:customStyle="1" w:styleId="cu2">
    <w:name w:val="câu"/>
    <w:basedOn w:val="ListParagraph"/>
    <w:link w:val="cuChar0"/>
    <w:qFormat/>
    <w:rsid w:val="00E7197A"/>
    <w:pPr>
      <w:numPr>
        <w:numId w:val="30"/>
      </w:numPr>
      <w:tabs>
        <w:tab w:val="left" w:pos="992"/>
      </w:tabs>
      <w:spacing w:before="120" w:after="0"/>
      <w:jc w:val="both"/>
    </w:pPr>
    <w:rPr>
      <w:rFonts w:ascii="Times New Roman" w:eastAsia="Times New Roman" w:hAnsi="Times New Roman"/>
      <w:sz w:val="24"/>
      <w:szCs w:val="24"/>
    </w:rPr>
  </w:style>
  <w:style w:type="paragraph" w:customStyle="1" w:styleId="noidung">
    <w:name w:val="noidung"/>
    <w:basedOn w:val="Normal"/>
    <w:link w:val="noidungChar"/>
    <w:uiPriority w:val="99"/>
    <w:rsid w:val="00E7197A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E7197A"/>
    <w:rPr>
      <w:rFonts w:eastAsia="Times New Roman" w:cs="Times New Roman"/>
      <w:sz w:val="20"/>
      <w:szCs w:val="20"/>
      <w:lang w:val="vi-VN" w:eastAsia="vi-VN"/>
    </w:rPr>
  </w:style>
  <w:style w:type="paragraph" w:customStyle="1" w:styleId="Level2">
    <w:name w:val="Level2"/>
    <w:basedOn w:val="Normal"/>
    <w:rsid w:val="00E7197A"/>
    <w:pPr>
      <w:spacing w:before="120" w:after="0" w:line="260" w:lineRule="atLeast"/>
      <w:jc w:val="both"/>
    </w:pPr>
    <w:rPr>
      <w:rFonts w:eastAsia="Times New Roman" w:cs="Times New Roman"/>
      <w:b/>
      <w:color w:val="0000FF"/>
      <w:szCs w:val="24"/>
      <w:u w:val="single"/>
    </w:rPr>
  </w:style>
  <w:style w:type="paragraph" w:customStyle="1" w:styleId="level3">
    <w:name w:val="level3"/>
    <w:basedOn w:val="Normal"/>
    <w:link w:val="level3Char"/>
    <w:rsid w:val="00E7197A"/>
    <w:pPr>
      <w:spacing w:before="60" w:after="0" w:line="216" w:lineRule="auto"/>
      <w:jc w:val="both"/>
    </w:pPr>
    <w:rPr>
      <w:rFonts w:eastAsia="Times New Roman" w:cs="Times New Roman"/>
      <w:b/>
      <w:color w:val="FF0000"/>
      <w:szCs w:val="24"/>
    </w:rPr>
  </w:style>
  <w:style w:type="character" w:customStyle="1" w:styleId="level3Char">
    <w:name w:val="level3 Char"/>
    <w:link w:val="level3"/>
    <w:rsid w:val="00E7197A"/>
    <w:rPr>
      <w:rFonts w:eastAsia="Times New Roman" w:cs="Times New Roman"/>
      <w:b/>
      <w:color w:val="FF0000"/>
      <w:szCs w:val="24"/>
    </w:rPr>
  </w:style>
  <w:style w:type="paragraph" w:customStyle="1" w:styleId="level1">
    <w:name w:val="level 1"/>
    <w:basedOn w:val="Normal"/>
    <w:link w:val="level1Char"/>
    <w:rsid w:val="00E7197A"/>
    <w:pPr>
      <w:spacing w:before="120" w:after="0" w:line="260" w:lineRule="atLeast"/>
      <w:jc w:val="both"/>
    </w:pPr>
    <w:rPr>
      <w:rFonts w:eastAsia="Times New Roman" w:cs="Times New Roman"/>
      <w:b/>
      <w:color w:val="0000FF"/>
      <w:szCs w:val="24"/>
      <w:u w:val="single"/>
    </w:rPr>
  </w:style>
  <w:style w:type="character" w:customStyle="1" w:styleId="level1Char">
    <w:name w:val="level 1 Char"/>
    <w:link w:val="level1"/>
    <w:rsid w:val="00E7197A"/>
    <w:rPr>
      <w:rFonts w:eastAsia="Times New Roman" w:cs="Times New Roman"/>
      <w:b/>
      <w:color w:val="0000FF"/>
      <w:szCs w:val="24"/>
      <w:u w:val="single"/>
    </w:rPr>
  </w:style>
  <w:style w:type="paragraph" w:customStyle="1" w:styleId="notes">
    <w:name w:val="notes"/>
    <w:basedOn w:val="Normal"/>
    <w:link w:val="notesChar"/>
    <w:rsid w:val="00E7197A"/>
    <w:pPr>
      <w:spacing w:before="60" w:after="0" w:line="216" w:lineRule="auto"/>
      <w:jc w:val="both"/>
    </w:pPr>
    <w:rPr>
      <w:rFonts w:eastAsia="Times New Roman" w:cs="Times New Roman"/>
      <w:b/>
      <w:szCs w:val="24"/>
    </w:rPr>
  </w:style>
  <w:style w:type="character" w:customStyle="1" w:styleId="notesChar">
    <w:name w:val="notes Char"/>
    <w:link w:val="notes"/>
    <w:rsid w:val="00E7197A"/>
    <w:rPr>
      <w:rFonts w:eastAsia="Times New Roman" w:cs="Times New Roman"/>
      <w:b/>
      <w:szCs w:val="24"/>
    </w:rPr>
  </w:style>
  <w:style w:type="paragraph" w:customStyle="1" w:styleId="level20">
    <w:name w:val="level 2"/>
    <w:basedOn w:val="Normal"/>
    <w:link w:val="level2Char"/>
    <w:rsid w:val="00E7197A"/>
    <w:pPr>
      <w:spacing w:before="60" w:after="0" w:line="216" w:lineRule="auto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level2Char">
    <w:name w:val="level 2 Char"/>
    <w:link w:val="level20"/>
    <w:rsid w:val="00E7197A"/>
    <w:rPr>
      <w:rFonts w:eastAsia="Times New Roman" w:cs="Times New Roman"/>
      <w:b/>
      <w:color w:val="0000FF"/>
      <w:szCs w:val="24"/>
    </w:rPr>
  </w:style>
  <w:style w:type="character" w:customStyle="1" w:styleId="mw-headline">
    <w:name w:val="mw-headline"/>
    <w:rsid w:val="00E7197A"/>
  </w:style>
  <w:style w:type="paragraph" w:customStyle="1" w:styleId="ParagraphStyle">
    <w:name w:val="Paragraph Style"/>
    <w:rsid w:val="00E7197A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E7197A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E7197A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E7197A"/>
    <w:rPr>
      <w:sz w:val="20"/>
      <w:szCs w:val="20"/>
    </w:rPr>
  </w:style>
  <w:style w:type="character" w:customStyle="1" w:styleId="FontStyle">
    <w:name w:val="Font Style"/>
    <w:rsid w:val="00E7197A"/>
    <w:rPr>
      <w:b/>
      <w:bCs/>
      <w:color w:val="0000FF"/>
      <w:sz w:val="20"/>
      <w:szCs w:val="20"/>
    </w:rPr>
  </w:style>
  <w:style w:type="character" w:customStyle="1" w:styleId="datetext">
    <w:name w:val="datetext"/>
    <w:rsid w:val="00E7197A"/>
  </w:style>
  <w:style w:type="character" w:customStyle="1" w:styleId="baitapChar">
    <w:name w:val="baitap Char"/>
    <w:link w:val="baitap"/>
    <w:locked/>
    <w:rsid w:val="00E7197A"/>
    <w:rPr>
      <w:rFonts w:ascii=".VnAvantH" w:eastAsia="Times New Roman" w:hAnsi=".VnAvantH" w:cs="Times New Roman"/>
      <w:sz w:val="28"/>
      <w:szCs w:val="28"/>
    </w:rPr>
  </w:style>
  <w:style w:type="paragraph" w:customStyle="1" w:styleId="sora">
    <w:name w:val="sora"/>
    <w:basedOn w:val="Normal"/>
    <w:rsid w:val="00E7197A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  <w:szCs w:val="24"/>
    </w:rPr>
  </w:style>
  <w:style w:type="paragraph" w:customStyle="1" w:styleId="tabABCD">
    <w:name w:val="tabABCD"/>
    <w:basedOn w:val="Normal"/>
    <w:rsid w:val="00E7197A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  <w:szCs w:val="24"/>
    </w:rPr>
  </w:style>
  <w:style w:type="paragraph" w:customStyle="1" w:styleId="sora-gachchan">
    <w:name w:val="sora-gachchan"/>
    <w:basedOn w:val="sora"/>
    <w:rsid w:val="00E7197A"/>
    <w:pPr>
      <w:spacing w:after="0" w:line="240" w:lineRule="auto"/>
    </w:pPr>
  </w:style>
  <w:style w:type="paragraph" w:customStyle="1" w:styleId="ABCDduoigach">
    <w:name w:val="ABCD duoi gach"/>
    <w:basedOn w:val="Normal"/>
    <w:rsid w:val="00E7197A"/>
    <w:pPr>
      <w:spacing w:after="0" w:line="216" w:lineRule="auto"/>
      <w:ind w:firstLine="397"/>
      <w:jc w:val="both"/>
    </w:pPr>
    <w:rPr>
      <w:rFonts w:eastAsia="Times New Roman" w:cs="Times New Roman"/>
      <w:szCs w:val="24"/>
    </w:rPr>
  </w:style>
  <w:style w:type="paragraph" w:customStyle="1" w:styleId="TabABCDdoc">
    <w:name w:val="Tab ABCD doc"/>
    <w:basedOn w:val="Normal"/>
    <w:rsid w:val="00E7197A"/>
    <w:pPr>
      <w:spacing w:before="40" w:after="40" w:line="264" w:lineRule="auto"/>
      <w:ind w:left="851" w:hanging="397"/>
      <w:jc w:val="both"/>
    </w:pPr>
    <w:rPr>
      <w:rFonts w:eastAsia="Times New Roman" w:cs="Times New Roman"/>
      <w:szCs w:val="24"/>
    </w:rPr>
  </w:style>
  <w:style w:type="paragraph" w:customStyle="1" w:styleId="sora-tudong">
    <w:name w:val="sora-tudong"/>
    <w:basedOn w:val="sora"/>
    <w:rsid w:val="00E7197A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E7197A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  <w:szCs w:val="24"/>
    </w:rPr>
  </w:style>
  <w:style w:type="paragraph" w:customStyle="1" w:styleId="Ex">
    <w:name w:val="Ex"/>
    <w:basedOn w:val="Normal"/>
    <w:rsid w:val="00E7197A"/>
    <w:pPr>
      <w:spacing w:before="120" w:after="0" w:line="260" w:lineRule="atLeast"/>
      <w:jc w:val="both"/>
    </w:pPr>
    <w:rPr>
      <w:rFonts w:eastAsia="Times New Roman" w:cs="Times New Roman"/>
      <w:b/>
      <w:color w:val="FF0000"/>
      <w:szCs w:val="24"/>
    </w:rPr>
  </w:style>
  <w:style w:type="character" w:customStyle="1" w:styleId="CharacterStyle1">
    <w:name w:val="Character Style 1"/>
    <w:rsid w:val="00E7197A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E7197A"/>
    <w:pPr>
      <w:spacing w:before="60" w:after="0" w:line="216" w:lineRule="auto"/>
      <w:jc w:val="both"/>
    </w:pPr>
    <w:rPr>
      <w:rFonts w:eastAsia="Times New Roman" w:cs="Times New Roman"/>
      <w:b/>
      <w:color w:val="0000FF"/>
      <w:szCs w:val="24"/>
      <w:u w:val="single"/>
    </w:rPr>
  </w:style>
  <w:style w:type="character" w:customStyle="1" w:styleId="pron">
    <w:name w:val="pron"/>
    <w:rsid w:val="00E7197A"/>
  </w:style>
  <w:style w:type="character" w:customStyle="1" w:styleId="ipa">
    <w:name w:val="ipa"/>
    <w:rsid w:val="00E7197A"/>
  </w:style>
  <w:style w:type="character" w:customStyle="1" w:styleId="NoSpacingCharChar">
    <w:name w:val="No Spacing Char Char"/>
    <w:rsid w:val="00E7197A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E7197A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VTD11">
    <w:name w:val="VTD1.1"/>
    <w:basedOn w:val="Normal"/>
    <w:autoRedefine/>
    <w:rsid w:val="00E7197A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paragraph" w:customStyle="1" w:styleId="tenbs">
    <w:name w:val="tenbs"/>
    <w:basedOn w:val="Normal"/>
    <w:rsid w:val="00E7197A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E7197A"/>
  </w:style>
  <w:style w:type="character" w:customStyle="1" w:styleId="mroot">
    <w:name w:val="mroot"/>
    <w:rsid w:val="00E7197A"/>
  </w:style>
  <w:style w:type="character" w:customStyle="1" w:styleId="texhtml">
    <w:name w:val="texhtml"/>
    <w:rsid w:val="00E7197A"/>
  </w:style>
  <w:style w:type="character" w:customStyle="1" w:styleId="bbcunderline">
    <w:name w:val="bbc_underline"/>
    <w:rsid w:val="00E7197A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E7197A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E7197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SETTAB">
    <w:name w:val="SET_TAB"/>
    <w:basedOn w:val="CU0"/>
    <w:qFormat/>
    <w:rsid w:val="00E7197A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ListParagraph1Char">
    <w:name w:val="List Paragraph1 Char"/>
    <w:uiPriority w:val="34"/>
    <w:rsid w:val="00E7197A"/>
    <w:rPr>
      <w:rFonts w:ascii="Calibri" w:eastAsia="Calibri" w:hAnsi="Calibri" w:cs="Calibri"/>
      <w:sz w:val="22"/>
    </w:rPr>
  </w:style>
  <w:style w:type="paragraph" w:customStyle="1" w:styleId="BodyText32">
    <w:name w:val="Body Text3"/>
    <w:basedOn w:val="Normal"/>
    <w:rsid w:val="00E7197A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  <w:sz w:val="26"/>
    </w:rPr>
  </w:style>
  <w:style w:type="character" w:customStyle="1" w:styleId="Bodytext115pt">
    <w:name w:val="Body text + 11.5 pt"/>
    <w:aliases w:val="Bold"/>
    <w:rsid w:val="00E7197A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E7197A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E7197A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E7197A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E7197A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E7197A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E7197A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E7197A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E7197A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E7197A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E7197A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E7197A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E7197A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E7197A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E7197A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3l3x">
    <w:name w:val="_3l3x"/>
    <w:rsid w:val="00E7197A"/>
  </w:style>
  <w:style w:type="paragraph" w:customStyle="1" w:styleId="c2">
    <w:name w:val="c2"/>
    <w:basedOn w:val="Normal"/>
    <w:rsid w:val="00E7197A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5">
    <w:name w:val="c5"/>
    <w:basedOn w:val="Normal"/>
    <w:rsid w:val="00E7197A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ontstyle510">
    <w:name w:val="fontstyle51"/>
    <w:rsid w:val="00E7197A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table" w:customStyle="1" w:styleId="TableGrid6">
    <w:name w:val="Table Grid6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0">
    <w:name w:val="Table Grid10"/>
    <w:basedOn w:val="TableNormal"/>
    <w:next w:val="TableGrid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next w:val="TableGrid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59"/>
    <w:rsid w:val="00E7197A"/>
    <w:pPr>
      <w:spacing w:after="0" w:line="240" w:lineRule="auto"/>
    </w:pPr>
    <w:rPr>
      <w:rFonts w:eastAsia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1">
    <w:name w:val="Table Grid1111"/>
    <w:basedOn w:val="TableNormal"/>
    <w:uiPriority w:val="39"/>
    <w:qFormat/>
    <w:rsid w:val="00E7197A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nbnnidung2Innghing">
    <w:name w:val="Văn bản nội dung (2) + In nghiêng"/>
    <w:uiPriority w:val="99"/>
    <w:rsid w:val="00E7197A"/>
    <w:rPr>
      <w:rFonts w:ascii="Times New Roman" w:hAnsi="Times New Roman" w:cs="Times New Roman" w:hint="default"/>
      <w:i/>
      <w:iCs/>
      <w:sz w:val="14"/>
      <w:szCs w:val="14"/>
      <w:shd w:val="clear" w:color="auto" w:fill="FFFFFF"/>
    </w:rPr>
  </w:style>
  <w:style w:type="table" w:customStyle="1" w:styleId="TableGrid41">
    <w:name w:val="Table Grid41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uiPriority w:val="59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">
    <w:name w:val="No List61"/>
    <w:next w:val="NoList"/>
    <w:uiPriority w:val="99"/>
    <w:semiHidden/>
    <w:unhideWhenUsed/>
    <w:rsid w:val="00E7197A"/>
  </w:style>
  <w:style w:type="table" w:customStyle="1" w:styleId="TableGrid61">
    <w:name w:val="Table Grid61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">
    <w:name w:val="Table Grid131"/>
    <w:basedOn w:val="TableNormal"/>
    <w:uiPriority w:val="59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">
    <w:name w:val="No List71"/>
    <w:next w:val="NoList"/>
    <w:uiPriority w:val="99"/>
    <w:semiHidden/>
    <w:unhideWhenUsed/>
    <w:rsid w:val="00E7197A"/>
  </w:style>
  <w:style w:type="table" w:customStyle="1" w:styleId="TableGrid71">
    <w:name w:val="Table Grid71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2">
    <w:name w:val="Heading 1 Char2"/>
    <w:uiPriority w:val="9"/>
    <w:rsid w:val="00E7197A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numbering" w:customStyle="1" w:styleId="NoList112">
    <w:name w:val="No List112"/>
    <w:next w:val="NoList"/>
    <w:uiPriority w:val="99"/>
    <w:semiHidden/>
    <w:unhideWhenUsed/>
    <w:rsid w:val="00E7197A"/>
  </w:style>
  <w:style w:type="table" w:customStyle="1" w:styleId="GridTable6Colorful1">
    <w:name w:val="Grid Table 6 Colorful1"/>
    <w:basedOn w:val="TableNormal"/>
    <w:uiPriority w:val="51"/>
    <w:rsid w:val="00E7197A"/>
    <w:pPr>
      <w:spacing w:after="0" w:line="240" w:lineRule="auto"/>
    </w:pPr>
    <w:rPr>
      <w:rFonts w:ascii="Calibri" w:eastAsia="Calibri" w:hAnsi="Calibri" w:cs="Times New Roman"/>
      <w:color w:val="000000"/>
      <w:sz w:val="22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GridTable4-Accent51">
    <w:name w:val="Grid Table 4 - Accent 51"/>
    <w:basedOn w:val="TableNormal"/>
    <w:uiPriority w:val="4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4" w:space="0" w:color="92CDDC"/>
        <w:left w:val="single" w:sz="4" w:space="0" w:color="92CDDC"/>
        <w:bottom w:val="single" w:sz="4" w:space="0" w:color="92CDDC"/>
        <w:right w:val="single" w:sz="4" w:space="0" w:color="92CDDC"/>
        <w:insideH w:val="single" w:sz="4" w:space="0" w:color="92CDDC"/>
        <w:insideV w:val="single" w:sz="4" w:space="0" w:color="92CDDC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4BACC6"/>
          <w:left w:val="single" w:sz="4" w:space="0" w:color="4BACC6"/>
          <w:bottom w:val="single" w:sz="4" w:space="0" w:color="4BACC6"/>
          <w:right w:val="single" w:sz="4" w:space="0" w:color="4BACC6"/>
          <w:insideH w:val="nil"/>
          <w:insideV w:val="nil"/>
        </w:tcBorders>
        <w:shd w:val="clear" w:color="auto" w:fill="4BACC6"/>
      </w:tcPr>
    </w:tblStylePr>
    <w:tblStylePr w:type="lastRow">
      <w:rPr>
        <w:b/>
        <w:bCs/>
      </w:rPr>
      <w:tblPr/>
      <w:tcPr>
        <w:tcBorders>
          <w:top w:val="double" w:sz="4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/>
      </w:tcPr>
    </w:tblStylePr>
    <w:tblStylePr w:type="band1Horz">
      <w:tblPr/>
      <w:tcPr>
        <w:shd w:val="clear" w:color="auto" w:fill="DAEEF3"/>
      </w:tcPr>
    </w:tblStylePr>
  </w:style>
  <w:style w:type="table" w:customStyle="1" w:styleId="PlainTable11">
    <w:name w:val="Plain Table 11"/>
    <w:basedOn w:val="TableNormal"/>
    <w:uiPriority w:val="41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character" w:customStyle="1" w:styleId="Heading5Char1">
    <w:name w:val="Heading 5 Char1"/>
    <w:uiPriority w:val="9"/>
    <w:locked/>
    <w:rsid w:val="00E7197A"/>
    <w:rPr>
      <w:rFonts w:ascii="VNI-Times" w:eastAsia="Times New Roman" w:hAnsi="VNI-Times" w:cs="Times New Roman"/>
      <w:b/>
      <w:bCs/>
      <w:i/>
      <w:iCs/>
      <w:sz w:val="20"/>
      <w:szCs w:val="24"/>
    </w:rPr>
  </w:style>
  <w:style w:type="table" w:customStyle="1" w:styleId="TableGrid112">
    <w:name w:val="Table Grid112"/>
    <w:basedOn w:val="TableNormal"/>
    <w:uiPriority w:val="59"/>
    <w:rsid w:val="00E7197A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text5">
    <w:name w:val="body_text"/>
    <w:basedOn w:val="Normal"/>
    <w:rsid w:val="00E7197A"/>
    <w:pPr>
      <w:spacing w:before="100" w:beforeAutospacing="1" w:after="100" w:afterAutospacing="1" w:line="240" w:lineRule="auto"/>
    </w:pPr>
    <w:rPr>
      <w:rFonts w:ascii="VNI-Times" w:eastAsia="Times New Roman" w:hAnsi="VNI-Times" w:cs="Times New Roman"/>
      <w:szCs w:val="24"/>
    </w:rPr>
  </w:style>
  <w:style w:type="character" w:customStyle="1" w:styleId="Heading6Char1">
    <w:name w:val="Heading 6 Char1"/>
    <w:locked/>
    <w:rsid w:val="00E7197A"/>
    <w:rPr>
      <w:rFonts w:ascii="VNI-Thuphap" w:hAnsi="VNI-Thuphap"/>
      <w:sz w:val="66"/>
      <w:szCs w:val="24"/>
    </w:rPr>
  </w:style>
  <w:style w:type="character" w:customStyle="1" w:styleId="58cl">
    <w:name w:val="_58cl"/>
    <w:rsid w:val="00E7197A"/>
  </w:style>
  <w:style w:type="character" w:customStyle="1" w:styleId="58cm">
    <w:name w:val="_58cm"/>
    <w:rsid w:val="00E7197A"/>
  </w:style>
  <w:style w:type="character" w:customStyle="1" w:styleId="6qdm">
    <w:name w:val="_6qdm"/>
    <w:rsid w:val="00E7197A"/>
  </w:style>
  <w:style w:type="table" w:customStyle="1" w:styleId="TableGrid1112">
    <w:name w:val="Table Grid1112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2">
    <w:name w:val="Table Grid5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2">
    <w:name w:val="Table Grid6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">
    <w:name w:val="Table Grid81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">
    <w:name w:val="Table Grid141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1">
    <w:name w:val="Table Grid101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7Char1">
    <w:name w:val="Heading 7 Char1"/>
    <w:uiPriority w:val="9"/>
    <w:semiHidden/>
    <w:rsid w:val="00E7197A"/>
    <w:rPr>
      <w:rFonts w:ascii="Calibri" w:eastAsia="Times New Roman" w:hAnsi="Calibri" w:cs="Times New Roman"/>
      <w:sz w:val="24"/>
      <w:szCs w:val="24"/>
    </w:rPr>
  </w:style>
  <w:style w:type="character" w:customStyle="1" w:styleId="FootnoteTextChar1">
    <w:name w:val="Footnote Text Char1"/>
    <w:semiHidden/>
    <w:rsid w:val="00E7197A"/>
    <w:rPr>
      <w:sz w:val="20"/>
      <w:szCs w:val="20"/>
    </w:rPr>
  </w:style>
  <w:style w:type="character" w:customStyle="1" w:styleId="CommentTextChar1">
    <w:name w:val="Comment Text Char1"/>
    <w:uiPriority w:val="99"/>
    <w:semiHidden/>
    <w:rsid w:val="00E7197A"/>
    <w:rPr>
      <w:sz w:val="20"/>
      <w:szCs w:val="20"/>
    </w:rPr>
  </w:style>
  <w:style w:type="character" w:customStyle="1" w:styleId="BodyText2Char1">
    <w:name w:val="Body Text 2 Char1"/>
    <w:semiHidden/>
    <w:rsid w:val="00E7197A"/>
  </w:style>
  <w:style w:type="character" w:customStyle="1" w:styleId="BodyText3Char1">
    <w:name w:val="Body Text 3 Char1"/>
    <w:uiPriority w:val="99"/>
    <w:semiHidden/>
    <w:rsid w:val="00E7197A"/>
    <w:rPr>
      <w:sz w:val="16"/>
      <w:szCs w:val="16"/>
    </w:rPr>
  </w:style>
  <w:style w:type="character" w:customStyle="1" w:styleId="CommentSubjectChar1">
    <w:name w:val="Comment Subject Char1"/>
    <w:uiPriority w:val="99"/>
    <w:semiHidden/>
    <w:rsid w:val="00E7197A"/>
    <w:rPr>
      <w:b/>
      <w:bCs/>
      <w:sz w:val="20"/>
      <w:szCs w:val="20"/>
    </w:rPr>
  </w:style>
  <w:style w:type="character" w:customStyle="1" w:styleId="Vnbnnidung3">
    <w:name w:val="Văn bản nội dung (3)_"/>
    <w:link w:val="Vnbnnidung30"/>
    <w:rsid w:val="00E7197A"/>
    <w:rPr>
      <w:sz w:val="16"/>
      <w:szCs w:val="16"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rsid w:val="00E7197A"/>
    <w:pPr>
      <w:widowControl w:val="0"/>
      <w:shd w:val="clear" w:color="auto" w:fill="FFFFFF"/>
      <w:spacing w:after="0" w:line="0" w:lineRule="atLeast"/>
    </w:pPr>
    <w:rPr>
      <w:sz w:val="16"/>
      <w:szCs w:val="16"/>
    </w:rPr>
  </w:style>
  <w:style w:type="table" w:customStyle="1" w:styleId="TableGrid19">
    <w:name w:val="Table Grid19"/>
    <w:basedOn w:val="TableNormal"/>
    <w:next w:val="TableGrid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NoList"/>
    <w:uiPriority w:val="99"/>
    <w:semiHidden/>
    <w:unhideWhenUsed/>
    <w:rsid w:val="00E7197A"/>
  </w:style>
  <w:style w:type="table" w:customStyle="1" w:styleId="TableGrid1100">
    <w:name w:val="Table Grid110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6Colorful11">
    <w:name w:val="Grid Table 6 Colorful11"/>
    <w:basedOn w:val="TableNormal"/>
    <w:uiPriority w:val="51"/>
    <w:rsid w:val="00E7197A"/>
    <w:pPr>
      <w:spacing w:after="0" w:line="240" w:lineRule="auto"/>
    </w:pPr>
    <w:rPr>
      <w:rFonts w:ascii="Calibri" w:eastAsia="Calibri" w:hAnsi="Calibri" w:cs="Times New Roman"/>
      <w:color w:val="000000"/>
      <w:sz w:val="22"/>
    </w:rPr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GridTable4-Accent511">
    <w:name w:val="Grid Table 4 - Accent 511"/>
    <w:basedOn w:val="TableNormal"/>
    <w:uiPriority w:val="4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4" w:space="0" w:color="92CDDC"/>
        <w:left w:val="single" w:sz="4" w:space="0" w:color="92CDDC"/>
        <w:bottom w:val="single" w:sz="4" w:space="0" w:color="92CDDC"/>
        <w:right w:val="single" w:sz="4" w:space="0" w:color="92CDDC"/>
        <w:insideH w:val="single" w:sz="4" w:space="0" w:color="92CDDC"/>
        <w:insideV w:val="single" w:sz="4" w:space="0" w:color="92CDDC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4BACC6"/>
          <w:left w:val="single" w:sz="4" w:space="0" w:color="4BACC6"/>
          <w:bottom w:val="single" w:sz="4" w:space="0" w:color="4BACC6"/>
          <w:right w:val="single" w:sz="4" w:space="0" w:color="4BACC6"/>
          <w:insideH w:val="nil"/>
          <w:insideV w:val="nil"/>
        </w:tcBorders>
        <w:shd w:val="clear" w:color="auto" w:fill="4BACC6"/>
      </w:tcPr>
    </w:tblStylePr>
    <w:tblStylePr w:type="lastRow">
      <w:rPr>
        <w:b/>
        <w:bCs/>
      </w:rPr>
      <w:tblPr/>
      <w:tcPr>
        <w:tcBorders>
          <w:top w:val="double" w:sz="4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/>
      </w:tcPr>
    </w:tblStylePr>
    <w:tblStylePr w:type="band1Horz">
      <w:tblPr/>
      <w:tcPr>
        <w:shd w:val="clear" w:color="auto" w:fill="DAEEF3"/>
      </w:tcPr>
    </w:tblStylePr>
  </w:style>
  <w:style w:type="table" w:customStyle="1" w:styleId="PlainTable111">
    <w:name w:val="Plain Table 111"/>
    <w:basedOn w:val="TableNormal"/>
    <w:uiPriority w:val="41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TableGrid11111">
    <w:name w:val="Table Grid11111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1">
    <w:name w:val="Table Grid511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1">
    <w:name w:val="Table Grid611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1">
    <w:name w:val="Table Grid711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">
    <w:name w:val="Table Grid181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">
    <w:name w:val="No List52"/>
    <w:next w:val="NoList"/>
    <w:uiPriority w:val="99"/>
    <w:semiHidden/>
    <w:unhideWhenUsed/>
    <w:rsid w:val="00E7197A"/>
  </w:style>
  <w:style w:type="table" w:customStyle="1" w:styleId="TableGrid200">
    <w:name w:val="Table Grid20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">
    <w:name w:val="Table Grid113"/>
    <w:basedOn w:val="TableNormal"/>
    <w:uiPriority w:val="59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21">
    <w:name w:val="No List221"/>
    <w:next w:val="NoList"/>
    <w:uiPriority w:val="99"/>
    <w:semiHidden/>
    <w:unhideWhenUsed/>
    <w:rsid w:val="00E7197A"/>
  </w:style>
  <w:style w:type="numbering" w:customStyle="1" w:styleId="NoList1111">
    <w:name w:val="No List1111"/>
    <w:next w:val="NoList"/>
    <w:uiPriority w:val="99"/>
    <w:semiHidden/>
    <w:unhideWhenUsed/>
    <w:rsid w:val="00E7197A"/>
  </w:style>
  <w:style w:type="table" w:customStyle="1" w:styleId="TableGrid23">
    <w:name w:val="Table Grid23"/>
    <w:basedOn w:val="TableNormal"/>
    <w:next w:val="TableGrid"/>
    <w:uiPriority w:val="39"/>
    <w:rsid w:val="00E7197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11">
    <w:name w:val="No List2111"/>
    <w:next w:val="NoList"/>
    <w:uiPriority w:val="99"/>
    <w:semiHidden/>
    <w:unhideWhenUsed/>
    <w:rsid w:val="00E7197A"/>
  </w:style>
  <w:style w:type="table" w:customStyle="1" w:styleId="TableGrid114">
    <w:name w:val="Table Grid114"/>
    <w:basedOn w:val="TableNormal"/>
    <w:next w:val="TableGrid"/>
    <w:uiPriority w:val="59"/>
    <w:qFormat/>
    <w:rsid w:val="00E7197A"/>
    <w:pPr>
      <w:spacing w:after="0" w:line="240" w:lineRule="auto"/>
    </w:pPr>
    <w:rPr>
      <w:rFonts w:eastAsia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21">
    <w:name w:val="No List321"/>
    <w:next w:val="NoList"/>
    <w:uiPriority w:val="99"/>
    <w:semiHidden/>
    <w:unhideWhenUsed/>
    <w:rsid w:val="00E7197A"/>
  </w:style>
  <w:style w:type="table" w:customStyle="1" w:styleId="TableGrid212">
    <w:name w:val="Table Grid212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">
    <w:name w:val="No List1211"/>
    <w:next w:val="NoList"/>
    <w:uiPriority w:val="99"/>
    <w:semiHidden/>
    <w:unhideWhenUsed/>
    <w:rsid w:val="00E7197A"/>
  </w:style>
  <w:style w:type="table" w:customStyle="1" w:styleId="TableGrid24">
    <w:name w:val="Table Grid24"/>
    <w:basedOn w:val="TableNormal"/>
    <w:next w:val="TableGrid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">
    <w:name w:val="No List113"/>
    <w:next w:val="NoList"/>
    <w:uiPriority w:val="99"/>
    <w:semiHidden/>
    <w:unhideWhenUsed/>
    <w:rsid w:val="00E7197A"/>
  </w:style>
  <w:style w:type="table" w:customStyle="1" w:styleId="TableGrid115">
    <w:name w:val="Table Grid115"/>
    <w:basedOn w:val="TableNormal"/>
    <w:uiPriority w:val="59"/>
    <w:rsid w:val="00E7197A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">
    <w:name w:val="Table Grid21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3">
    <w:name w:val="Table Grid1113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3">
    <w:name w:val="Table Grid5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3">
    <w:name w:val="Table Grid6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3">
    <w:name w:val="Table Grid7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">
    <w:name w:val="Table Grid8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2">
    <w:name w:val="Table Grid142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">
    <w:name w:val="Table Grid9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2">
    <w:name w:val="Table Grid152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2">
    <w:name w:val="Table Grid10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2">
    <w:name w:val="Table Grid162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2">
    <w:name w:val="Table Grid17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">
    <w:name w:val="No List43"/>
    <w:next w:val="NoList"/>
    <w:uiPriority w:val="99"/>
    <w:semiHidden/>
    <w:unhideWhenUsed/>
    <w:rsid w:val="00E7197A"/>
  </w:style>
  <w:style w:type="numbering" w:customStyle="1" w:styleId="NoList122">
    <w:name w:val="No List122"/>
    <w:next w:val="NoList"/>
    <w:uiPriority w:val="99"/>
    <w:semiHidden/>
    <w:unhideWhenUsed/>
    <w:rsid w:val="00E7197A"/>
  </w:style>
  <w:style w:type="numbering" w:customStyle="1" w:styleId="NoList212">
    <w:name w:val="No List212"/>
    <w:next w:val="NoList"/>
    <w:uiPriority w:val="99"/>
    <w:semiHidden/>
    <w:unhideWhenUsed/>
    <w:rsid w:val="00E7197A"/>
  </w:style>
  <w:style w:type="numbering" w:customStyle="1" w:styleId="NoList312">
    <w:name w:val="No List312"/>
    <w:next w:val="NoList"/>
    <w:uiPriority w:val="99"/>
    <w:semiHidden/>
    <w:unhideWhenUsed/>
    <w:rsid w:val="00E7197A"/>
  </w:style>
  <w:style w:type="table" w:customStyle="1" w:styleId="TableGrid11112">
    <w:name w:val="Table Grid11112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2">
    <w:name w:val="Table Grid51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2">
    <w:name w:val="Table Grid61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2">
    <w:name w:val="Table Grid712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">
    <w:name w:val="No List53"/>
    <w:next w:val="NoList"/>
    <w:uiPriority w:val="99"/>
    <w:semiHidden/>
    <w:unhideWhenUsed/>
    <w:rsid w:val="00E7197A"/>
  </w:style>
  <w:style w:type="numbering" w:customStyle="1" w:styleId="NoList131">
    <w:name w:val="No List131"/>
    <w:next w:val="NoList"/>
    <w:uiPriority w:val="99"/>
    <w:semiHidden/>
    <w:rsid w:val="00E7197A"/>
  </w:style>
  <w:style w:type="numbering" w:customStyle="1" w:styleId="NoList222">
    <w:name w:val="No List222"/>
    <w:next w:val="NoList"/>
    <w:uiPriority w:val="99"/>
    <w:semiHidden/>
    <w:unhideWhenUsed/>
    <w:rsid w:val="00E7197A"/>
  </w:style>
  <w:style w:type="numbering" w:customStyle="1" w:styleId="NoList1112">
    <w:name w:val="No List1112"/>
    <w:next w:val="NoList"/>
    <w:uiPriority w:val="99"/>
    <w:semiHidden/>
    <w:unhideWhenUsed/>
    <w:rsid w:val="00E7197A"/>
  </w:style>
  <w:style w:type="numbering" w:customStyle="1" w:styleId="NoList2112">
    <w:name w:val="No List2112"/>
    <w:next w:val="NoList"/>
    <w:uiPriority w:val="99"/>
    <w:semiHidden/>
    <w:unhideWhenUsed/>
    <w:rsid w:val="00E7197A"/>
  </w:style>
  <w:style w:type="numbering" w:customStyle="1" w:styleId="NoList322">
    <w:name w:val="No List322"/>
    <w:next w:val="NoList"/>
    <w:uiPriority w:val="99"/>
    <w:semiHidden/>
    <w:unhideWhenUsed/>
    <w:rsid w:val="00E7197A"/>
  </w:style>
  <w:style w:type="numbering" w:customStyle="1" w:styleId="NoList412">
    <w:name w:val="No List412"/>
    <w:next w:val="NoList"/>
    <w:uiPriority w:val="99"/>
    <w:semiHidden/>
    <w:unhideWhenUsed/>
    <w:rsid w:val="00E7197A"/>
  </w:style>
  <w:style w:type="numbering" w:customStyle="1" w:styleId="NoList1212">
    <w:name w:val="No List1212"/>
    <w:next w:val="NoList"/>
    <w:uiPriority w:val="99"/>
    <w:semiHidden/>
    <w:unhideWhenUsed/>
    <w:rsid w:val="00E7197A"/>
  </w:style>
  <w:style w:type="numbering" w:customStyle="1" w:styleId="NoList62">
    <w:name w:val="No List62"/>
    <w:next w:val="NoList"/>
    <w:semiHidden/>
    <w:rsid w:val="00E7197A"/>
  </w:style>
  <w:style w:type="table" w:customStyle="1" w:styleId="TableGrid241">
    <w:name w:val="Table Grid241"/>
    <w:basedOn w:val="TableNormal"/>
    <w:next w:val="TableGrid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">
    <w:name w:val="No List72"/>
    <w:next w:val="NoList"/>
    <w:uiPriority w:val="99"/>
    <w:semiHidden/>
    <w:unhideWhenUsed/>
    <w:rsid w:val="00E7197A"/>
  </w:style>
  <w:style w:type="table" w:customStyle="1" w:styleId="TableGrid25">
    <w:name w:val="Table Grid25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1">
    <w:name w:val="Table Grid1151"/>
    <w:basedOn w:val="TableNormal"/>
    <w:uiPriority w:val="59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rsid w:val="00E7197A"/>
  </w:style>
  <w:style w:type="numbering" w:customStyle="1" w:styleId="NoList231">
    <w:name w:val="No List231"/>
    <w:next w:val="NoList"/>
    <w:uiPriority w:val="99"/>
    <w:semiHidden/>
    <w:unhideWhenUsed/>
    <w:rsid w:val="00E7197A"/>
  </w:style>
  <w:style w:type="numbering" w:customStyle="1" w:styleId="NoList1121">
    <w:name w:val="No List1121"/>
    <w:next w:val="NoList"/>
    <w:uiPriority w:val="99"/>
    <w:semiHidden/>
    <w:unhideWhenUsed/>
    <w:rsid w:val="00E7197A"/>
  </w:style>
  <w:style w:type="table" w:customStyle="1" w:styleId="TableGrid26">
    <w:name w:val="Table Grid26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21">
    <w:name w:val="No List2121"/>
    <w:next w:val="NoList"/>
    <w:uiPriority w:val="99"/>
    <w:semiHidden/>
    <w:unhideWhenUsed/>
    <w:rsid w:val="00E7197A"/>
  </w:style>
  <w:style w:type="table" w:customStyle="1" w:styleId="TableGrid116">
    <w:name w:val="Table Grid116"/>
    <w:basedOn w:val="TableNormal"/>
    <w:next w:val="TableGrid"/>
    <w:uiPriority w:val="59"/>
    <w:qFormat/>
    <w:rsid w:val="00E7197A"/>
    <w:pPr>
      <w:spacing w:after="0" w:line="240" w:lineRule="auto"/>
    </w:pPr>
    <w:rPr>
      <w:rFonts w:eastAsia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31">
    <w:name w:val="No List331"/>
    <w:next w:val="NoList"/>
    <w:uiPriority w:val="99"/>
    <w:semiHidden/>
    <w:unhideWhenUsed/>
    <w:rsid w:val="00E7197A"/>
  </w:style>
  <w:style w:type="table" w:customStyle="1" w:styleId="TableGrid2131">
    <w:name w:val="Table Grid2131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">
    <w:name w:val="No List421"/>
    <w:next w:val="NoList"/>
    <w:uiPriority w:val="99"/>
    <w:semiHidden/>
    <w:unhideWhenUsed/>
    <w:rsid w:val="00E7197A"/>
  </w:style>
  <w:style w:type="numbering" w:customStyle="1" w:styleId="NoList1221">
    <w:name w:val="No List1221"/>
    <w:next w:val="NoList"/>
    <w:uiPriority w:val="99"/>
    <w:semiHidden/>
    <w:unhideWhenUsed/>
    <w:rsid w:val="00E7197A"/>
  </w:style>
  <w:style w:type="numbering" w:customStyle="1" w:styleId="NoList10">
    <w:name w:val="No List10"/>
    <w:next w:val="NoList"/>
    <w:uiPriority w:val="99"/>
    <w:semiHidden/>
    <w:unhideWhenUsed/>
    <w:rsid w:val="00E7197A"/>
  </w:style>
  <w:style w:type="table" w:customStyle="1" w:styleId="TableGrid27">
    <w:name w:val="Table Grid27"/>
    <w:basedOn w:val="TableNormal"/>
    <w:next w:val="TableGrid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">
    <w:name w:val="No List114"/>
    <w:next w:val="NoList"/>
    <w:uiPriority w:val="99"/>
    <w:semiHidden/>
    <w:unhideWhenUsed/>
    <w:rsid w:val="00E7197A"/>
  </w:style>
  <w:style w:type="table" w:customStyle="1" w:styleId="thamkhao13">
    <w:name w:val="tham khao13"/>
    <w:basedOn w:val="TableNormal"/>
    <w:next w:val="TableGrid"/>
    <w:uiPriority w:val="99"/>
    <w:rsid w:val="00E7197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">
    <w:name w:val="Table Grid117"/>
    <w:basedOn w:val="TableNormal"/>
    <w:uiPriority w:val="59"/>
    <w:rsid w:val="00E7197A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4">
    <w:name w:val="Table Grid214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4">
    <w:name w:val="Table Grid1114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4">
    <w:name w:val="Table Grid34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4">
    <w:name w:val="Table Grid44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4">
    <w:name w:val="Table Grid54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4">
    <w:name w:val="Table Grid64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4">
    <w:name w:val="Table Grid74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">
    <w:name w:val="Table Grid8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3">
    <w:name w:val="Table Grid143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">
    <w:name w:val="Table Grid9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3">
    <w:name w:val="Table Grid153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3">
    <w:name w:val="Table Grid10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3">
    <w:name w:val="Table Grid163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3">
    <w:name w:val="Table Grid17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">
    <w:name w:val="No List44"/>
    <w:next w:val="NoList"/>
    <w:uiPriority w:val="99"/>
    <w:semiHidden/>
    <w:unhideWhenUsed/>
    <w:rsid w:val="00E7197A"/>
  </w:style>
  <w:style w:type="numbering" w:customStyle="1" w:styleId="NoList123">
    <w:name w:val="No List123"/>
    <w:next w:val="NoList"/>
    <w:uiPriority w:val="99"/>
    <w:semiHidden/>
    <w:unhideWhenUsed/>
    <w:rsid w:val="00E7197A"/>
  </w:style>
  <w:style w:type="numbering" w:customStyle="1" w:styleId="NoList213">
    <w:name w:val="No List213"/>
    <w:next w:val="NoList"/>
    <w:uiPriority w:val="99"/>
    <w:semiHidden/>
    <w:unhideWhenUsed/>
    <w:rsid w:val="00E7197A"/>
  </w:style>
  <w:style w:type="numbering" w:customStyle="1" w:styleId="NoList313">
    <w:name w:val="No List313"/>
    <w:next w:val="NoList"/>
    <w:uiPriority w:val="99"/>
    <w:semiHidden/>
    <w:unhideWhenUsed/>
    <w:rsid w:val="00E7197A"/>
  </w:style>
  <w:style w:type="table" w:customStyle="1" w:styleId="TableGrid11113">
    <w:name w:val="Table Grid11113"/>
    <w:basedOn w:val="TableNormal"/>
    <w:uiPriority w:val="39"/>
    <w:rsid w:val="00E7197A"/>
    <w:pPr>
      <w:spacing w:after="0" w:line="240" w:lineRule="auto"/>
    </w:pPr>
    <w:rPr>
      <w:rFonts w:eastAsia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3">
    <w:name w:val="Table Grid31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3">
    <w:name w:val="Table Grid41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3">
    <w:name w:val="Table Grid51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3">
    <w:name w:val="Table Grid61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3">
    <w:name w:val="Table Grid713"/>
    <w:basedOn w:val="TableNormal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">
    <w:name w:val="No List54"/>
    <w:next w:val="NoList"/>
    <w:uiPriority w:val="99"/>
    <w:semiHidden/>
    <w:unhideWhenUsed/>
    <w:rsid w:val="00E7197A"/>
  </w:style>
  <w:style w:type="numbering" w:customStyle="1" w:styleId="NoList132">
    <w:name w:val="No List132"/>
    <w:next w:val="NoList"/>
    <w:uiPriority w:val="99"/>
    <w:semiHidden/>
    <w:rsid w:val="00E7197A"/>
  </w:style>
  <w:style w:type="numbering" w:customStyle="1" w:styleId="NoList223">
    <w:name w:val="No List223"/>
    <w:next w:val="NoList"/>
    <w:uiPriority w:val="99"/>
    <w:semiHidden/>
    <w:unhideWhenUsed/>
    <w:rsid w:val="00E7197A"/>
  </w:style>
  <w:style w:type="numbering" w:customStyle="1" w:styleId="NoList1113">
    <w:name w:val="No List1113"/>
    <w:next w:val="NoList"/>
    <w:uiPriority w:val="99"/>
    <w:semiHidden/>
    <w:unhideWhenUsed/>
    <w:rsid w:val="00E7197A"/>
  </w:style>
  <w:style w:type="numbering" w:customStyle="1" w:styleId="NoList2113">
    <w:name w:val="No List2113"/>
    <w:next w:val="NoList"/>
    <w:uiPriority w:val="99"/>
    <w:semiHidden/>
    <w:unhideWhenUsed/>
    <w:rsid w:val="00E7197A"/>
  </w:style>
  <w:style w:type="numbering" w:customStyle="1" w:styleId="NoList323">
    <w:name w:val="No List323"/>
    <w:next w:val="NoList"/>
    <w:uiPriority w:val="99"/>
    <w:semiHidden/>
    <w:unhideWhenUsed/>
    <w:rsid w:val="00E7197A"/>
  </w:style>
  <w:style w:type="numbering" w:customStyle="1" w:styleId="NoList413">
    <w:name w:val="No List413"/>
    <w:next w:val="NoList"/>
    <w:uiPriority w:val="99"/>
    <w:semiHidden/>
    <w:unhideWhenUsed/>
    <w:rsid w:val="00E7197A"/>
  </w:style>
  <w:style w:type="numbering" w:customStyle="1" w:styleId="NoList1213">
    <w:name w:val="No List1213"/>
    <w:next w:val="NoList"/>
    <w:uiPriority w:val="99"/>
    <w:semiHidden/>
    <w:unhideWhenUsed/>
    <w:rsid w:val="00E7197A"/>
  </w:style>
  <w:style w:type="numbering" w:customStyle="1" w:styleId="NoList63">
    <w:name w:val="No List63"/>
    <w:next w:val="NoList"/>
    <w:semiHidden/>
    <w:rsid w:val="00E7197A"/>
  </w:style>
  <w:style w:type="table" w:customStyle="1" w:styleId="TableGrid242">
    <w:name w:val="Table Grid242"/>
    <w:basedOn w:val="TableNormal"/>
    <w:next w:val="TableGrid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">
    <w:name w:val="No List73"/>
    <w:next w:val="NoList"/>
    <w:uiPriority w:val="99"/>
    <w:semiHidden/>
    <w:unhideWhenUsed/>
    <w:rsid w:val="00E7197A"/>
  </w:style>
  <w:style w:type="table" w:customStyle="1" w:styleId="TableGrid1152">
    <w:name w:val="Table Grid1152"/>
    <w:basedOn w:val="TableNormal"/>
    <w:uiPriority w:val="59"/>
    <w:rsid w:val="00E7197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">
    <w:name w:val="No List142"/>
    <w:next w:val="NoList"/>
    <w:uiPriority w:val="99"/>
    <w:semiHidden/>
    <w:rsid w:val="00E7197A"/>
  </w:style>
  <w:style w:type="numbering" w:customStyle="1" w:styleId="NoList232">
    <w:name w:val="No List232"/>
    <w:next w:val="NoList"/>
    <w:uiPriority w:val="99"/>
    <w:semiHidden/>
    <w:unhideWhenUsed/>
    <w:rsid w:val="00E7197A"/>
  </w:style>
  <w:style w:type="numbering" w:customStyle="1" w:styleId="NoList1122">
    <w:name w:val="No List1122"/>
    <w:next w:val="NoList"/>
    <w:uiPriority w:val="99"/>
    <w:semiHidden/>
    <w:unhideWhenUsed/>
    <w:rsid w:val="00E7197A"/>
  </w:style>
  <w:style w:type="numbering" w:customStyle="1" w:styleId="NoList2122">
    <w:name w:val="No List2122"/>
    <w:next w:val="NoList"/>
    <w:uiPriority w:val="99"/>
    <w:semiHidden/>
    <w:unhideWhenUsed/>
    <w:rsid w:val="00E7197A"/>
  </w:style>
  <w:style w:type="numbering" w:customStyle="1" w:styleId="NoList332">
    <w:name w:val="No List332"/>
    <w:next w:val="NoList"/>
    <w:uiPriority w:val="99"/>
    <w:semiHidden/>
    <w:unhideWhenUsed/>
    <w:rsid w:val="00E7197A"/>
  </w:style>
  <w:style w:type="table" w:customStyle="1" w:styleId="TableGrid2132">
    <w:name w:val="Table Grid2132"/>
    <w:basedOn w:val="TableNormal"/>
    <w:next w:val="TableGrid"/>
    <w:uiPriority w:val="5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">
    <w:name w:val="No List422"/>
    <w:next w:val="NoList"/>
    <w:uiPriority w:val="99"/>
    <w:semiHidden/>
    <w:unhideWhenUsed/>
    <w:rsid w:val="00E7197A"/>
  </w:style>
  <w:style w:type="numbering" w:customStyle="1" w:styleId="NoList1222">
    <w:name w:val="No List1222"/>
    <w:next w:val="NoList"/>
    <w:uiPriority w:val="99"/>
    <w:semiHidden/>
    <w:unhideWhenUsed/>
    <w:rsid w:val="00E7197A"/>
  </w:style>
  <w:style w:type="character" w:customStyle="1" w:styleId="EndnoteTextChar1">
    <w:name w:val="Endnote Text Char1"/>
    <w:basedOn w:val="DefaultParagraphFont"/>
    <w:uiPriority w:val="99"/>
    <w:semiHidden/>
    <w:rsid w:val="00E7197A"/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E7197A"/>
    <w:pPr>
      <w:keepNext/>
      <w:keepLines/>
      <w:spacing w:before="40" w:after="0"/>
      <w:outlineLvl w:val="3"/>
    </w:pPr>
    <w:rPr>
      <w:rFonts w:ascii="Calibri Light" w:eastAsia="Times New Roman" w:hAnsi="Calibri Light" w:cs="Times New Roman"/>
      <w:i/>
      <w:iCs/>
      <w:color w:val="B43412"/>
      <w:lang w:val="vi-VN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E7197A"/>
    <w:pPr>
      <w:keepNext/>
      <w:keepLines/>
      <w:spacing w:before="40" w:after="0"/>
      <w:outlineLvl w:val="4"/>
    </w:pPr>
    <w:rPr>
      <w:rFonts w:ascii="Calibri Light" w:eastAsia="Times New Roman" w:hAnsi="Calibri Light" w:cs="Times New Roman"/>
      <w:color w:val="B43412"/>
      <w:lang w:val="vi-VN"/>
    </w:rPr>
  </w:style>
  <w:style w:type="table" w:customStyle="1" w:styleId="GridTable4-Accent52">
    <w:name w:val="Grid Table 4 - Accent 52"/>
    <w:basedOn w:val="TableNormal"/>
    <w:uiPriority w:val="4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4" w:space="0" w:color="8EAADB"/>
        <w:left w:val="single" w:sz="4" w:space="0" w:color="8EAADB"/>
        <w:bottom w:val="single" w:sz="4" w:space="0" w:color="8EAADB"/>
        <w:right w:val="single" w:sz="4" w:space="0" w:color="8EAADB"/>
        <w:insideH w:val="single" w:sz="4" w:space="0" w:color="8EAADB"/>
        <w:insideV w:val="single" w:sz="4" w:space="0" w:color="8EAADB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nil"/>
          <w:insideV w:val="nil"/>
        </w:tcBorders>
        <w:shd w:val="clear" w:color="auto" w:fill="4472C4"/>
      </w:tcPr>
    </w:tblStylePr>
    <w:tblStylePr w:type="lastRow">
      <w:rPr>
        <w:b/>
        <w:bCs/>
      </w:rPr>
      <w:tblPr/>
      <w:tcPr>
        <w:tcBorders>
          <w:top w:val="double" w:sz="4" w:space="0" w:color="4472C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character" w:customStyle="1" w:styleId="BongchuthichChar">
    <w:name w:val="Bóng chú thích Char"/>
    <w:rsid w:val="00E7197A"/>
    <w:rPr>
      <w:rFonts w:ascii="Segoe UI" w:eastAsia="Times New Roman" w:hAnsi="Segoe UI" w:cs="Segoe UI"/>
      <w:sz w:val="18"/>
      <w:szCs w:val="18"/>
    </w:rPr>
  </w:style>
  <w:style w:type="paragraph" w:customStyle="1" w:styleId="CharChar5CharChar">
    <w:name w:val="Char Char5 Char Char"/>
    <w:basedOn w:val="Normal"/>
    <w:autoRedefine/>
    <w:rsid w:val="00E7197A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customStyle="1" w:styleId="GridTable4-Accent53">
    <w:name w:val="Grid Table 4 - Accent 53"/>
    <w:basedOn w:val="TableNormal"/>
    <w:uiPriority w:val="49"/>
    <w:rsid w:val="00E7197A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4" w:space="0" w:color="8EAADB"/>
        <w:left w:val="single" w:sz="4" w:space="0" w:color="8EAADB"/>
        <w:bottom w:val="single" w:sz="4" w:space="0" w:color="8EAADB"/>
        <w:right w:val="single" w:sz="4" w:space="0" w:color="8EAADB"/>
        <w:insideH w:val="single" w:sz="4" w:space="0" w:color="8EAADB"/>
        <w:insideV w:val="single" w:sz="4" w:space="0" w:color="8EAADB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nil"/>
          <w:insideV w:val="nil"/>
        </w:tcBorders>
        <w:shd w:val="clear" w:color="auto" w:fill="4472C4"/>
      </w:tcPr>
    </w:tblStylePr>
    <w:tblStylePr w:type="lastRow">
      <w:rPr>
        <w:b/>
        <w:bCs/>
      </w:rPr>
      <w:tblPr/>
      <w:tcPr>
        <w:tcBorders>
          <w:top w:val="double" w:sz="4" w:space="0" w:color="4472C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customStyle="1" w:styleId="BngTK4">
    <w:name w:val="Bảng TK4"/>
    <w:basedOn w:val="TableNormal"/>
    <w:next w:val="TableGrid"/>
    <w:qFormat/>
    <w:rsid w:val="001A4693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3Deffects23">
    <w:name w:val="Table 3D effects 23"/>
    <w:basedOn w:val="TableNormal"/>
    <w:next w:val="Table3Deffects2"/>
    <w:qFormat/>
    <w:rsid w:val="001A4693"/>
    <w:pPr>
      <w:spacing w:after="0" w:line="240" w:lineRule="auto"/>
    </w:pPr>
    <w:rPr>
      <w:rFonts w:eastAsia="SimSun" w:cs="Times New Roman"/>
      <w:sz w:val="20"/>
      <w:szCs w:val="20"/>
    </w:rPr>
    <w:tblPr/>
    <w:tcPr>
      <w:shd w:val="solid" w:color="C0C0C0" w:fill="FFFFFF"/>
    </w:tcPr>
    <w:tblStylePr w:type="fir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sz="6" w:space="0" w:color="80808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single" w:sz="6" w:space="0" w:color="FFFFFF"/>
          <w:insideH w:val="nil"/>
          <w:insideV w:val="nil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left w:val="nil"/>
          <w:bottom w:val="single" w:sz="6" w:space="0" w:color="FFFFFF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customStyle="1" w:styleId="TableSimple13">
    <w:name w:val="Table Simple 13"/>
    <w:basedOn w:val="TableNormal"/>
    <w:next w:val="TableSimple1"/>
    <w:qFormat/>
    <w:rsid w:val="001A4693"/>
    <w:pPr>
      <w:spacing w:after="0" w:line="240" w:lineRule="auto"/>
    </w:pPr>
    <w:rPr>
      <w:rFonts w:eastAsia="SimSun" w:cs="Times New Roman"/>
      <w:sz w:val="20"/>
      <w:szCs w:val="20"/>
    </w:rPr>
    <w:tblPr/>
    <w:tcPr>
      <w:shd w:val="clear" w:color="auto" w:fill="auto"/>
    </w:tcPr>
    <w:tblStylePr w:type="firstRow">
      <w:tblPr/>
      <w:tcPr>
        <w:tcBorders>
          <w:top w:val="nil"/>
          <w:left w:val="nil"/>
          <w:bottom w:val="single" w:sz="6" w:space="0" w:color="008000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customStyle="1" w:styleId="ColorfulList-Accent13">
    <w:name w:val="Colorful List - Accent 13"/>
    <w:basedOn w:val="TableNormal"/>
    <w:next w:val="ColorfulList-Accent1"/>
    <w:uiPriority w:val="34"/>
    <w:qFormat/>
    <w:rsid w:val="001A4693"/>
    <w:pPr>
      <w:spacing w:after="0" w:line="240" w:lineRule="auto"/>
    </w:pPr>
    <w:rPr>
      <w:rFonts w:eastAsia="Calibri" w:cs="Times New Roman"/>
      <w:sz w:val="22"/>
    </w:rPr>
    <w:tblPr/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GridTable1Light-Accent314">
    <w:name w:val="Grid Table 1 Light - Accent 314"/>
    <w:basedOn w:val="TableNormal"/>
    <w:uiPriority w:val="46"/>
    <w:qFormat/>
    <w:rsid w:val="001A4693"/>
    <w:pPr>
      <w:spacing w:after="0" w:line="240" w:lineRule="auto"/>
    </w:pPr>
    <w:rPr>
      <w:rFonts w:eastAsia="SimSun" w:cs="Times New Roman"/>
      <w:sz w:val="20"/>
      <w:szCs w:val="20"/>
    </w:rPr>
    <w:tblPr>
      <w:tblBorders>
        <w:top w:val="single" w:sz="4" w:space="0" w:color="DBDBDB"/>
        <w:left w:val="single" w:sz="4" w:space="0" w:color="DBDBDB"/>
        <w:bottom w:val="single" w:sz="4" w:space="0" w:color="DBDBDB"/>
        <w:right w:val="single" w:sz="4" w:space="0" w:color="DBDBDB"/>
        <w:insideH w:val="single" w:sz="4" w:space="0" w:color="DBDBDB"/>
        <w:insideV w:val="single" w:sz="4" w:space="0" w:color="DBDBDB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3Deffects212">
    <w:name w:val="Table 3D effects 212"/>
    <w:basedOn w:val="TableNormal"/>
    <w:qFormat/>
    <w:rsid w:val="001A4693"/>
    <w:pPr>
      <w:spacing w:after="0" w:line="240" w:lineRule="auto"/>
    </w:pPr>
    <w:rPr>
      <w:rFonts w:eastAsia="SimSun" w:cs="Times New Roman"/>
      <w:sz w:val="20"/>
      <w:szCs w:val="20"/>
    </w:rPr>
    <w:tblPr/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bottom w:val="nil"/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right w:val="single" w:sz="6" w:space="0" w:color="FFFFFF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customStyle="1" w:styleId="TableSimple112">
    <w:name w:val="Table Simple 112"/>
    <w:basedOn w:val="TableNormal"/>
    <w:qFormat/>
    <w:rsid w:val="001A4693"/>
    <w:pPr>
      <w:spacing w:after="0" w:line="240" w:lineRule="auto"/>
    </w:pPr>
    <w:rPr>
      <w:rFonts w:eastAsia="SimSun" w:cs="Times New Roman"/>
      <w:sz w:val="20"/>
      <w:szCs w:val="20"/>
    </w:rPr>
    <w:tblPr/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table" w:customStyle="1" w:styleId="BngTK12">
    <w:name w:val="Bảng TK12"/>
    <w:basedOn w:val="TableNormal"/>
    <w:next w:val="TableGrid"/>
    <w:uiPriority w:val="39"/>
    <w:rsid w:val="001A4693"/>
    <w:pPr>
      <w:spacing w:after="0" w:line="240" w:lineRule="auto"/>
    </w:pPr>
    <w:rPr>
      <w:rFonts w:ascii="Calibri" w:eastAsia="Calibri" w:hAnsi="Calibri" w:cs="Times New Roman"/>
      <w:sz w:val="22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22">
    <w:name w:val="Bảng TK22"/>
    <w:basedOn w:val="TableNormal"/>
    <w:next w:val="TableGrid"/>
    <w:uiPriority w:val="39"/>
    <w:rsid w:val="001A4693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">
    <w:name w:val="Lưới Bảng14"/>
    <w:basedOn w:val="TableNormal"/>
    <w:next w:val="TableGrid"/>
    <w:uiPriority w:val="39"/>
    <w:rsid w:val="001A4693"/>
    <w:pPr>
      <w:spacing w:after="0" w:line="240" w:lineRule="auto"/>
    </w:pPr>
    <w:rPr>
      <w:rFonts w:ascii="Calibri" w:eastAsia="Calibri" w:hAnsi="Calibri" w:cs="Myanmar Text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5">
    <w:name w:val="Bảng TK5"/>
    <w:basedOn w:val="TableNormal"/>
    <w:next w:val="TableGrid"/>
    <w:uiPriority w:val="39"/>
    <w:rsid w:val="001A4693"/>
    <w:pPr>
      <w:spacing w:after="0" w:line="240" w:lineRule="auto"/>
      <w:ind w:left="720" w:hanging="720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13">
    <w:name w:val="Bảng TK13"/>
    <w:basedOn w:val="TableNormal"/>
    <w:next w:val="TableGrid"/>
    <w:uiPriority w:val="39"/>
    <w:rsid w:val="001A4693"/>
    <w:pPr>
      <w:spacing w:after="0" w:line="240" w:lineRule="auto"/>
    </w:pPr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hc">
    <w:name w:val="Khác_"/>
    <w:basedOn w:val="DefaultParagraphFont"/>
    <w:link w:val="Khc0"/>
    <w:rsid w:val="001A4693"/>
    <w:rPr>
      <w:rFonts w:ascii="Arial" w:eastAsia="Arial" w:hAnsi="Arial" w:cs="Arial"/>
    </w:rPr>
  </w:style>
  <w:style w:type="paragraph" w:customStyle="1" w:styleId="Khc0">
    <w:name w:val="Khác"/>
    <w:basedOn w:val="Normal"/>
    <w:link w:val="Khc"/>
    <w:rsid w:val="001A4693"/>
    <w:pPr>
      <w:widowControl w:val="0"/>
      <w:spacing w:after="80" w:line="276" w:lineRule="auto"/>
    </w:pPr>
    <w:rPr>
      <w:rFonts w:ascii="Arial" w:eastAsia="Arial" w:hAnsi="Arial" w:cs="Arial"/>
    </w:rPr>
  </w:style>
  <w:style w:type="character" w:customStyle="1" w:styleId="FollowedHyperlink1">
    <w:name w:val="FollowedHyperlink1"/>
    <w:basedOn w:val="DefaultParagraphFont"/>
    <w:uiPriority w:val="99"/>
    <w:unhideWhenUsed/>
    <w:qFormat/>
    <w:rsid w:val="001A4693"/>
    <w:rPr>
      <w:color w:val="954F72"/>
      <w:u w:val="single"/>
    </w:rPr>
  </w:style>
  <w:style w:type="paragraph" w:customStyle="1" w:styleId="ez-toc-title">
    <w:name w:val="ez-toc-title"/>
    <w:basedOn w:val="Normal"/>
    <w:uiPriority w:val="99"/>
    <w:semiHidden/>
    <w:rsid w:val="001A469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ez-toc-page-1">
    <w:name w:val="ez-toc-page-1"/>
    <w:basedOn w:val="Normal"/>
    <w:uiPriority w:val="99"/>
    <w:semiHidden/>
    <w:rsid w:val="001A469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ez-toc-title-toggle">
    <w:name w:val="ez-toc-title-toggle"/>
    <w:basedOn w:val="DefaultParagraphFont"/>
    <w:rsid w:val="001A4693"/>
  </w:style>
  <w:style w:type="table" w:customStyle="1" w:styleId="BngTK23">
    <w:name w:val="Bảng TK23"/>
    <w:basedOn w:val="TableNormal"/>
    <w:next w:val="TableGrid"/>
    <w:uiPriority w:val="39"/>
    <w:rsid w:val="001A4693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sid w:val="001A4693"/>
    <w:pPr>
      <w:spacing w:after="200" w:line="276" w:lineRule="auto"/>
    </w:pPr>
    <w:rPr>
      <w:rFonts w:eastAsia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ao">
    <w:name w:val="Sao"/>
    <w:basedOn w:val="BodyText"/>
    <w:rsid w:val="00A628DD"/>
    <w:pPr>
      <w:numPr>
        <w:numId w:val="31"/>
      </w:numPr>
      <w:tabs>
        <w:tab w:val="left" w:pos="540"/>
        <w:tab w:val="num" w:pos="720"/>
      </w:tabs>
      <w:ind w:left="900"/>
      <w:jc w:val="both"/>
    </w:pPr>
    <w:rPr>
      <w:b w:val="0"/>
      <w:sz w:val="24"/>
      <w:szCs w:val="20"/>
      <w:lang w:val="en-US" w:eastAsia="en-US"/>
    </w:rPr>
  </w:style>
  <w:style w:type="table" w:customStyle="1" w:styleId="GridTable4-Accent11">
    <w:name w:val="Grid Table 4 - Accent 11"/>
    <w:basedOn w:val="TableNormal"/>
    <w:uiPriority w:val="49"/>
    <w:rsid w:val="00A628DD"/>
    <w:pPr>
      <w:spacing w:after="0" w:line="240" w:lineRule="auto"/>
    </w:pPr>
    <w:rPr>
      <w:rFonts w:ascii="Calibri" w:eastAsia="Calibri" w:hAnsi="Calibri" w:cs="Gautami"/>
      <w:sz w:val="20"/>
      <w:szCs w:val="20"/>
    </w:rPr>
    <w:tblPr>
      <w:tblStyleRowBandSize w:val="1"/>
      <w:tblStyleColBandSize w:val="1"/>
      <w:tblBorders>
        <w:top w:val="single" w:sz="4" w:space="0" w:color="9CC2E5"/>
        <w:left w:val="single" w:sz="4" w:space="0" w:color="9CC2E5"/>
        <w:bottom w:val="single" w:sz="4" w:space="0" w:color="9CC2E5"/>
        <w:right w:val="single" w:sz="4" w:space="0" w:color="9CC2E5"/>
        <w:insideH w:val="single" w:sz="4" w:space="0" w:color="9CC2E5"/>
        <w:insideV w:val="single" w:sz="4" w:space="0" w:color="9CC2E5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5B9BD5"/>
          <w:left w:val="single" w:sz="4" w:space="0" w:color="5B9BD5"/>
          <w:bottom w:val="single" w:sz="4" w:space="0" w:color="5B9BD5"/>
          <w:right w:val="single" w:sz="4" w:space="0" w:color="5B9BD5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NormalVnTimeH">
    <w:name w:val="Normal +.VnTimeH"/>
    <w:basedOn w:val="Normal"/>
    <w:rsid w:val="00A628DD"/>
    <w:pPr>
      <w:spacing w:after="0" w:line="240" w:lineRule="auto"/>
    </w:pPr>
    <w:rPr>
      <w:rFonts w:ascii=".VnTimeH" w:eastAsia="Times New Roman" w:hAnsi=".VnTimeH" w:cs="Times New Roman"/>
      <w:iCs/>
      <w:szCs w:val="24"/>
    </w:rPr>
  </w:style>
  <w:style w:type="paragraph" w:customStyle="1" w:styleId="Binhthng1">
    <w:name w:val="Bình thường1"/>
    <w:rsid w:val="00A628DD"/>
    <w:pPr>
      <w:spacing w:after="0" w:line="360" w:lineRule="auto"/>
      <w:jc w:val="both"/>
    </w:pPr>
    <w:rPr>
      <w:rFonts w:eastAsia="Calibri" w:cs="Times New Roman"/>
      <w:szCs w:val="21"/>
    </w:rPr>
  </w:style>
  <w:style w:type="paragraph" w:customStyle="1" w:styleId="Heading14">
    <w:name w:val="Heading 1_4"/>
    <w:basedOn w:val="Normal"/>
    <w:next w:val="Normal"/>
    <w:link w:val="Heading1Char4"/>
    <w:uiPriority w:val="9"/>
    <w:qFormat/>
    <w:rsid w:val="00D563FD"/>
    <w:pPr>
      <w:keepNext/>
      <w:widowControl w:val="0"/>
      <w:spacing w:before="240" w:after="60" w:line="276" w:lineRule="auto"/>
      <w:jc w:val="center"/>
      <w:outlineLvl w:val="0"/>
    </w:pPr>
    <w:rPr>
      <w:rFonts w:ascii="Cambria" w:eastAsia="Times New Roman" w:hAnsi="Cambria" w:cs="Times New Roman"/>
      <w:b/>
      <w:bCs/>
      <w:kern w:val="32"/>
      <w:sz w:val="40"/>
      <w:szCs w:val="32"/>
      <w:lang w:eastAsia="vi-VN"/>
    </w:rPr>
  </w:style>
  <w:style w:type="character" w:customStyle="1" w:styleId="Heading1Char4">
    <w:name w:val="Heading 1 Char_4"/>
    <w:basedOn w:val="DefaultParagraphFont"/>
    <w:link w:val="Heading14"/>
    <w:uiPriority w:val="9"/>
    <w:rsid w:val="00D563FD"/>
    <w:rPr>
      <w:rFonts w:ascii="Cambria" w:eastAsia="Times New Roman" w:hAnsi="Cambria" w:cs="Times New Roman"/>
      <w:b/>
      <w:bCs/>
      <w:kern w:val="32"/>
      <w:sz w:val="40"/>
      <w:szCs w:val="32"/>
      <w:lang w:eastAsia="vi-VN"/>
    </w:rPr>
  </w:style>
  <w:style w:type="paragraph" w:customStyle="1" w:styleId="chng0">
    <w:name w:val="chương"/>
    <w:basedOn w:val="Normal"/>
    <w:link w:val="chngChar0"/>
    <w:qFormat/>
    <w:rsid w:val="00D563FD"/>
    <w:pPr>
      <w:spacing w:before="120" w:after="120" w:line="276" w:lineRule="auto"/>
      <w:jc w:val="both"/>
    </w:pPr>
    <w:rPr>
      <w:rFonts w:ascii="Segoe UI Black" w:hAnsi="Segoe UI Black"/>
      <w:b/>
      <w:sz w:val="50"/>
      <w:szCs w:val="50"/>
    </w:rPr>
  </w:style>
  <w:style w:type="character" w:customStyle="1" w:styleId="chngChar0">
    <w:name w:val="chương Char"/>
    <w:basedOn w:val="DefaultParagraphFont"/>
    <w:link w:val="chng0"/>
    <w:rsid w:val="00D563FD"/>
    <w:rPr>
      <w:rFonts w:ascii="Segoe UI Black" w:hAnsi="Segoe UI Black"/>
      <w:b/>
      <w:sz w:val="50"/>
      <w:szCs w:val="50"/>
    </w:rPr>
  </w:style>
  <w:style w:type="paragraph" w:customStyle="1" w:styleId="bi">
    <w:name w:val="bài"/>
    <w:basedOn w:val="Normal"/>
    <w:link w:val="biChar"/>
    <w:qFormat/>
    <w:rsid w:val="00D563FD"/>
    <w:pPr>
      <w:spacing w:before="120" w:after="120" w:line="276" w:lineRule="auto"/>
      <w:jc w:val="both"/>
    </w:pPr>
    <w:rPr>
      <w:rFonts w:ascii="Segoe UI Black" w:hAnsi="Segoe UI Black"/>
      <w:b/>
      <w:sz w:val="40"/>
      <w:szCs w:val="32"/>
      <w:lang w:val="vi-VN"/>
    </w:rPr>
  </w:style>
  <w:style w:type="character" w:customStyle="1" w:styleId="biChar">
    <w:name w:val="bài Char"/>
    <w:basedOn w:val="DefaultParagraphFont"/>
    <w:link w:val="bi"/>
    <w:rsid w:val="00D563FD"/>
    <w:rPr>
      <w:rFonts w:ascii="Segoe UI Black" w:hAnsi="Segoe UI Black"/>
      <w:b/>
      <w:sz w:val="40"/>
      <w:szCs w:val="32"/>
      <w:lang w:val="vi-VN"/>
    </w:rPr>
  </w:style>
  <w:style w:type="paragraph" w:customStyle="1" w:styleId="McLam">
    <w:name w:val="Mục La mã"/>
    <w:basedOn w:val="Normal"/>
    <w:link w:val="McLamChar"/>
    <w:qFormat/>
    <w:rsid w:val="00D563FD"/>
    <w:pPr>
      <w:spacing w:before="120" w:after="120" w:line="276" w:lineRule="auto"/>
      <w:jc w:val="both"/>
    </w:pPr>
    <w:rPr>
      <w:rFonts w:ascii="Cambria" w:hAnsi="Cambria" w:cs="Times New Roman"/>
      <w:b/>
      <w:sz w:val="32"/>
      <w:szCs w:val="24"/>
      <w:lang w:val="nl-NL"/>
    </w:rPr>
  </w:style>
  <w:style w:type="character" w:customStyle="1" w:styleId="McLamChar">
    <w:name w:val="Mục La mã Char"/>
    <w:basedOn w:val="DefaultParagraphFont"/>
    <w:link w:val="McLam"/>
    <w:rsid w:val="00D563FD"/>
    <w:rPr>
      <w:rFonts w:ascii="Cambria" w:hAnsi="Cambria" w:cs="Times New Roman"/>
      <w:b/>
      <w:sz w:val="32"/>
      <w:szCs w:val="24"/>
      <w:lang w:val="nl-NL"/>
    </w:rPr>
  </w:style>
  <w:style w:type="paragraph" w:customStyle="1" w:styleId="Mcnh">
    <w:name w:val="Mục nhỏ"/>
    <w:basedOn w:val="McLam"/>
    <w:link w:val="McnhChar"/>
    <w:qFormat/>
    <w:rsid w:val="00D563FD"/>
    <w:rPr>
      <w:sz w:val="28"/>
    </w:rPr>
  </w:style>
  <w:style w:type="character" w:customStyle="1" w:styleId="McnhChar">
    <w:name w:val="Mục nhỏ Char"/>
    <w:basedOn w:val="McLamChar"/>
    <w:link w:val="Mcnh"/>
    <w:rsid w:val="00D563FD"/>
    <w:rPr>
      <w:rFonts w:ascii="Cambria" w:hAnsi="Cambria" w:cs="Times New Roman"/>
      <w:b/>
      <w:sz w:val="28"/>
      <w:szCs w:val="24"/>
      <w:lang w:val="nl-NL"/>
    </w:rPr>
  </w:style>
  <w:style w:type="paragraph" w:customStyle="1" w:styleId="VN">
    <w:name w:val="VẤN ĐỀ"/>
    <w:basedOn w:val="Normal"/>
    <w:link w:val="VNChar"/>
    <w:qFormat/>
    <w:rsid w:val="00D563FD"/>
    <w:pPr>
      <w:spacing w:before="120" w:after="120" w:line="276" w:lineRule="auto"/>
      <w:jc w:val="both"/>
    </w:pPr>
    <w:rPr>
      <w:rFonts w:ascii="Cambria" w:hAnsi="Cambria" w:cs="Times New Roman"/>
      <w:b/>
      <w:szCs w:val="24"/>
      <w:lang w:val="nl-NL"/>
    </w:rPr>
  </w:style>
  <w:style w:type="character" w:customStyle="1" w:styleId="VNChar">
    <w:name w:val="VẤN ĐỀ Char"/>
    <w:basedOn w:val="DefaultParagraphFont"/>
    <w:link w:val="VN"/>
    <w:rsid w:val="00D563FD"/>
    <w:rPr>
      <w:rFonts w:ascii="Cambria" w:hAnsi="Cambria" w:cs="Times New Roman"/>
      <w:b/>
      <w:szCs w:val="24"/>
      <w:lang w:val="nl-NL"/>
    </w:rPr>
  </w:style>
  <w:style w:type="paragraph" w:customStyle="1" w:styleId="LYTHUYETBAITAP">
    <w:name w:val="LY THUYET BAI TAP"/>
    <w:basedOn w:val="ColorfulList-Accent11"/>
    <w:autoRedefine/>
    <w:qFormat/>
    <w:rsid w:val="00D563FD"/>
    <w:pPr>
      <w:shd w:val="clear" w:color="auto" w:fill="FFEFEF"/>
      <w:spacing w:before="40" w:after="40"/>
      <w:ind w:left="426" w:hanging="426"/>
      <w:contextualSpacing w:val="0"/>
      <w:jc w:val="center"/>
    </w:pPr>
    <w:rPr>
      <w:rFonts w:ascii="Cambria" w:eastAsia="MS Mincho" w:hAnsi="Cambria"/>
      <w:b/>
      <w:color w:val="C00000"/>
      <w:sz w:val="28"/>
      <w:szCs w:val="28"/>
    </w:rPr>
  </w:style>
  <w:style w:type="paragraph" w:customStyle="1" w:styleId="Phan123tracnghiem">
    <w:name w:val="Phan 1 2 3 trac nghiem"/>
    <w:basedOn w:val="Normal"/>
    <w:link w:val="Phan123tracnghiemChar"/>
    <w:autoRedefine/>
    <w:qFormat/>
    <w:rsid w:val="00D563FD"/>
    <w:pPr>
      <w:pBdr>
        <w:bottom w:val="single" w:sz="8" w:space="1" w:color="C00000"/>
      </w:pBdr>
      <w:spacing w:after="120" w:line="276" w:lineRule="auto"/>
      <w:jc w:val="both"/>
    </w:pPr>
    <w:rPr>
      <w:rFonts w:ascii="Tahoma" w:hAnsi="Tahoma" w:cs="Tahoma"/>
      <w:b/>
      <w:bCs/>
      <w:color w:val="C00000"/>
      <w:szCs w:val="24"/>
    </w:rPr>
  </w:style>
  <w:style w:type="character" w:customStyle="1" w:styleId="Phan123tracnghiemChar">
    <w:name w:val="Phan 1 2 3 trac nghiem Char"/>
    <w:basedOn w:val="DefaultParagraphFont"/>
    <w:link w:val="Phan123tracnghiem"/>
    <w:rsid w:val="00D563FD"/>
    <w:rPr>
      <w:rFonts w:ascii="Tahoma" w:hAnsi="Tahoma" w:cs="Tahoma"/>
      <w:b/>
      <w:bCs/>
      <w:color w:val="C00000"/>
      <w:szCs w:val="24"/>
    </w:rPr>
  </w:style>
  <w:style w:type="character" w:customStyle="1" w:styleId="TOC1Char">
    <w:name w:val="TOC 1 Char"/>
    <w:aliases w:val="Bài Char"/>
    <w:basedOn w:val="DefaultParagraphFont"/>
    <w:link w:val="TOC1"/>
    <w:uiPriority w:val="39"/>
    <w:rsid w:val="00740C3D"/>
    <w:rPr>
      <w:rFonts w:ascii="Palatino Linotype" w:eastAsia="Calibri" w:hAnsi="Palatino Linotype" w:cs="Times New Roman"/>
      <w:sz w:val="21"/>
      <w:szCs w:val="21"/>
    </w:rPr>
  </w:style>
  <w:style w:type="table" w:customStyle="1" w:styleId="4">
    <w:name w:val="4"/>
    <w:basedOn w:val="TableNormal"/>
    <w:rsid w:val="00106B1A"/>
    <w:rPr>
      <w:rFonts w:eastAsia="Times New Roman" w:cs="Times New Roman"/>
      <w:szCs w:val="24"/>
      <w:lang w:val="vi-VN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">
    <w:name w:val="3"/>
    <w:basedOn w:val="TableNormal"/>
    <w:rsid w:val="00106B1A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  <w:style w:type="table" w:customStyle="1" w:styleId="a">
    <w:name w:val="a"/>
    <w:basedOn w:val="TableNormal"/>
    <w:rsid w:val="00ED51CE"/>
    <w:rPr>
      <w:rFonts w:eastAsia="Times New Roman" w:cs="Times New Roman"/>
      <w:szCs w:val="24"/>
      <w:lang w:val="vi-VN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name w:val="a0"/>
    <w:basedOn w:val="TableNormal"/>
    <w:rsid w:val="00ED51CE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  <w:style w:type="table" w:customStyle="1" w:styleId="a1">
    <w:name w:val="a1"/>
    <w:basedOn w:val="TableNormal"/>
    <w:rsid w:val="00ED51CE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  <w:style w:type="table" w:customStyle="1" w:styleId="a2">
    <w:name w:val="a2"/>
    <w:basedOn w:val="TableNormal"/>
    <w:rsid w:val="00ED51CE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  <w:style w:type="character" w:customStyle="1" w:styleId="Normal2Char">
    <w:name w:val="Normal2 Char"/>
    <w:link w:val="Normal20"/>
    <w:locked/>
    <w:rsid w:val="007C63F6"/>
    <w:rPr>
      <w:rFonts w:cs="Times New Roman"/>
    </w:rPr>
  </w:style>
  <w:style w:type="paragraph" w:customStyle="1" w:styleId="Normal20">
    <w:name w:val="Normal2"/>
    <w:basedOn w:val="Normal"/>
    <w:link w:val="Normal2Char"/>
    <w:qFormat/>
    <w:rsid w:val="007C63F6"/>
    <w:pPr>
      <w:spacing w:after="0" w:line="276" w:lineRule="auto"/>
      <w:jc w:val="both"/>
    </w:pPr>
    <w:rPr>
      <w:rFonts w:cs="Times New Roman"/>
    </w:rPr>
  </w:style>
  <w:style w:type="paragraph" w:customStyle="1" w:styleId="Mucuhi">
    <w:name w:val="Mẫu câu hỏi"/>
    <w:basedOn w:val="Normal"/>
    <w:link w:val="MucuhiChar"/>
    <w:qFormat/>
    <w:rsid w:val="007C63F6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7C63F6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7C63F6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7C63F6"/>
    <w:rPr>
      <w:rFonts w:eastAsia="Calibri" w:cs="Times New Roman"/>
      <w:szCs w:val="24"/>
    </w:rPr>
  </w:style>
  <w:style w:type="character" w:customStyle="1" w:styleId="ThnVnbanChar1">
    <w:name w:val="Thân Văn bản Char1"/>
    <w:basedOn w:val="DefaultParagraphFont"/>
    <w:uiPriority w:val="99"/>
    <w:semiHidden/>
    <w:rsid w:val="007C63F6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7C63F6"/>
    <w:rPr>
      <w:color w:val="605E5C"/>
      <w:shd w:val="clear" w:color="auto" w:fill="E1DFDD"/>
    </w:rPr>
  </w:style>
  <w:style w:type="paragraph" w:customStyle="1" w:styleId="u21">
    <w:name w:val="Đầu đề 21"/>
    <w:basedOn w:val="Normal"/>
    <w:next w:val="Normal"/>
    <w:uiPriority w:val="9"/>
    <w:unhideWhenUsed/>
    <w:qFormat/>
    <w:rsid w:val="007C63F6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7C63F6"/>
  </w:style>
  <w:style w:type="character" w:customStyle="1" w:styleId="Siuktni1">
    <w:name w:val="Siêu kết nối1"/>
    <w:basedOn w:val="DefaultParagraphFont"/>
    <w:uiPriority w:val="99"/>
    <w:unhideWhenUsed/>
    <w:rsid w:val="007C63F6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7C63F6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7C63F6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7C63F6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7C63F6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7C63F6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u2Char1">
    <w:name w:val="Đầu đề 2 Char1"/>
    <w:basedOn w:val="DefaultParagraphFont"/>
    <w:uiPriority w:val="9"/>
    <w:semiHidden/>
    <w:rsid w:val="007C63F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7C63F6"/>
  </w:style>
  <w:style w:type="character" w:customStyle="1" w:styleId="ChntrangChar1">
    <w:name w:val="Chân trang Char1"/>
    <w:basedOn w:val="DefaultParagraphFont"/>
    <w:uiPriority w:val="99"/>
    <w:semiHidden/>
    <w:rsid w:val="007C63F6"/>
  </w:style>
  <w:style w:type="character" w:customStyle="1" w:styleId="BongchuthichChar1">
    <w:name w:val="Bóng chú thích Char1"/>
    <w:basedOn w:val="DefaultParagraphFont"/>
    <w:uiPriority w:val="99"/>
    <w:semiHidden/>
    <w:rsid w:val="007C63F6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7C63F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TiuDNG1">
    <w:name w:val="Tiêu đề DẠNG1"/>
    <w:basedOn w:val="Normal"/>
    <w:next w:val="Normal"/>
    <w:unhideWhenUsed/>
    <w:qFormat/>
    <w:rsid w:val="004416CD"/>
    <w:pPr>
      <w:keepNext/>
      <w:keepLines/>
      <w:spacing w:before="40" w:after="0"/>
      <w:outlineLvl w:val="2"/>
    </w:pPr>
    <w:rPr>
      <w:rFonts w:ascii="Calibri Light" w:eastAsia="Times New Roman" w:hAnsi="Calibri Light" w:cs="Times New Roman"/>
      <w:color w:val="1F3763"/>
      <w:szCs w:val="24"/>
    </w:rPr>
  </w:style>
  <w:style w:type="paragraph" w:customStyle="1" w:styleId="Char1111111">
    <w:name w:val="Char1111111"/>
    <w:basedOn w:val="Normal"/>
    <w:next w:val="Footer"/>
    <w:uiPriority w:val="99"/>
    <w:unhideWhenUsed/>
    <w:qFormat/>
    <w:rsid w:val="004416CD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="Calibri" w:hAnsi="Calibri"/>
      <w:sz w:val="22"/>
    </w:rPr>
  </w:style>
  <w:style w:type="table" w:customStyle="1" w:styleId="LightShading-Accent31">
    <w:name w:val="Light Shading - Accent 31"/>
    <w:basedOn w:val="TableNormal"/>
    <w:next w:val="LightShading-Accent3"/>
    <w:uiPriority w:val="60"/>
    <w:rsid w:val="004416CD"/>
    <w:pPr>
      <w:spacing w:after="0" w:line="240" w:lineRule="auto"/>
    </w:pPr>
    <w:rPr>
      <w:rFonts w:asciiTheme="minorHAnsi" w:eastAsia="Times New Roman" w:hAnsiTheme="minorHAnsi"/>
      <w:color w:val="7B7B7B"/>
      <w:sz w:val="22"/>
    </w:rPr>
    <w:tblPr>
      <w:tblStyleRowBandSize w:val="1"/>
      <w:tblStyleColBandSize w:val="1"/>
      <w:tblBorders>
        <w:top w:val="single" w:sz="8" w:space="0" w:color="A5A5A5"/>
        <w:bottom w:val="single" w:sz="8" w:space="0" w:color="A5A5A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4416CD"/>
    <w:pPr>
      <w:spacing w:after="0" w:line="240" w:lineRule="auto"/>
    </w:pPr>
    <w:rPr>
      <w:rFonts w:asciiTheme="minorHAnsi" w:eastAsia="Times New Roman" w:hAnsiTheme="minorHAnsi"/>
      <w:color w:val="BF8F00"/>
      <w:sz w:val="22"/>
    </w:rPr>
    <w:tblPr>
      <w:tblStyleRowBandSize w:val="1"/>
      <w:tblStyleColBandSize w:val="1"/>
      <w:tblBorders>
        <w:top w:val="single" w:sz="8" w:space="0" w:color="FFC000"/>
        <w:bottom w:val="single" w:sz="8" w:space="0" w:color="FFC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/>
          <w:left w:val="nil"/>
          <w:bottom w:val="single" w:sz="8" w:space="0" w:color="FFC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/>
          <w:left w:val="nil"/>
          <w:bottom w:val="single" w:sz="8" w:space="0" w:color="FFC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/>
      </w:tcPr>
    </w:tblStylePr>
  </w:style>
  <w:style w:type="table" w:customStyle="1" w:styleId="LightShading-Accent51">
    <w:name w:val="Light Shading - Accent 51"/>
    <w:basedOn w:val="TableNormal"/>
    <w:next w:val="LightShading-Accent5"/>
    <w:uiPriority w:val="60"/>
    <w:rsid w:val="004416CD"/>
    <w:pPr>
      <w:spacing w:after="0" w:line="240" w:lineRule="auto"/>
    </w:pPr>
    <w:rPr>
      <w:rFonts w:asciiTheme="minorHAnsi" w:eastAsia="Times New Roman" w:hAnsiTheme="minorHAnsi"/>
      <w:color w:val="2E74B5"/>
      <w:sz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/>
          <w:left w:val="nil"/>
          <w:bottom w:val="single" w:sz="8" w:space="0" w:color="5B9BD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</w:style>
  <w:style w:type="table" w:customStyle="1" w:styleId="LightShading-Accent61">
    <w:name w:val="Light Shading - Accent 61"/>
    <w:basedOn w:val="TableNormal"/>
    <w:next w:val="LightShading-Accent6"/>
    <w:uiPriority w:val="60"/>
    <w:rsid w:val="004416CD"/>
    <w:pPr>
      <w:spacing w:after="0" w:line="240" w:lineRule="auto"/>
    </w:pPr>
    <w:rPr>
      <w:rFonts w:asciiTheme="minorHAnsi" w:eastAsia="Times New Roman" w:hAnsiTheme="minorHAnsi"/>
      <w:color w:val="538135"/>
      <w:sz w:val="22"/>
    </w:rPr>
    <w:tblPr>
      <w:tblStyleRowBandSize w:val="1"/>
      <w:tblStyleColBandSize w:val="1"/>
      <w:tblBorders>
        <w:top w:val="single" w:sz="8" w:space="0" w:color="70AD47"/>
        <w:bottom w:val="single" w:sz="8" w:space="0" w:color="70AD47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/>
          <w:left w:val="nil"/>
          <w:bottom w:val="single" w:sz="8" w:space="0" w:color="70AD47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/>
          <w:left w:val="nil"/>
          <w:bottom w:val="single" w:sz="8" w:space="0" w:color="70AD47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/>
      </w:tcPr>
    </w:tblStylePr>
  </w:style>
  <w:style w:type="table" w:customStyle="1" w:styleId="LightList1">
    <w:name w:val="Light List1"/>
    <w:basedOn w:val="TableNormal"/>
    <w:next w:val="LightList"/>
    <w:uiPriority w:val="61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customStyle="1" w:styleId="LightList-Accent11">
    <w:name w:val="Light List - Accent 11"/>
    <w:basedOn w:val="TableNormal"/>
    <w:next w:val="LightList-Accent1"/>
    <w:uiPriority w:val="61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472C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  <w:tblStylePr w:type="band1Horz">
      <w:tblPr/>
      <w:tcPr>
        <w:tcBorders>
          <w:top w:val="single" w:sz="8" w:space="0" w:color="4472C4"/>
          <w:left w:val="single" w:sz="8" w:space="0" w:color="4472C4"/>
          <w:bottom w:val="single" w:sz="8" w:space="0" w:color="4472C4"/>
          <w:right w:val="single" w:sz="8" w:space="0" w:color="4472C4"/>
        </w:tcBorders>
      </w:tcPr>
    </w:tblStylePr>
  </w:style>
  <w:style w:type="table" w:customStyle="1" w:styleId="LightList-Accent21">
    <w:name w:val="Light List - Accent 21"/>
    <w:basedOn w:val="TableNormal"/>
    <w:next w:val="LightList-Accent2"/>
    <w:uiPriority w:val="61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ED7D3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Horz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</w:style>
  <w:style w:type="table" w:customStyle="1" w:styleId="LightList-Accent31">
    <w:name w:val="Light List - Accent 31"/>
    <w:basedOn w:val="TableNormal"/>
    <w:next w:val="LightList-Accent3"/>
    <w:uiPriority w:val="61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A5A5A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</w:style>
  <w:style w:type="table" w:customStyle="1" w:styleId="LightList-Accent41">
    <w:name w:val="Light List - Accent 41"/>
    <w:basedOn w:val="TableNormal"/>
    <w:next w:val="LightList-Accent4"/>
    <w:uiPriority w:val="61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C000"/>
        <w:left w:val="single" w:sz="8" w:space="0" w:color="FFC000"/>
        <w:bottom w:val="single" w:sz="8" w:space="0" w:color="FFC000"/>
        <w:right w:val="single" w:sz="8" w:space="0" w:color="FFC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FC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/>
          <w:left w:val="single" w:sz="8" w:space="0" w:color="FFC000"/>
          <w:bottom w:val="single" w:sz="8" w:space="0" w:color="FFC000"/>
          <w:right w:val="single" w:sz="8" w:space="0" w:color="FFC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/>
          <w:left w:val="single" w:sz="8" w:space="0" w:color="FFC000"/>
          <w:bottom w:val="single" w:sz="8" w:space="0" w:color="FFC000"/>
          <w:right w:val="single" w:sz="8" w:space="0" w:color="FFC000"/>
        </w:tcBorders>
      </w:tcPr>
    </w:tblStylePr>
    <w:tblStylePr w:type="band1Horz">
      <w:tblPr/>
      <w:tcPr>
        <w:tcBorders>
          <w:top w:val="single" w:sz="8" w:space="0" w:color="FFC000"/>
          <w:left w:val="single" w:sz="8" w:space="0" w:color="FFC000"/>
          <w:bottom w:val="single" w:sz="8" w:space="0" w:color="FFC000"/>
          <w:right w:val="single" w:sz="8" w:space="0" w:color="FFC000"/>
        </w:tcBorders>
      </w:tcPr>
    </w:tblStylePr>
  </w:style>
  <w:style w:type="table" w:customStyle="1" w:styleId="LightList-Accent61">
    <w:name w:val="Light List - Accent 61"/>
    <w:basedOn w:val="TableNormal"/>
    <w:next w:val="LightList-Accent6"/>
    <w:uiPriority w:val="61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70AD47"/>
        <w:left w:val="single" w:sz="8" w:space="0" w:color="70AD47"/>
        <w:bottom w:val="single" w:sz="8" w:space="0" w:color="70AD47"/>
        <w:right w:val="single" w:sz="8" w:space="0" w:color="70AD47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70AD47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/>
          <w:left w:val="single" w:sz="8" w:space="0" w:color="70AD47"/>
          <w:bottom w:val="single" w:sz="8" w:space="0" w:color="70AD47"/>
          <w:right w:val="single" w:sz="8" w:space="0" w:color="70AD47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/>
          <w:left w:val="single" w:sz="8" w:space="0" w:color="70AD47"/>
          <w:bottom w:val="single" w:sz="8" w:space="0" w:color="70AD47"/>
          <w:right w:val="single" w:sz="8" w:space="0" w:color="70AD47"/>
        </w:tcBorders>
      </w:tcPr>
    </w:tblStylePr>
    <w:tblStylePr w:type="band1Horz">
      <w:tblPr/>
      <w:tcPr>
        <w:tcBorders>
          <w:top w:val="single" w:sz="8" w:space="0" w:color="70AD47"/>
          <w:left w:val="single" w:sz="8" w:space="0" w:color="70AD47"/>
          <w:bottom w:val="single" w:sz="8" w:space="0" w:color="70AD47"/>
          <w:right w:val="single" w:sz="8" w:space="0" w:color="70AD47"/>
        </w:tcBorders>
      </w:tcPr>
    </w:tblStylePr>
  </w:style>
  <w:style w:type="table" w:customStyle="1" w:styleId="LightGrid1">
    <w:name w:val="Light Grid1"/>
    <w:basedOn w:val="TableNormal"/>
    <w:next w:val="LightGrid"/>
    <w:uiPriority w:val="62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blStylePr w:type="fir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libri Light" w:eastAsia="Times New Roman" w:hAnsi="Calibri Light" w:cs="Times New Roman"/>
        <w:b/>
        <w:bCs/>
      </w:rPr>
    </w:tblStylePr>
    <w:tblStylePr w:type="lastCol"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customStyle="1" w:styleId="LightGrid-Accent21">
    <w:name w:val="Light Grid - Accent 21"/>
    <w:basedOn w:val="TableNormal"/>
    <w:next w:val="LightGrid-Accent2"/>
    <w:uiPriority w:val="62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  <w:insideH w:val="single" w:sz="8" w:space="0" w:color="ED7D31"/>
        <w:insideV w:val="single" w:sz="8" w:space="0" w:color="ED7D31"/>
      </w:tblBorders>
    </w:tblPr>
    <w:tblStylePr w:type="fir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ED7D31"/>
          <w:left w:val="single" w:sz="8" w:space="0" w:color="ED7D31"/>
          <w:bottom w:val="single" w:sz="18" w:space="0" w:color="ED7D31"/>
          <w:right w:val="single" w:sz="8" w:space="0" w:color="ED7D31"/>
          <w:insideH w:val="nil"/>
          <w:insideV w:val="single" w:sz="8" w:space="0" w:color="ED7D31"/>
        </w:tcBorders>
      </w:tcPr>
    </w:tblStylePr>
    <w:tblStylePr w:type="la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double" w:sz="6" w:space="0" w:color="ED7D31"/>
          <w:left w:val="single" w:sz="8" w:space="0" w:color="ED7D31"/>
          <w:bottom w:val="single" w:sz="8" w:space="0" w:color="ED7D31"/>
          <w:right w:val="single" w:sz="8" w:space="0" w:color="ED7D31"/>
          <w:insideH w:val="nil"/>
          <w:insideV w:val="single" w:sz="8" w:space="0" w:color="ED7D31"/>
        </w:tcBorders>
      </w:tcPr>
    </w:tblStylePr>
    <w:tblStylePr w:type="firstCol">
      <w:rPr>
        <w:rFonts w:ascii="Calibri Light" w:eastAsia="Times New Roman" w:hAnsi="Calibri Light" w:cs="Times New Roman"/>
        <w:b/>
        <w:bCs/>
      </w:rPr>
    </w:tblStylePr>
    <w:tblStylePr w:type="lastCol"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</w:tcPr>
    </w:tblStylePr>
    <w:tblStylePr w:type="band1Vert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</w:tcBorders>
        <w:shd w:val="clear" w:color="auto" w:fill="FADECB"/>
      </w:tcPr>
    </w:tblStylePr>
    <w:tblStylePr w:type="band1Horz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  <w:insideV w:val="single" w:sz="8" w:space="0" w:color="ED7D31"/>
        </w:tcBorders>
        <w:shd w:val="clear" w:color="auto" w:fill="FADECB"/>
      </w:tcPr>
    </w:tblStylePr>
    <w:tblStylePr w:type="band2Horz">
      <w:tblPr/>
      <w:tcPr>
        <w:tcBorders>
          <w:top w:val="single" w:sz="8" w:space="0" w:color="ED7D31"/>
          <w:left w:val="single" w:sz="8" w:space="0" w:color="ED7D31"/>
          <w:bottom w:val="single" w:sz="8" w:space="0" w:color="ED7D31"/>
          <w:right w:val="single" w:sz="8" w:space="0" w:color="ED7D31"/>
          <w:insideV w:val="single" w:sz="8" w:space="0" w:color="ED7D31"/>
        </w:tcBorders>
      </w:tcPr>
    </w:tblStylePr>
  </w:style>
  <w:style w:type="table" w:customStyle="1" w:styleId="LightGrid-Accent31">
    <w:name w:val="Light Grid - Accent 31"/>
    <w:basedOn w:val="TableNormal"/>
    <w:next w:val="LightGrid-Accent3"/>
    <w:uiPriority w:val="62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  <w:insideH w:val="single" w:sz="8" w:space="0" w:color="A5A5A5"/>
        <w:insideV w:val="single" w:sz="8" w:space="0" w:color="A5A5A5"/>
      </w:tblBorders>
    </w:tblPr>
    <w:tblStylePr w:type="fir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A5A5A5"/>
          <w:left w:val="single" w:sz="8" w:space="0" w:color="A5A5A5"/>
          <w:bottom w:val="single" w:sz="18" w:space="0" w:color="A5A5A5"/>
          <w:right w:val="single" w:sz="8" w:space="0" w:color="A5A5A5"/>
          <w:insideH w:val="nil"/>
          <w:insideV w:val="single" w:sz="8" w:space="0" w:color="A5A5A5"/>
        </w:tcBorders>
      </w:tcPr>
    </w:tblStylePr>
    <w:tblStylePr w:type="la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  <w:insideH w:val="nil"/>
          <w:insideV w:val="single" w:sz="8" w:space="0" w:color="A5A5A5"/>
        </w:tcBorders>
      </w:tcPr>
    </w:tblStylePr>
    <w:tblStylePr w:type="firstCol">
      <w:rPr>
        <w:rFonts w:ascii="Calibri Light" w:eastAsia="Times New Roman" w:hAnsi="Calibri Light" w:cs="Times New Roman"/>
        <w:b/>
        <w:bCs/>
      </w:rPr>
    </w:tblStylePr>
    <w:tblStylePr w:type="lastCol"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Vert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  <w:shd w:val="clear" w:color="auto" w:fill="E8E8E8"/>
      </w:tcPr>
    </w:tblStylePr>
    <w:tblStylePr w:type="band1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  <w:insideV w:val="single" w:sz="8" w:space="0" w:color="A5A5A5"/>
        </w:tcBorders>
        <w:shd w:val="clear" w:color="auto" w:fill="E8E8E8"/>
      </w:tcPr>
    </w:tblStylePr>
    <w:tblStylePr w:type="band2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  <w:insideV w:val="single" w:sz="8" w:space="0" w:color="A5A5A5"/>
        </w:tcBorders>
      </w:tcPr>
    </w:tblStylePr>
  </w:style>
  <w:style w:type="table" w:customStyle="1" w:styleId="LightGrid-Accent41">
    <w:name w:val="Light Grid - Accent 41"/>
    <w:basedOn w:val="TableNormal"/>
    <w:next w:val="LightGrid-Accent4"/>
    <w:uiPriority w:val="62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C000"/>
        <w:left w:val="single" w:sz="8" w:space="0" w:color="FFC000"/>
        <w:bottom w:val="single" w:sz="8" w:space="0" w:color="FFC000"/>
        <w:right w:val="single" w:sz="8" w:space="0" w:color="FFC000"/>
        <w:insideH w:val="single" w:sz="8" w:space="0" w:color="FFC000"/>
        <w:insideV w:val="single" w:sz="8" w:space="0" w:color="FFC000"/>
      </w:tblBorders>
    </w:tblPr>
    <w:tblStylePr w:type="fir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FFC000"/>
          <w:left w:val="single" w:sz="8" w:space="0" w:color="FFC000"/>
          <w:bottom w:val="single" w:sz="18" w:space="0" w:color="FFC000"/>
          <w:right w:val="single" w:sz="8" w:space="0" w:color="FFC000"/>
          <w:insideH w:val="nil"/>
          <w:insideV w:val="single" w:sz="8" w:space="0" w:color="FFC000"/>
        </w:tcBorders>
      </w:tcPr>
    </w:tblStylePr>
    <w:tblStylePr w:type="la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double" w:sz="6" w:space="0" w:color="FFC000"/>
          <w:left w:val="single" w:sz="8" w:space="0" w:color="FFC000"/>
          <w:bottom w:val="single" w:sz="8" w:space="0" w:color="FFC000"/>
          <w:right w:val="single" w:sz="8" w:space="0" w:color="FFC000"/>
          <w:insideH w:val="nil"/>
          <w:insideV w:val="single" w:sz="8" w:space="0" w:color="FFC000"/>
        </w:tcBorders>
      </w:tcPr>
    </w:tblStylePr>
    <w:tblStylePr w:type="firstCol">
      <w:rPr>
        <w:rFonts w:ascii="Calibri Light" w:eastAsia="Times New Roman" w:hAnsi="Calibri Light" w:cs="Times New Roman"/>
        <w:b/>
        <w:bCs/>
      </w:rPr>
    </w:tblStylePr>
    <w:tblStylePr w:type="lastCol"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FFC000"/>
          <w:left w:val="single" w:sz="8" w:space="0" w:color="FFC000"/>
          <w:bottom w:val="single" w:sz="8" w:space="0" w:color="FFC000"/>
          <w:right w:val="single" w:sz="8" w:space="0" w:color="FFC000"/>
        </w:tcBorders>
      </w:tcPr>
    </w:tblStylePr>
    <w:tblStylePr w:type="band1Vert">
      <w:tblPr/>
      <w:tcPr>
        <w:tcBorders>
          <w:top w:val="single" w:sz="8" w:space="0" w:color="FFC000"/>
          <w:left w:val="single" w:sz="8" w:space="0" w:color="FFC000"/>
          <w:bottom w:val="single" w:sz="8" w:space="0" w:color="FFC000"/>
          <w:right w:val="single" w:sz="8" w:space="0" w:color="FFC000"/>
        </w:tcBorders>
        <w:shd w:val="clear" w:color="auto" w:fill="FFEFC0"/>
      </w:tcPr>
    </w:tblStylePr>
    <w:tblStylePr w:type="band1Horz">
      <w:tblPr/>
      <w:tcPr>
        <w:tcBorders>
          <w:top w:val="single" w:sz="8" w:space="0" w:color="FFC000"/>
          <w:left w:val="single" w:sz="8" w:space="0" w:color="FFC000"/>
          <w:bottom w:val="single" w:sz="8" w:space="0" w:color="FFC000"/>
          <w:right w:val="single" w:sz="8" w:space="0" w:color="FFC000"/>
          <w:insideV w:val="single" w:sz="8" w:space="0" w:color="FFC000"/>
        </w:tcBorders>
        <w:shd w:val="clear" w:color="auto" w:fill="FFEFC0"/>
      </w:tcPr>
    </w:tblStylePr>
    <w:tblStylePr w:type="band2Horz">
      <w:tblPr/>
      <w:tcPr>
        <w:tcBorders>
          <w:top w:val="single" w:sz="8" w:space="0" w:color="FFC000"/>
          <w:left w:val="single" w:sz="8" w:space="0" w:color="FFC000"/>
          <w:bottom w:val="single" w:sz="8" w:space="0" w:color="FFC000"/>
          <w:right w:val="single" w:sz="8" w:space="0" w:color="FFC000"/>
          <w:insideV w:val="single" w:sz="8" w:space="0" w:color="FFC000"/>
        </w:tcBorders>
      </w:tcPr>
    </w:tblStylePr>
  </w:style>
  <w:style w:type="table" w:customStyle="1" w:styleId="LightGrid-Accent51">
    <w:name w:val="Light Grid - Accent 51"/>
    <w:basedOn w:val="TableNormal"/>
    <w:next w:val="LightGrid-Accent5"/>
    <w:uiPriority w:val="62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  <w:insideH w:val="single" w:sz="8" w:space="0" w:color="5B9BD5"/>
        <w:insideV w:val="single" w:sz="8" w:space="0" w:color="5B9BD5"/>
      </w:tblBorders>
    </w:tblPr>
    <w:tblStylePr w:type="fir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5B9BD5"/>
          <w:left w:val="single" w:sz="8" w:space="0" w:color="5B9BD5"/>
          <w:bottom w:val="single" w:sz="18" w:space="0" w:color="5B9BD5"/>
          <w:right w:val="single" w:sz="8" w:space="0" w:color="5B9BD5"/>
          <w:insideH w:val="nil"/>
          <w:insideV w:val="single" w:sz="8" w:space="0" w:color="5B9BD5"/>
        </w:tcBorders>
      </w:tcPr>
    </w:tblStylePr>
    <w:tblStylePr w:type="la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double" w:sz="6" w:space="0" w:color="5B9BD5"/>
          <w:left w:val="single" w:sz="8" w:space="0" w:color="5B9BD5"/>
          <w:bottom w:val="single" w:sz="8" w:space="0" w:color="5B9BD5"/>
          <w:right w:val="single" w:sz="8" w:space="0" w:color="5B9BD5"/>
          <w:insideH w:val="nil"/>
          <w:insideV w:val="single" w:sz="8" w:space="0" w:color="5B9BD5"/>
        </w:tcBorders>
      </w:tcPr>
    </w:tblStylePr>
    <w:tblStylePr w:type="firstCol">
      <w:rPr>
        <w:rFonts w:ascii="Calibri Light" w:eastAsia="Times New Roman" w:hAnsi="Calibri Light" w:cs="Times New Roman"/>
        <w:b/>
        <w:bCs/>
      </w:rPr>
    </w:tblStylePr>
    <w:tblStylePr w:type="lastCol"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</w:tcPr>
    </w:tblStylePr>
    <w:tblStylePr w:type="band1Vert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</w:tcBorders>
        <w:shd w:val="clear" w:color="auto" w:fill="D6E6F4"/>
      </w:tcPr>
    </w:tblStylePr>
    <w:tblStylePr w:type="band1Horz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  <w:insideV w:val="single" w:sz="8" w:space="0" w:color="5B9BD5"/>
        </w:tcBorders>
        <w:shd w:val="clear" w:color="auto" w:fill="D6E6F4"/>
      </w:tcPr>
    </w:tblStylePr>
    <w:tblStylePr w:type="band2Horz">
      <w:tblPr/>
      <w:tcPr>
        <w:tcBorders>
          <w:top w:val="single" w:sz="8" w:space="0" w:color="5B9BD5"/>
          <w:left w:val="single" w:sz="8" w:space="0" w:color="5B9BD5"/>
          <w:bottom w:val="single" w:sz="8" w:space="0" w:color="5B9BD5"/>
          <w:right w:val="single" w:sz="8" w:space="0" w:color="5B9BD5"/>
          <w:insideV w:val="single" w:sz="8" w:space="0" w:color="5B9BD5"/>
        </w:tcBorders>
      </w:tcPr>
    </w:tblStylePr>
  </w:style>
  <w:style w:type="table" w:customStyle="1" w:styleId="LightGrid-Accent61">
    <w:name w:val="Light Grid - Accent 61"/>
    <w:basedOn w:val="TableNormal"/>
    <w:next w:val="LightGrid-Accent6"/>
    <w:uiPriority w:val="62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70AD47"/>
        <w:left w:val="single" w:sz="8" w:space="0" w:color="70AD47"/>
        <w:bottom w:val="single" w:sz="8" w:space="0" w:color="70AD47"/>
        <w:right w:val="single" w:sz="8" w:space="0" w:color="70AD47"/>
        <w:insideH w:val="single" w:sz="8" w:space="0" w:color="70AD47"/>
        <w:insideV w:val="single" w:sz="8" w:space="0" w:color="70AD47"/>
      </w:tblBorders>
    </w:tblPr>
    <w:tblStylePr w:type="fir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70AD47"/>
          <w:left w:val="single" w:sz="8" w:space="0" w:color="70AD47"/>
          <w:bottom w:val="single" w:sz="18" w:space="0" w:color="70AD47"/>
          <w:right w:val="single" w:sz="8" w:space="0" w:color="70AD47"/>
          <w:insideH w:val="nil"/>
          <w:insideV w:val="single" w:sz="8" w:space="0" w:color="70AD47"/>
        </w:tcBorders>
      </w:tcPr>
    </w:tblStylePr>
    <w:tblStylePr w:type="la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double" w:sz="6" w:space="0" w:color="70AD47"/>
          <w:left w:val="single" w:sz="8" w:space="0" w:color="70AD47"/>
          <w:bottom w:val="single" w:sz="8" w:space="0" w:color="70AD47"/>
          <w:right w:val="single" w:sz="8" w:space="0" w:color="70AD47"/>
          <w:insideH w:val="nil"/>
          <w:insideV w:val="single" w:sz="8" w:space="0" w:color="70AD47"/>
        </w:tcBorders>
      </w:tcPr>
    </w:tblStylePr>
    <w:tblStylePr w:type="firstCol">
      <w:rPr>
        <w:rFonts w:ascii="Calibri Light" w:eastAsia="Times New Roman" w:hAnsi="Calibri Light" w:cs="Times New Roman"/>
        <w:b/>
        <w:bCs/>
      </w:rPr>
    </w:tblStylePr>
    <w:tblStylePr w:type="lastCol"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70AD47"/>
          <w:left w:val="single" w:sz="8" w:space="0" w:color="70AD47"/>
          <w:bottom w:val="single" w:sz="8" w:space="0" w:color="70AD47"/>
          <w:right w:val="single" w:sz="8" w:space="0" w:color="70AD47"/>
        </w:tcBorders>
      </w:tcPr>
    </w:tblStylePr>
    <w:tblStylePr w:type="band1Vert">
      <w:tblPr/>
      <w:tcPr>
        <w:tcBorders>
          <w:top w:val="single" w:sz="8" w:space="0" w:color="70AD47"/>
          <w:left w:val="single" w:sz="8" w:space="0" w:color="70AD47"/>
          <w:bottom w:val="single" w:sz="8" w:space="0" w:color="70AD47"/>
          <w:right w:val="single" w:sz="8" w:space="0" w:color="70AD47"/>
        </w:tcBorders>
        <w:shd w:val="clear" w:color="auto" w:fill="DBEBD0"/>
      </w:tcPr>
    </w:tblStylePr>
    <w:tblStylePr w:type="band1Horz">
      <w:tblPr/>
      <w:tcPr>
        <w:tcBorders>
          <w:top w:val="single" w:sz="8" w:space="0" w:color="70AD47"/>
          <w:left w:val="single" w:sz="8" w:space="0" w:color="70AD47"/>
          <w:bottom w:val="single" w:sz="8" w:space="0" w:color="70AD47"/>
          <w:right w:val="single" w:sz="8" w:space="0" w:color="70AD47"/>
          <w:insideV w:val="single" w:sz="8" w:space="0" w:color="70AD47"/>
        </w:tcBorders>
        <w:shd w:val="clear" w:color="auto" w:fill="DBEBD0"/>
      </w:tcPr>
    </w:tblStylePr>
    <w:tblStylePr w:type="band2Horz">
      <w:tblPr/>
      <w:tcPr>
        <w:tcBorders>
          <w:top w:val="single" w:sz="8" w:space="0" w:color="70AD47"/>
          <w:left w:val="single" w:sz="8" w:space="0" w:color="70AD47"/>
          <w:bottom w:val="single" w:sz="8" w:space="0" w:color="70AD47"/>
          <w:right w:val="single" w:sz="8" w:space="0" w:color="70AD47"/>
          <w:insideV w:val="single" w:sz="8" w:space="0" w:color="70AD47"/>
        </w:tcBorders>
      </w:tcPr>
    </w:tblStylePr>
  </w:style>
  <w:style w:type="table" w:customStyle="1" w:styleId="MediumShading11">
    <w:name w:val="Medium Shading 11"/>
    <w:basedOn w:val="TableNormal"/>
    <w:next w:val="MediumShading1"/>
    <w:uiPriority w:val="63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1-Accent11">
    <w:name w:val="Medium Shading 1 - Accent 11"/>
    <w:basedOn w:val="TableNormal"/>
    <w:next w:val="MediumShading1-Accent1"/>
    <w:uiPriority w:val="63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7295D2"/>
        <w:left w:val="single" w:sz="8" w:space="0" w:color="7295D2"/>
        <w:bottom w:val="single" w:sz="8" w:space="0" w:color="7295D2"/>
        <w:right w:val="single" w:sz="8" w:space="0" w:color="7295D2"/>
        <w:insideH w:val="single" w:sz="8" w:space="0" w:color="7295D2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295D2"/>
          <w:left w:val="single" w:sz="8" w:space="0" w:color="7295D2"/>
          <w:bottom w:val="single" w:sz="8" w:space="0" w:color="7295D2"/>
          <w:right w:val="single" w:sz="8" w:space="0" w:color="7295D2"/>
          <w:insideH w:val="nil"/>
          <w:insideV w:val="nil"/>
        </w:tcBorders>
        <w:shd w:val="clear" w:color="auto" w:fill="4472C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/>
          <w:left w:val="single" w:sz="8" w:space="0" w:color="7295D2"/>
          <w:bottom w:val="single" w:sz="8" w:space="0" w:color="7295D2"/>
          <w:right w:val="single" w:sz="8" w:space="0" w:color="7295D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1-Accent21">
    <w:name w:val="Medium Shading 1 - Accent 21"/>
    <w:basedOn w:val="TableNormal"/>
    <w:next w:val="MediumShading1-Accent2"/>
    <w:uiPriority w:val="63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19D64"/>
        <w:left w:val="single" w:sz="8" w:space="0" w:color="F19D64"/>
        <w:bottom w:val="single" w:sz="8" w:space="0" w:color="F19D64"/>
        <w:right w:val="single" w:sz="8" w:space="0" w:color="F19D64"/>
        <w:insideH w:val="single" w:sz="8" w:space="0" w:color="F19D6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19D64"/>
          <w:left w:val="single" w:sz="8" w:space="0" w:color="F19D64"/>
          <w:bottom w:val="single" w:sz="8" w:space="0" w:color="F19D64"/>
          <w:right w:val="single" w:sz="8" w:space="0" w:color="F19D64"/>
          <w:insideH w:val="nil"/>
          <w:insideV w:val="nil"/>
        </w:tcBorders>
        <w:shd w:val="clear" w:color="auto" w:fill="ED7D3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/>
          <w:left w:val="single" w:sz="8" w:space="0" w:color="F19D64"/>
          <w:bottom w:val="single" w:sz="8" w:space="0" w:color="F19D64"/>
          <w:right w:val="single" w:sz="8" w:space="0" w:color="F19D6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1-Accent31">
    <w:name w:val="Medium Shading 1 - Accent 31"/>
    <w:basedOn w:val="TableNormal"/>
    <w:next w:val="MediumShading1-Accent3"/>
    <w:uiPriority w:val="63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BBBBBB"/>
        <w:left w:val="single" w:sz="8" w:space="0" w:color="BBBBBB"/>
        <w:bottom w:val="single" w:sz="8" w:space="0" w:color="BBBBBB"/>
        <w:right w:val="single" w:sz="8" w:space="0" w:color="BBBBBB"/>
        <w:insideH w:val="single" w:sz="8" w:space="0" w:color="BBBBBB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BBBBB"/>
          <w:left w:val="single" w:sz="8" w:space="0" w:color="BBBBBB"/>
          <w:bottom w:val="single" w:sz="8" w:space="0" w:color="BBBBBB"/>
          <w:right w:val="single" w:sz="8" w:space="0" w:color="BBBBBB"/>
          <w:insideH w:val="nil"/>
          <w:insideV w:val="nil"/>
        </w:tcBorders>
        <w:shd w:val="clear" w:color="auto" w:fill="A5A5A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/>
          <w:left w:val="single" w:sz="8" w:space="0" w:color="BBBBBB"/>
          <w:bottom w:val="single" w:sz="8" w:space="0" w:color="BBBBBB"/>
          <w:right w:val="single" w:sz="8" w:space="0" w:color="BBBBBB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1-Accent41">
    <w:name w:val="Medium Shading 1 - Accent 41"/>
    <w:basedOn w:val="TableNormal"/>
    <w:next w:val="MediumShading1-Accent4"/>
    <w:uiPriority w:val="63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CF40"/>
        <w:left w:val="single" w:sz="8" w:space="0" w:color="FFCF40"/>
        <w:bottom w:val="single" w:sz="8" w:space="0" w:color="FFCF40"/>
        <w:right w:val="single" w:sz="8" w:space="0" w:color="FFCF40"/>
        <w:insideH w:val="single" w:sz="8" w:space="0" w:color="FFCF4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FCF40"/>
          <w:left w:val="single" w:sz="8" w:space="0" w:color="FFCF40"/>
          <w:bottom w:val="single" w:sz="8" w:space="0" w:color="FFCF40"/>
          <w:right w:val="single" w:sz="8" w:space="0" w:color="FFCF40"/>
          <w:insideH w:val="nil"/>
          <w:insideV w:val="nil"/>
        </w:tcBorders>
        <w:shd w:val="clear" w:color="auto" w:fill="FFC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/>
          <w:left w:val="single" w:sz="8" w:space="0" w:color="FFCF40"/>
          <w:bottom w:val="single" w:sz="8" w:space="0" w:color="FFCF40"/>
          <w:right w:val="single" w:sz="8" w:space="0" w:color="FFCF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1-Accent51">
    <w:name w:val="Medium Shading 1 - Accent 51"/>
    <w:basedOn w:val="TableNormal"/>
    <w:next w:val="MediumShading1-Accent5"/>
    <w:uiPriority w:val="63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84B3DF"/>
        <w:left w:val="single" w:sz="8" w:space="0" w:color="84B3DF"/>
        <w:bottom w:val="single" w:sz="8" w:space="0" w:color="84B3DF"/>
        <w:right w:val="single" w:sz="8" w:space="0" w:color="84B3DF"/>
        <w:insideH w:val="single" w:sz="8" w:space="0" w:color="84B3DF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84B3DF"/>
          <w:left w:val="single" w:sz="8" w:space="0" w:color="84B3DF"/>
          <w:bottom w:val="single" w:sz="8" w:space="0" w:color="84B3DF"/>
          <w:right w:val="single" w:sz="8" w:space="0" w:color="84B3DF"/>
          <w:insideH w:val="nil"/>
          <w:insideV w:val="nil"/>
        </w:tcBorders>
        <w:shd w:val="clear" w:color="auto" w:fill="5B9BD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/>
          <w:left w:val="single" w:sz="8" w:space="0" w:color="84B3DF"/>
          <w:bottom w:val="single" w:sz="8" w:space="0" w:color="84B3DF"/>
          <w:right w:val="single" w:sz="8" w:space="0" w:color="84B3D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1-Accent61">
    <w:name w:val="Medium Shading 1 - Accent 61"/>
    <w:basedOn w:val="TableNormal"/>
    <w:next w:val="MediumShading1-Accent6"/>
    <w:uiPriority w:val="63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93C571"/>
        <w:left w:val="single" w:sz="8" w:space="0" w:color="93C571"/>
        <w:bottom w:val="single" w:sz="8" w:space="0" w:color="93C571"/>
        <w:right w:val="single" w:sz="8" w:space="0" w:color="93C571"/>
        <w:insideH w:val="single" w:sz="8" w:space="0" w:color="93C571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3C571"/>
          <w:left w:val="single" w:sz="8" w:space="0" w:color="93C571"/>
          <w:bottom w:val="single" w:sz="8" w:space="0" w:color="93C571"/>
          <w:right w:val="single" w:sz="8" w:space="0" w:color="93C571"/>
          <w:insideH w:val="nil"/>
          <w:insideV w:val="nil"/>
        </w:tcBorders>
        <w:shd w:val="clear" w:color="auto" w:fill="70AD47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/>
          <w:left w:val="single" w:sz="8" w:space="0" w:color="93C571"/>
          <w:bottom w:val="single" w:sz="8" w:space="0" w:color="93C571"/>
          <w:right w:val="single" w:sz="8" w:space="0" w:color="93C571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next w:val="MediumShading2"/>
    <w:uiPriority w:val="64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next w:val="MediumShading2-Accent1"/>
    <w:uiPriority w:val="64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21">
    <w:name w:val="Medium Shading 2 - Accent 21"/>
    <w:basedOn w:val="TableNormal"/>
    <w:next w:val="MediumShading2-Accent2"/>
    <w:uiPriority w:val="64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31">
    <w:name w:val="Medium Shading 2 - Accent 31"/>
    <w:basedOn w:val="TableNormal"/>
    <w:next w:val="MediumShading2-Accent3"/>
    <w:uiPriority w:val="64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41">
    <w:name w:val="Medium Shading 2 - Accent 41"/>
    <w:basedOn w:val="TableNormal"/>
    <w:next w:val="MediumShading2-Accent4"/>
    <w:uiPriority w:val="64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51">
    <w:name w:val="Medium Shading 2 - Accent 51"/>
    <w:basedOn w:val="TableNormal"/>
    <w:next w:val="MediumShading2-Accent5"/>
    <w:uiPriority w:val="64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61">
    <w:name w:val="Medium Shading 2 - Accent 61"/>
    <w:basedOn w:val="TableNormal"/>
    <w:next w:val="MediumShading2-Accent6"/>
    <w:uiPriority w:val="64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List11">
    <w:name w:val="Medium List 11"/>
    <w:basedOn w:val="TableNormal"/>
    <w:next w:val="MediumList1"/>
    <w:uiPriority w:val="65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rPr>
        <w:rFonts w:ascii="Calibri Light" w:eastAsia="Times New Roman" w:hAnsi="Calibri Light" w:cs="Times New Roman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44546A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customStyle="1" w:styleId="MediumList1-Accent11">
    <w:name w:val="Medium List 1 - Accent 11"/>
    <w:basedOn w:val="TableNormal"/>
    <w:next w:val="MediumList1-Accent1"/>
    <w:uiPriority w:val="65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rPr>
        <w:rFonts w:ascii="Calibri Light" w:eastAsia="Times New Roman" w:hAnsi="Calibri Light" w:cs="Times New Roman"/>
      </w:rPr>
      <w:tblPr/>
      <w:tcPr>
        <w:tcBorders>
          <w:top w:val="nil"/>
          <w:bottom w:val="single" w:sz="8" w:space="0" w:color="4472C4"/>
        </w:tcBorders>
      </w:tcPr>
    </w:tblStylePr>
    <w:tblStylePr w:type="lastRow">
      <w:rPr>
        <w:b/>
        <w:bCs/>
        <w:color w:val="44546A"/>
      </w:rPr>
      <w:tblPr/>
      <w:tcPr>
        <w:tcBorders>
          <w:top w:val="single" w:sz="8" w:space="0" w:color="4472C4"/>
          <w:bottom w:val="single" w:sz="8" w:space="0" w:color="4472C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/>
          <w:bottom w:val="single" w:sz="8" w:space="0" w:color="4472C4"/>
        </w:tcBorders>
      </w:tcPr>
    </w:tblStylePr>
    <w:tblStylePr w:type="band1Vert">
      <w:tblPr/>
      <w:tcPr>
        <w:shd w:val="clear" w:color="auto" w:fill="D0DBF0"/>
      </w:tcPr>
    </w:tblStylePr>
    <w:tblStylePr w:type="band1Horz">
      <w:tblPr/>
      <w:tcPr>
        <w:shd w:val="clear" w:color="auto" w:fill="D0DBF0"/>
      </w:tcPr>
    </w:tblStylePr>
  </w:style>
  <w:style w:type="table" w:customStyle="1" w:styleId="MediumList1-Accent21">
    <w:name w:val="Medium List 1 - Accent 21"/>
    <w:basedOn w:val="TableNormal"/>
    <w:next w:val="MediumList1-Accent2"/>
    <w:uiPriority w:val="65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8" w:space="0" w:color="ED7D31"/>
        <w:bottom w:val="single" w:sz="8" w:space="0" w:color="ED7D31"/>
      </w:tblBorders>
    </w:tblPr>
    <w:tblStylePr w:type="firstRow">
      <w:rPr>
        <w:rFonts w:ascii="Calibri Light" w:eastAsia="Times New Roman" w:hAnsi="Calibri Light" w:cs="Times New Roman"/>
      </w:rPr>
      <w:tblPr/>
      <w:tcPr>
        <w:tcBorders>
          <w:top w:val="nil"/>
          <w:bottom w:val="single" w:sz="8" w:space="0" w:color="ED7D31"/>
        </w:tcBorders>
      </w:tcPr>
    </w:tblStylePr>
    <w:tblStylePr w:type="lastRow">
      <w:rPr>
        <w:b/>
        <w:bCs/>
        <w:color w:val="44546A"/>
      </w:rPr>
      <w:tblPr/>
      <w:tcPr>
        <w:tcBorders>
          <w:top w:val="single" w:sz="8" w:space="0" w:color="ED7D31"/>
          <w:bottom w:val="single" w:sz="8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/>
          <w:bottom w:val="single" w:sz="8" w:space="0" w:color="ED7D31"/>
        </w:tcBorders>
      </w:tcPr>
    </w:tblStylePr>
    <w:tblStylePr w:type="band1Vert">
      <w:tblPr/>
      <w:tcPr>
        <w:shd w:val="clear" w:color="auto" w:fill="FADECB"/>
      </w:tcPr>
    </w:tblStylePr>
    <w:tblStylePr w:type="band1Horz">
      <w:tblPr/>
      <w:tcPr>
        <w:shd w:val="clear" w:color="auto" w:fill="FADECB"/>
      </w:tcPr>
    </w:tblStylePr>
  </w:style>
  <w:style w:type="table" w:customStyle="1" w:styleId="MediumList1-Accent31">
    <w:name w:val="Medium List 1 - Accent 31"/>
    <w:basedOn w:val="TableNormal"/>
    <w:next w:val="MediumList1-Accent3"/>
    <w:uiPriority w:val="65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8" w:space="0" w:color="A5A5A5"/>
        <w:bottom w:val="single" w:sz="8" w:space="0" w:color="A5A5A5"/>
      </w:tblBorders>
    </w:tblPr>
    <w:tblStylePr w:type="firstRow">
      <w:rPr>
        <w:rFonts w:ascii="Calibri Light" w:eastAsia="Times New Roman" w:hAnsi="Calibri Light" w:cs="Times New Roman"/>
      </w:rPr>
      <w:tblPr/>
      <w:tcPr>
        <w:tcBorders>
          <w:top w:val="nil"/>
          <w:bottom w:val="single" w:sz="8" w:space="0" w:color="A5A5A5"/>
        </w:tcBorders>
      </w:tcPr>
    </w:tblStylePr>
    <w:tblStylePr w:type="lastRow">
      <w:rPr>
        <w:b/>
        <w:bCs/>
        <w:color w:val="44546A"/>
      </w:rPr>
      <w:tblPr/>
      <w:tcPr>
        <w:tcBorders>
          <w:top w:val="single" w:sz="8" w:space="0" w:color="A5A5A5"/>
          <w:bottom w:val="single" w:sz="8" w:space="0" w:color="A5A5A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/>
          <w:bottom w:val="single" w:sz="8" w:space="0" w:color="A5A5A5"/>
        </w:tcBorders>
      </w:tcPr>
    </w:tblStylePr>
    <w:tblStylePr w:type="band1Vert">
      <w:tblPr/>
      <w:tcPr>
        <w:shd w:val="clear" w:color="auto" w:fill="E8E8E8"/>
      </w:tcPr>
    </w:tblStylePr>
    <w:tblStylePr w:type="band1Horz">
      <w:tblPr/>
      <w:tcPr>
        <w:shd w:val="clear" w:color="auto" w:fill="E8E8E8"/>
      </w:tcPr>
    </w:tblStylePr>
  </w:style>
  <w:style w:type="table" w:customStyle="1" w:styleId="MediumList1-Accent41">
    <w:name w:val="Medium List 1 - Accent 41"/>
    <w:basedOn w:val="TableNormal"/>
    <w:next w:val="MediumList1-Accent4"/>
    <w:uiPriority w:val="65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8" w:space="0" w:color="FFC000"/>
        <w:bottom w:val="single" w:sz="8" w:space="0" w:color="FFC000"/>
      </w:tblBorders>
    </w:tblPr>
    <w:tblStylePr w:type="firstRow">
      <w:rPr>
        <w:rFonts w:ascii="Calibri Light" w:eastAsia="Times New Roman" w:hAnsi="Calibri Light" w:cs="Times New Roman"/>
      </w:rPr>
      <w:tblPr/>
      <w:tcPr>
        <w:tcBorders>
          <w:top w:val="nil"/>
          <w:bottom w:val="single" w:sz="8" w:space="0" w:color="FFC000"/>
        </w:tcBorders>
      </w:tcPr>
    </w:tblStylePr>
    <w:tblStylePr w:type="lastRow">
      <w:rPr>
        <w:b/>
        <w:bCs/>
        <w:color w:val="44546A"/>
      </w:rPr>
      <w:tblPr/>
      <w:tcPr>
        <w:tcBorders>
          <w:top w:val="single" w:sz="8" w:space="0" w:color="FFC000"/>
          <w:bottom w:val="single" w:sz="8" w:space="0" w:color="FFC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/>
          <w:bottom w:val="single" w:sz="8" w:space="0" w:color="FFC000"/>
        </w:tcBorders>
      </w:tcPr>
    </w:tblStylePr>
    <w:tblStylePr w:type="band1Vert">
      <w:tblPr/>
      <w:tcPr>
        <w:shd w:val="clear" w:color="auto" w:fill="FFEFC0"/>
      </w:tcPr>
    </w:tblStylePr>
    <w:tblStylePr w:type="band1Horz">
      <w:tblPr/>
      <w:tcPr>
        <w:shd w:val="clear" w:color="auto" w:fill="FFEFC0"/>
      </w:tcPr>
    </w:tblStylePr>
  </w:style>
  <w:style w:type="table" w:customStyle="1" w:styleId="MediumList1-Accent51">
    <w:name w:val="Medium List 1 - Accent 51"/>
    <w:basedOn w:val="TableNormal"/>
    <w:next w:val="MediumList1-Accent5"/>
    <w:uiPriority w:val="65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8" w:space="0" w:color="5B9BD5"/>
        <w:bottom w:val="single" w:sz="8" w:space="0" w:color="5B9BD5"/>
      </w:tblBorders>
    </w:tblPr>
    <w:tblStylePr w:type="firstRow">
      <w:rPr>
        <w:rFonts w:ascii="Calibri Light" w:eastAsia="Times New Roman" w:hAnsi="Calibri Light" w:cs="Times New Roman"/>
      </w:rPr>
      <w:tblPr/>
      <w:tcPr>
        <w:tcBorders>
          <w:top w:val="nil"/>
          <w:bottom w:val="single" w:sz="8" w:space="0" w:color="5B9BD5"/>
        </w:tcBorders>
      </w:tcPr>
    </w:tblStylePr>
    <w:tblStylePr w:type="lastRow">
      <w:rPr>
        <w:b/>
        <w:bCs/>
        <w:color w:val="44546A"/>
      </w:rPr>
      <w:tblPr/>
      <w:tcPr>
        <w:tcBorders>
          <w:top w:val="single" w:sz="8" w:space="0" w:color="5B9BD5"/>
          <w:bottom w:val="single" w:sz="8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/>
          <w:bottom w:val="single" w:sz="8" w:space="0" w:color="5B9BD5"/>
        </w:tcBorders>
      </w:tcPr>
    </w:tblStylePr>
    <w:tblStylePr w:type="band1Vert">
      <w:tblPr/>
      <w:tcPr>
        <w:shd w:val="clear" w:color="auto" w:fill="D6E6F4"/>
      </w:tcPr>
    </w:tblStylePr>
    <w:tblStylePr w:type="band1Horz">
      <w:tblPr/>
      <w:tcPr>
        <w:shd w:val="clear" w:color="auto" w:fill="D6E6F4"/>
      </w:tcPr>
    </w:tblStylePr>
  </w:style>
  <w:style w:type="table" w:customStyle="1" w:styleId="MediumList1-Accent61">
    <w:name w:val="Medium List 1 - Accent 61"/>
    <w:basedOn w:val="TableNormal"/>
    <w:next w:val="MediumList1-Accent6"/>
    <w:uiPriority w:val="65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8" w:space="0" w:color="70AD47"/>
        <w:bottom w:val="single" w:sz="8" w:space="0" w:color="70AD47"/>
      </w:tblBorders>
    </w:tblPr>
    <w:tblStylePr w:type="firstRow">
      <w:rPr>
        <w:rFonts w:ascii="Calibri Light" w:eastAsia="Times New Roman" w:hAnsi="Calibri Light" w:cs="Times New Roman"/>
      </w:rPr>
      <w:tblPr/>
      <w:tcPr>
        <w:tcBorders>
          <w:top w:val="nil"/>
          <w:bottom w:val="single" w:sz="8" w:space="0" w:color="70AD47"/>
        </w:tcBorders>
      </w:tcPr>
    </w:tblStylePr>
    <w:tblStylePr w:type="lastRow">
      <w:rPr>
        <w:b/>
        <w:bCs/>
        <w:color w:val="44546A"/>
      </w:rPr>
      <w:tblPr/>
      <w:tcPr>
        <w:tcBorders>
          <w:top w:val="single" w:sz="8" w:space="0" w:color="70AD47"/>
          <w:bottom w:val="single" w:sz="8" w:space="0" w:color="70AD47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/>
          <w:bottom w:val="single" w:sz="8" w:space="0" w:color="70AD47"/>
        </w:tcBorders>
      </w:tcPr>
    </w:tblStylePr>
    <w:tblStylePr w:type="band1Vert">
      <w:tblPr/>
      <w:tcPr>
        <w:shd w:val="clear" w:color="auto" w:fill="DBEBD0"/>
      </w:tcPr>
    </w:tblStylePr>
    <w:tblStylePr w:type="band1Horz">
      <w:tblPr/>
      <w:tcPr>
        <w:shd w:val="clear" w:color="auto" w:fill="DBEBD0"/>
      </w:tcPr>
    </w:tblStylePr>
  </w:style>
  <w:style w:type="table" w:customStyle="1" w:styleId="MediumList21">
    <w:name w:val="Medium List 21"/>
    <w:basedOn w:val="TableNormal"/>
    <w:next w:val="MediumList2"/>
    <w:uiPriority w:val="66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MediumList2-Accent11">
    <w:name w:val="Medium List 2 - Accent 11"/>
    <w:basedOn w:val="TableNormal"/>
    <w:next w:val="MediumList2-Accent1"/>
    <w:uiPriority w:val="66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472C4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472C4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MediumList2-Accent21">
    <w:name w:val="Medium List 2 - Accent 21"/>
    <w:basedOn w:val="TableNormal"/>
    <w:next w:val="MediumList2-Accent2"/>
    <w:uiPriority w:val="66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ED7D31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ED7D31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MediumList2-Accent31">
    <w:name w:val="Medium List 2 - Accent 31"/>
    <w:basedOn w:val="TableNormal"/>
    <w:next w:val="MediumList2-Accent3"/>
    <w:uiPriority w:val="66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A5A5A5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A5A5A5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MediumList2-Accent41">
    <w:name w:val="Medium List 2 - Accent 41"/>
    <w:basedOn w:val="TableNormal"/>
    <w:next w:val="MediumList2-Accent4"/>
    <w:uiPriority w:val="66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FFC000"/>
        <w:left w:val="single" w:sz="8" w:space="0" w:color="FFC000"/>
        <w:bottom w:val="single" w:sz="8" w:space="0" w:color="FFC000"/>
        <w:right w:val="single" w:sz="8" w:space="0" w:color="FFC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FC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FFC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MediumList2-Accent51">
    <w:name w:val="Medium List 2 - Accent 51"/>
    <w:basedOn w:val="TableNormal"/>
    <w:next w:val="MediumList2-Accent5"/>
    <w:uiPriority w:val="66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5B9BD5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5B9BD5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MediumList2-Accent61">
    <w:name w:val="Medium List 2 - Accent 61"/>
    <w:basedOn w:val="TableNormal"/>
    <w:next w:val="MediumList2-Accent6"/>
    <w:uiPriority w:val="66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70AD47"/>
        <w:left w:val="single" w:sz="8" w:space="0" w:color="70AD47"/>
        <w:bottom w:val="single" w:sz="8" w:space="0" w:color="70AD47"/>
        <w:right w:val="single" w:sz="8" w:space="0" w:color="70AD47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70AD47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70AD47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customStyle="1" w:styleId="MediumGrid1-Accent11">
    <w:name w:val="Medium Grid 1 - Accent 11"/>
    <w:basedOn w:val="TableNormal"/>
    <w:next w:val="MediumGrid1-Accent1"/>
    <w:uiPriority w:val="67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7295D2"/>
        <w:left w:val="single" w:sz="8" w:space="0" w:color="7295D2"/>
        <w:bottom w:val="single" w:sz="8" w:space="0" w:color="7295D2"/>
        <w:right w:val="single" w:sz="8" w:space="0" w:color="7295D2"/>
        <w:insideH w:val="single" w:sz="8" w:space="0" w:color="7295D2"/>
        <w:insideV w:val="single" w:sz="8" w:space="0" w:color="7295D2"/>
      </w:tblBorders>
    </w:tblPr>
    <w:tcPr>
      <w:shd w:val="clear" w:color="auto" w:fill="D0DBF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/>
      </w:tcPr>
    </w:tblStylePr>
    <w:tblStylePr w:type="band1Horz">
      <w:tblPr/>
      <w:tcPr>
        <w:shd w:val="clear" w:color="auto" w:fill="A1B8E1"/>
      </w:tcPr>
    </w:tblStylePr>
  </w:style>
  <w:style w:type="table" w:customStyle="1" w:styleId="MediumGrid1-Accent21">
    <w:name w:val="Medium Grid 1 - Accent 21"/>
    <w:basedOn w:val="TableNormal"/>
    <w:next w:val="MediumGrid1-Accent2"/>
    <w:uiPriority w:val="67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19D64"/>
        <w:left w:val="single" w:sz="8" w:space="0" w:color="F19D64"/>
        <w:bottom w:val="single" w:sz="8" w:space="0" w:color="F19D64"/>
        <w:right w:val="single" w:sz="8" w:space="0" w:color="F19D64"/>
        <w:insideH w:val="single" w:sz="8" w:space="0" w:color="F19D64"/>
        <w:insideV w:val="single" w:sz="8" w:space="0" w:color="F19D64"/>
      </w:tblBorders>
    </w:tblPr>
    <w:tcPr>
      <w:shd w:val="clear" w:color="auto" w:fill="FADECB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/>
      </w:tcPr>
    </w:tblStylePr>
    <w:tblStylePr w:type="band1Horz">
      <w:tblPr/>
      <w:tcPr>
        <w:shd w:val="clear" w:color="auto" w:fill="F6BE98"/>
      </w:tcPr>
    </w:tblStylePr>
  </w:style>
  <w:style w:type="table" w:customStyle="1" w:styleId="MediumGrid1-Accent31">
    <w:name w:val="Medium Grid 1 - Accent 31"/>
    <w:basedOn w:val="TableNormal"/>
    <w:next w:val="MediumGrid1-Accent3"/>
    <w:uiPriority w:val="67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BBBBBB"/>
        <w:left w:val="single" w:sz="8" w:space="0" w:color="BBBBBB"/>
        <w:bottom w:val="single" w:sz="8" w:space="0" w:color="BBBBBB"/>
        <w:right w:val="single" w:sz="8" w:space="0" w:color="BBBBBB"/>
        <w:insideH w:val="single" w:sz="8" w:space="0" w:color="BBBBBB"/>
        <w:insideV w:val="single" w:sz="8" w:space="0" w:color="BBBBBB"/>
      </w:tblBorders>
    </w:tblPr>
    <w:tcPr>
      <w:shd w:val="clear" w:color="auto" w:fill="E8E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/>
      </w:tcPr>
    </w:tblStylePr>
    <w:tblStylePr w:type="band1Horz">
      <w:tblPr/>
      <w:tcPr>
        <w:shd w:val="clear" w:color="auto" w:fill="D2D2D2"/>
      </w:tcPr>
    </w:tblStylePr>
  </w:style>
  <w:style w:type="table" w:customStyle="1" w:styleId="MediumGrid1-Accent41">
    <w:name w:val="Medium Grid 1 - Accent 41"/>
    <w:basedOn w:val="TableNormal"/>
    <w:next w:val="MediumGrid1-Accent4"/>
    <w:uiPriority w:val="67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CF40"/>
        <w:left w:val="single" w:sz="8" w:space="0" w:color="FFCF40"/>
        <w:bottom w:val="single" w:sz="8" w:space="0" w:color="FFCF40"/>
        <w:right w:val="single" w:sz="8" w:space="0" w:color="FFCF40"/>
        <w:insideH w:val="single" w:sz="8" w:space="0" w:color="FFCF40"/>
        <w:insideV w:val="single" w:sz="8" w:space="0" w:color="FFCF40"/>
      </w:tblBorders>
    </w:tblPr>
    <w:tcPr>
      <w:shd w:val="clear" w:color="auto" w:fill="FFEF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/>
      </w:tcPr>
    </w:tblStylePr>
    <w:tblStylePr w:type="band1Horz">
      <w:tblPr/>
      <w:tcPr>
        <w:shd w:val="clear" w:color="auto" w:fill="FFDF80"/>
      </w:tcPr>
    </w:tblStylePr>
  </w:style>
  <w:style w:type="table" w:customStyle="1" w:styleId="MediumGrid1-Accent51">
    <w:name w:val="Medium Grid 1 - Accent 51"/>
    <w:basedOn w:val="TableNormal"/>
    <w:next w:val="MediumGrid1-Accent5"/>
    <w:uiPriority w:val="67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84B3DF"/>
        <w:left w:val="single" w:sz="8" w:space="0" w:color="84B3DF"/>
        <w:bottom w:val="single" w:sz="8" w:space="0" w:color="84B3DF"/>
        <w:right w:val="single" w:sz="8" w:space="0" w:color="84B3DF"/>
        <w:insideH w:val="single" w:sz="8" w:space="0" w:color="84B3DF"/>
        <w:insideV w:val="single" w:sz="8" w:space="0" w:color="84B3DF"/>
      </w:tblBorders>
    </w:tblPr>
    <w:tcPr>
      <w:shd w:val="clear" w:color="auto" w:fill="D6E6F4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/>
      </w:tcPr>
    </w:tblStylePr>
    <w:tblStylePr w:type="band1Horz">
      <w:tblPr/>
      <w:tcPr>
        <w:shd w:val="clear" w:color="auto" w:fill="ADCCEA"/>
      </w:tcPr>
    </w:tblStylePr>
  </w:style>
  <w:style w:type="table" w:customStyle="1" w:styleId="MediumGrid1-Accent61">
    <w:name w:val="Medium Grid 1 - Accent 61"/>
    <w:basedOn w:val="TableNormal"/>
    <w:next w:val="MediumGrid1-Accent6"/>
    <w:uiPriority w:val="67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93C571"/>
        <w:left w:val="single" w:sz="8" w:space="0" w:color="93C571"/>
        <w:bottom w:val="single" w:sz="8" w:space="0" w:color="93C571"/>
        <w:right w:val="single" w:sz="8" w:space="0" w:color="93C571"/>
        <w:insideH w:val="single" w:sz="8" w:space="0" w:color="93C571"/>
        <w:insideV w:val="single" w:sz="8" w:space="0" w:color="93C571"/>
      </w:tblBorders>
    </w:tblPr>
    <w:tcPr>
      <w:shd w:val="clear" w:color="auto" w:fill="DBEB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/>
      </w:tcPr>
    </w:tblStylePr>
    <w:tblStylePr w:type="band1Horz">
      <w:tblPr/>
      <w:tcPr>
        <w:shd w:val="clear" w:color="auto" w:fill="B7D8A0"/>
      </w:tcPr>
    </w:tblStylePr>
  </w:style>
  <w:style w:type="table" w:customStyle="1" w:styleId="MediumGrid21">
    <w:name w:val="Medium Grid 21"/>
    <w:basedOn w:val="TableNormal"/>
    <w:next w:val="MediumGrid2"/>
    <w:uiPriority w:val="68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000000"/>
          <w:insideV w:val="single" w:sz="6" w:space="0" w:color="000000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customStyle="1" w:styleId="MediumGrid2-Accent11">
    <w:name w:val="Medium Grid 2 - Accent 11"/>
    <w:basedOn w:val="TableNormal"/>
    <w:next w:val="MediumGrid2-Accent1"/>
    <w:uiPriority w:val="68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4472C4"/>
        <w:left w:val="single" w:sz="8" w:space="0" w:color="4472C4"/>
        <w:bottom w:val="single" w:sz="8" w:space="0" w:color="4472C4"/>
        <w:right w:val="single" w:sz="8" w:space="0" w:color="4472C4"/>
        <w:insideH w:val="single" w:sz="8" w:space="0" w:color="4472C4"/>
        <w:insideV w:val="single" w:sz="8" w:space="0" w:color="4472C4"/>
      </w:tblBorders>
    </w:tblPr>
    <w:tcPr>
      <w:shd w:val="clear" w:color="auto" w:fill="D0DBF0"/>
    </w:tcPr>
    <w:tblStylePr w:type="firstRow">
      <w:rPr>
        <w:b/>
        <w:bCs/>
        <w:color w:val="000000"/>
      </w:rPr>
      <w:tblPr/>
      <w:tcPr>
        <w:shd w:val="clear" w:color="auto" w:fill="ECF1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/>
      </w:tcPr>
    </w:tblStylePr>
    <w:tblStylePr w:type="band1Vert">
      <w:tblPr/>
      <w:tcPr>
        <w:shd w:val="clear" w:color="auto" w:fill="A1B8E1"/>
      </w:tcPr>
    </w:tblStylePr>
    <w:tblStylePr w:type="band1Horz">
      <w:tblPr/>
      <w:tcPr>
        <w:tcBorders>
          <w:insideH w:val="single" w:sz="6" w:space="0" w:color="4472C4"/>
          <w:insideV w:val="single" w:sz="6" w:space="0" w:color="4472C4"/>
        </w:tcBorders>
        <w:shd w:val="clear" w:color="auto" w:fill="A1B8E1"/>
      </w:tcPr>
    </w:tblStylePr>
    <w:tblStylePr w:type="nwCell">
      <w:tblPr/>
      <w:tcPr>
        <w:shd w:val="clear" w:color="auto" w:fill="FFFFFF"/>
      </w:tcPr>
    </w:tblStylePr>
  </w:style>
  <w:style w:type="table" w:customStyle="1" w:styleId="MediumGrid2-Accent21">
    <w:name w:val="Medium Grid 2 - Accent 21"/>
    <w:basedOn w:val="TableNormal"/>
    <w:next w:val="MediumGrid2-Accent2"/>
    <w:uiPriority w:val="68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ED7D31"/>
        <w:left w:val="single" w:sz="8" w:space="0" w:color="ED7D31"/>
        <w:bottom w:val="single" w:sz="8" w:space="0" w:color="ED7D31"/>
        <w:right w:val="single" w:sz="8" w:space="0" w:color="ED7D31"/>
        <w:insideH w:val="single" w:sz="8" w:space="0" w:color="ED7D31"/>
        <w:insideV w:val="single" w:sz="8" w:space="0" w:color="ED7D31"/>
      </w:tblBorders>
    </w:tblPr>
    <w:tcPr>
      <w:shd w:val="clear" w:color="auto" w:fill="FADECB"/>
    </w:tcPr>
    <w:tblStylePr w:type="firstRow">
      <w:rPr>
        <w:b/>
        <w:bCs/>
        <w:color w:val="000000"/>
      </w:rPr>
      <w:tblPr/>
      <w:tcPr>
        <w:shd w:val="clear" w:color="auto" w:fill="FDF2EA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/>
      </w:tcPr>
    </w:tblStylePr>
    <w:tblStylePr w:type="band1Vert">
      <w:tblPr/>
      <w:tcPr>
        <w:shd w:val="clear" w:color="auto" w:fill="F6BE98"/>
      </w:tcPr>
    </w:tblStylePr>
    <w:tblStylePr w:type="band1Horz">
      <w:tblPr/>
      <w:tcPr>
        <w:tcBorders>
          <w:insideH w:val="single" w:sz="6" w:space="0" w:color="ED7D31"/>
          <w:insideV w:val="single" w:sz="6" w:space="0" w:color="ED7D31"/>
        </w:tcBorders>
        <w:shd w:val="clear" w:color="auto" w:fill="F6BE98"/>
      </w:tcPr>
    </w:tblStylePr>
    <w:tblStylePr w:type="nwCell">
      <w:tblPr/>
      <w:tcPr>
        <w:shd w:val="clear" w:color="auto" w:fill="FFFFFF"/>
      </w:tcPr>
    </w:tblStylePr>
  </w:style>
  <w:style w:type="table" w:customStyle="1" w:styleId="MediumGrid2-Accent31">
    <w:name w:val="Medium Grid 2 - Accent 31"/>
    <w:basedOn w:val="TableNormal"/>
    <w:next w:val="MediumGrid2-Accent3"/>
    <w:uiPriority w:val="68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  <w:insideH w:val="single" w:sz="8" w:space="0" w:color="A5A5A5"/>
        <w:insideV w:val="single" w:sz="8" w:space="0" w:color="A5A5A5"/>
      </w:tblBorders>
    </w:tblPr>
    <w:tcPr>
      <w:shd w:val="clear" w:color="auto" w:fill="E8E8E8"/>
    </w:tcPr>
    <w:tblStylePr w:type="firstRow">
      <w:rPr>
        <w:b/>
        <w:bCs/>
        <w:color w:val="000000"/>
      </w:rPr>
      <w:tblPr/>
      <w:tcPr>
        <w:shd w:val="clear" w:color="auto" w:fill="F6F6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/>
      </w:tcPr>
    </w:tblStylePr>
    <w:tblStylePr w:type="band1Vert">
      <w:tblPr/>
      <w:tcPr>
        <w:shd w:val="clear" w:color="auto" w:fill="D2D2D2"/>
      </w:tcPr>
    </w:tblStylePr>
    <w:tblStylePr w:type="band1Horz">
      <w:tblPr/>
      <w:tcPr>
        <w:tcBorders>
          <w:insideH w:val="single" w:sz="6" w:space="0" w:color="A5A5A5"/>
          <w:insideV w:val="single" w:sz="6" w:space="0" w:color="A5A5A5"/>
        </w:tcBorders>
        <w:shd w:val="clear" w:color="auto" w:fill="D2D2D2"/>
      </w:tcPr>
    </w:tblStylePr>
    <w:tblStylePr w:type="nwCell">
      <w:tblPr/>
      <w:tcPr>
        <w:shd w:val="clear" w:color="auto" w:fill="FFFFFF"/>
      </w:tcPr>
    </w:tblStylePr>
  </w:style>
  <w:style w:type="table" w:customStyle="1" w:styleId="MediumGrid2-Accent41">
    <w:name w:val="Medium Grid 2 - Accent 41"/>
    <w:basedOn w:val="TableNormal"/>
    <w:next w:val="MediumGrid2-Accent4"/>
    <w:uiPriority w:val="68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FFC000"/>
        <w:left w:val="single" w:sz="8" w:space="0" w:color="FFC000"/>
        <w:bottom w:val="single" w:sz="8" w:space="0" w:color="FFC000"/>
        <w:right w:val="single" w:sz="8" w:space="0" w:color="FFC000"/>
        <w:insideH w:val="single" w:sz="8" w:space="0" w:color="FFC000"/>
        <w:insideV w:val="single" w:sz="8" w:space="0" w:color="FFC000"/>
      </w:tblBorders>
    </w:tblPr>
    <w:tcPr>
      <w:shd w:val="clear" w:color="auto" w:fill="FFEFC0"/>
    </w:tcPr>
    <w:tblStylePr w:type="firstRow">
      <w:rPr>
        <w:b/>
        <w:bCs/>
        <w:color w:val="000000"/>
      </w:rPr>
      <w:tblPr/>
      <w:tcPr>
        <w:shd w:val="clear" w:color="auto" w:fill="FFF8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/>
      </w:tcPr>
    </w:tblStylePr>
    <w:tblStylePr w:type="band1Vert">
      <w:tblPr/>
      <w:tcPr>
        <w:shd w:val="clear" w:color="auto" w:fill="FFDF80"/>
      </w:tcPr>
    </w:tblStylePr>
    <w:tblStylePr w:type="band1Horz">
      <w:tblPr/>
      <w:tcPr>
        <w:tcBorders>
          <w:insideH w:val="single" w:sz="6" w:space="0" w:color="FFC000"/>
          <w:insideV w:val="single" w:sz="6" w:space="0" w:color="FFC000"/>
        </w:tcBorders>
        <w:shd w:val="clear" w:color="auto" w:fill="FFDF80"/>
      </w:tcPr>
    </w:tblStylePr>
    <w:tblStylePr w:type="nwCell">
      <w:tblPr/>
      <w:tcPr>
        <w:shd w:val="clear" w:color="auto" w:fill="FFFFFF"/>
      </w:tcPr>
    </w:tblStylePr>
  </w:style>
  <w:style w:type="table" w:customStyle="1" w:styleId="MediumGrid2-Accent51">
    <w:name w:val="Medium Grid 2 - Accent 51"/>
    <w:basedOn w:val="TableNormal"/>
    <w:next w:val="MediumGrid2-Accent5"/>
    <w:uiPriority w:val="68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5B9BD5"/>
        <w:left w:val="single" w:sz="8" w:space="0" w:color="5B9BD5"/>
        <w:bottom w:val="single" w:sz="8" w:space="0" w:color="5B9BD5"/>
        <w:right w:val="single" w:sz="8" w:space="0" w:color="5B9BD5"/>
        <w:insideH w:val="single" w:sz="8" w:space="0" w:color="5B9BD5"/>
        <w:insideV w:val="single" w:sz="8" w:space="0" w:color="5B9BD5"/>
      </w:tblBorders>
    </w:tblPr>
    <w:tcPr>
      <w:shd w:val="clear" w:color="auto" w:fill="D6E6F4"/>
    </w:tcPr>
    <w:tblStylePr w:type="firstRow">
      <w:rPr>
        <w:b/>
        <w:bCs/>
        <w:color w:val="000000"/>
      </w:rPr>
      <w:tblPr/>
      <w:tcPr>
        <w:shd w:val="clear" w:color="auto" w:fill="EEF5FB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/>
      </w:tcPr>
    </w:tblStylePr>
    <w:tblStylePr w:type="band1Vert">
      <w:tblPr/>
      <w:tcPr>
        <w:shd w:val="clear" w:color="auto" w:fill="ADCCEA"/>
      </w:tcPr>
    </w:tblStylePr>
    <w:tblStylePr w:type="band1Horz">
      <w:tblPr/>
      <w:tcPr>
        <w:tcBorders>
          <w:insideH w:val="single" w:sz="6" w:space="0" w:color="5B9BD5"/>
          <w:insideV w:val="single" w:sz="6" w:space="0" w:color="5B9BD5"/>
        </w:tcBorders>
        <w:shd w:val="clear" w:color="auto" w:fill="ADCCEA"/>
      </w:tcPr>
    </w:tblStylePr>
    <w:tblStylePr w:type="nwCell">
      <w:tblPr/>
      <w:tcPr>
        <w:shd w:val="clear" w:color="auto" w:fill="FFFFFF"/>
      </w:tcPr>
    </w:tblStylePr>
  </w:style>
  <w:style w:type="table" w:customStyle="1" w:styleId="MediumGrid2-Accent61">
    <w:name w:val="Medium Grid 2 - Accent 61"/>
    <w:basedOn w:val="TableNormal"/>
    <w:next w:val="MediumGrid2-Accent6"/>
    <w:uiPriority w:val="68"/>
    <w:rsid w:val="004416CD"/>
    <w:pPr>
      <w:spacing w:after="0" w:line="240" w:lineRule="auto"/>
    </w:pPr>
    <w:rPr>
      <w:rFonts w:ascii="Calibri Light" w:eastAsia="Times New Roman" w:hAnsi="Calibri Light" w:cs="Times New Roman"/>
      <w:color w:val="000000"/>
      <w:sz w:val="22"/>
    </w:rPr>
    <w:tblPr>
      <w:tblStyleRowBandSize w:val="1"/>
      <w:tblStyleColBandSize w:val="1"/>
      <w:tblBorders>
        <w:top w:val="single" w:sz="8" w:space="0" w:color="70AD47"/>
        <w:left w:val="single" w:sz="8" w:space="0" w:color="70AD47"/>
        <w:bottom w:val="single" w:sz="8" w:space="0" w:color="70AD47"/>
        <w:right w:val="single" w:sz="8" w:space="0" w:color="70AD47"/>
        <w:insideH w:val="single" w:sz="8" w:space="0" w:color="70AD47"/>
        <w:insideV w:val="single" w:sz="8" w:space="0" w:color="70AD47"/>
      </w:tblBorders>
    </w:tblPr>
    <w:tcPr>
      <w:shd w:val="clear" w:color="auto" w:fill="DBEBD0"/>
    </w:tcPr>
    <w:tblStylePr w:type="firstRow">
      <w:rPr>
        <w:b/>
        <w:bCs/>
        <w:color w:val="000000"/>
      </w:rPr>
      <w:tblPr/>
      <w:tcPr>
        <w:shd w:val="clear" w:color="auto" w:fill="F0F7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/>
      </w:tcPr>
    </w:tblStylePr>
    <w:tblStylePr w:type="band1Vert">
      <w:tblPr/>
      <w:tcPr>
        <w:shd w:val="clear" w:color="auto" w:fill="B7D8A0"/>
      </w:tcPr>
    </w:tblStylePr>
    <w:tblStylePr w:type="band1Horz">
      <w:tblPr/>
      <w:tcPr>
        <w:tcBorders>
          <w:insideH w:val="single" w:sz="6" w:space="0" w:color="70AD47"/>
          <w:insideV w:val="single" w:sz="6" w:space="0" w:color="70AD47"/>
        </w:tcBorders>
        <w:shd w:val="clear" w:color="auto" w:fill="B7D8A0"/>
      </w:tcPr>
    </w:tblStylePr>
    <w:tblStylePr w:type="nwCell">
      <w:tblPr/>
      <w:tcPr>
        <w:shd w:val="clear" w:color="auto" w:fill="FFFFFF"/>
      </w:tcPr>
    </w:tblStylePr>
  </w:style>
  <w:style w:type="table" w:customStyle="1" w:styleId="MediumGrid31">
    <w:name w:val="Medium Grid 31"/>
    <w:basedOn w:val="TableNormal"/>
    <w:next w:val="MediumGrid3"/>
    <w:uiPriority w:val="69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808080"/>
      </w:tcPr>
    </w:tblStylePr>
  </w:style>
  <w:style w:type="table" w:customStyle="1" w:styleId="MediumGrid3-Accent11">
    <w:name w:val="Medium Grid 3 - Accent 11"/>
    <w:basedOn w:val="TableNormal"/>
    <w:next w:val="MediumGrid3-Accent1"/>
    <w:uiPriority w:val="69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0DBF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472C4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472C4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472C4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472C4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1B8E1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1B8E1"/>
      </w:tcPr>
    </w:tblStylePr>
  </w:style>
  <w:style w:type="table" w:customStyle="1" w:styleId="MediumGrid3-Accent21">
    <w:name w:val="Medium Grid 3 - Accent 21"/>
    <w:basedOn w:val="TableNormal"/>
    <w:next w:val="MediumGrid3-Accent2"/>
    <w:uiPriority w:val="69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FADECB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ED7D31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ED7D31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ED7D31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ED7D31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6BE98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F6BE98"/>
      </w:tcPr>
    </w:tblStylePr>
  </w:style>
  <w:style w:type="table" w:customStyle="1" w:styleId="MediumGrid3-Accent31">
    <w:name w:val="Medium Grid 3 - Accent 31"/>
    <w:basedOn w:val="TableNormal"/>
    <w:next w:val="MediumGrid3-Accent3"/>
    <w:uiPriority w:val="69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8E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A5A5A5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A5A5A5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A5A5A5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A5A5A5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2D2D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D2D2D2"/>
      </w:tcPr>
    </w:tblStylePr>
  </w:style>
  <w:style w:type="table" w:customStyle="1" w:styleId="MediumGrid3-Accent41">
    <w:name w:val="Medium Grid 3 - Accent 41"/>
    <w:basedOn w:val="TableNormal"/>
    <w:next w:val="MediumGrid3-Accent4"/>
    <w:uiPriority w:val="69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FFEF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FC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FC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FFC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FFC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FDF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FFDF80"/>
      </w:tcPr>
    </w:tblStylePr>
  </w:style>
  <w:style w:type="table" w:customStyle="1" w:styleId="MediumGrid3-Accent51">
    <w:name w:val="Medium Grid 3 - Accent 51"/>
    <w:basedOn w:val="TableNormal"/>
    <w:next w:val="MediumGrid3-Accent5"/>
    <w:uiPriority w:val="69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6E6F4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5B9BD5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5B9BD5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5B9BD5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5B9BD5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DCCEA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DCCEA"/>
      </w:tcPr>
    </w:tblStylePr>
  </w:style>
  <w:style w:type="table" w:customStyle="1" w:styleId="MediumGrid3-Accent61">
    <w:name w:val="Medium Grid 3 - Accent 61"/>
    <w:basedOn w:val="TableNormal"/>
    <w:next w:val="MediumGrid3-Accent6"/>
    <w:uiPriority w:val="69"/>
    <w:rsid w:val="004416CD"/>
    <w:pPr>
      <w:spacing w:after="0" w:line="240" w:lineRule="auto"/>
    </w:pPr>
    <w:rPr>
      <w:rFonts w:asciiTheme="minorHAnsi" w:eastAsia="Times New Roman" w:hAnsiTheme="minorHAnsi"/>
      <w:sz w:val="22"/>
    </w:rPr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BEB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70AD47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70AD47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70AD47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70AD47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7D8A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B7D8A0"/>
      </w:tcPr>
    </w:tblStylePr>
  </w:style>
  <w:style w:type="table" w:customStyle="1" w:styleId="DarkList1">
    <w:name w:val="Dark List1"/>
    <w:basedOn w:val="TableNormal"/>
    <w:next w:val="DarkList"/>
    <w:uiPriority w:val="70"/>
    <w:rsid w:val="004416CD"/>
    <w:pPr>
      <w:spacing w:after="0" w:line="240" w:lineRule="auto"/>
    </w:pPr>
    <w:rPr>
      <w:rFonts w:asciiTheme="minorHAnsi" w:eastAsia="Times New Roman" w:hAnsiTheme="minorHAnsi"/>
      <w:color w:val="FFFFFF"/>
      <w:sz w:val="22"/>
    </w:rPr>
    <w:tblPr>
      <w:tblStyleRowBandSize w:val="1"/>
      <w:tblStyleColBandSize w:val="1"/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customStyle="1" w:styleId="DarkList-Accent11">
    <w:name w:val="Dark List - Accent 11"/>
    <w:basedOn w:val="TableNormal"/>
    <w:next w:val="DarkList-Accent1"/>
    <w:uiPriority w:val="70"/>
    <w:rsid w:val="004416CD"/>
    <w:pPr>
      <w:spacing w:after="0" w:line="240" w:lineRule="auto"/>
    </w:pPr>
    <w:rPr>
      <w:rFonts w:asciiTheme="minorHAnsi" w:eastAsia="Times New Roman" w:hAnsiTheme="minorHAnsi"/>
      <w:color w:val="FFFFFF"/>
      <w:sz w:val="22"/>
    </w:rPr>
    <w:tblPr>
      <w:tblStyleRowBandSize w:val="1"/>
      <w:tblStyleColBandSize w:val="1"/>
    </w:tblPr>
    <w:tcPr>
      <w:shd w:val="clear" w:color="auto" w:fill="4472C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1F376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2F5496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2F5496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/>
      </w:tcPr>
    </w:tblStylePr>
  </w:style>
  <w:style w:type="table" w:customStyle="1" w:styleId="DarkList-Accent21">
    <w:name w:val="Dark List - Accent 21"/>
    <w:basedOn w:val="TableNormal"/>
    <w:next w:val="DarkList-Accent2"/>
    <w:uiPriority w:val="70"/>
    <w:rsid w:val="004416CD"/>
    <w:pPr>
      <w:spacing w:after="0" w:line="240" w:lineRule="auto"/>
    </w:pPr>
    <w:rPr>
      <w:rFonts w:asciiTheme="minorHAnsi" w:eastAsia="Times New Roman" w:hAnsiTheme="minorHAnsi"/>
      <w:color w:val="FFFFFF"/>
      <w:sz w:val="22"/>
    </w:rPr>
    <w:tblPr>
      <w:tblStyleRowBandSize w:val="1"/>
      <w:tblStyleColBandSize w:val="1"/>
    </w:tblPr>
    <w:tcPr>
      <w:shd w:val="clear" w:color="auto" w:fill="ED7D3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823B0B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C45911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C4591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/>
      </w:tcPr>
    </w:tblStylePr>
  </w:style>
  <w:style w:type="table" w:customStyle="1" w:styleId="DarkList-Accent31">
    <w:name w:val="Dark List - Accent 31"/>
    <w:basedOn w:val="TableNormal"/>
    <w:next w:val="DarkList-Accent3"/>
    <w:uiPriority w:val="70"/>
    <w:rsid w:val="004416CD"/>
    <w:pPr>
      <w:spacing w:after="0" w:line="240" w:lineRule="auto"/>
    </w:pPr>
    <w:rPr>
      <w:rFonts w:asciiTheme="minorHAnsi" w:eastAsia="Times New Roman" w:hAnsiTheme="minorHAnsi"/>
      <w:color w:val="FFFFFF"/>
      <w:sz w:val="22"/>
    </w:rPr>
    <w:tblPr>
      <w:tblStyleRowBandSize w:val="1"/>
      <w:tblStyleColBandSize w:val="1"/>
    </w:tblPr>
    <w:tcPr>
      <w:shd w:val="clear" w:color="auto" w:fill="A5A5A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525252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B7B7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7B7B7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/>
      </w:tcPr>
    </w:tblStylePr>
  </w:style>
  <w:style w:type="table" w:customStyle="1" w:styleId="DarkList-Accent41">
    <w:name w:val="Dark List - Accent 41"/>
    <w:basedOn w:val="TableNormal"/>
    <w:next w:val="DarkList-Accent4"/>
    <w:uiPriority w:val="70"/>
    <w:rsid w:val="004416CD"/>
    <w:pPr>
      <w:spacing w:after="0" w:line="240" w:lineRule="auto"/>
    </w:pPr>
    <w:rPr>
      <w:rFonts w:asciiTheme="minorHAnsi" w:eastAsia="Times New Roman" w:hAnsiTheme="minorHAnsi"/>
      <w:color w:val="FFFFFF"/>
      <w:sz w:val="22"/>
    </w:rPr>
    <w:tblPr>
      <w:tblStyleRowBandSize w:val="1"/>
      <w:tblStyleColBandSize w:val="1"/>
    </w:tblPr>
    <w:tcPr>
      <w:shd w:val="clear" w:color="auto" w:fill="FFC000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7F5F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BF8F00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BF8F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/>
      </w:tcPr>
    </w:tblStylePr>
  </w:style>
  <w:style w:type="table" w:customStyle="1" w:styleId="DarkList-Accent51">
    <w:name w:val="Dark List - Accent 51"/>
    <w:basedOn w:val="TableNormal"/>
    <w:next w:val="DarkList-Accent5"/>
    <w:uiPriority w:val="70"/>
    <w:rsid w:val="004416CD"/>
    <w:pPr>
      <w:spacing w:after="0" w:line="240" w:lineRule="auto"/>
    </w:pPr>
    <w:rPr>
      <w:rFonts w:asciiTheme="minorHAnsi" w:eastAsia="Times New Roman" w:hAnsiTheme="minorHAnsi"/>
      <w:color w:val="FFFFFF"/>
      <w:sz w:val="22"/>
    </w:rPr>
    <w:tblPr>
      <w:tblStyleRowBandSize w:val="1"/>
      <w:tblStyleColBandSize w:val="1"/>
    </w:tblPr>
    <w:tcPr>
      <w:shd w:val="clear" w:color="auto" w:fill="5B9BD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1F4D7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2E74B5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2E74B5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/>
      </w:tcPr>
    </w:tblStylePr>
  </w:style>
  <w:style w:type="table" w:customStyle="1" w:styleId="DarkList-Accent61">
    <w:name w:val="Dark List - Accent 61"/>
    <w:basedOn w:val="TableNormal"/>
    <w:next w:val="DarkList-Accent6"/>
    <w:uiPriority w:val="70"/>
    <w:rsid w:val="004416CD"/>
    <w:pPr>
      <w:spacing w:after="0" w:line="240" w:lineRule="auto"/>
    </w:pPr>
    <w:rPr>
      <w:rFonts w:asciiTheme="minorHAnsi" w:eastAsia="Times New Roman" w:hAnsiTheme="minorHAnsi"/>
      <w:color w:val="FFFFFF"/>
      <w:sz w:val="22"/>
    </w:rPr>
    <w:tblPr>
      <w:tblStyleRowBandSize w:val="1"/>
      <w:tblStyleColBandSize w:val="1"/>
    </w:tblPr>
    <w:tcPr>
      <w:shd w:val="clear" w:color="auto" w:fill="70AD47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756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38135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538135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/>
      </w:tcPr>
    </w:tblStylePr>
  </w:style>
  <w:style w:type="table" w:customStyle="1" w:styleId="ColorfulShading1">
    <w:name w:val="Colorful Shading1"/>
    <w:basedOn w:val="TableNormal"/>
    <w:next w:val="ColorfulShading"/>
    <w:uiPriority w:val="71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24" w:space="0" w:color="ED7D31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000000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ColorfulShading-Accent11">
    <w:name w:val="Colorful Shading - Accent 11"/>
    <w:basedOn w:val="TableNormal"/>
    <w:next w:val="ColorfulShading-Accent1"/>
    <w:uiPriority w:val="71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24" w:space="0" w:color="ED7D31"/>
        <w:left w:val="single" w:sz="4" w:space="0" w:color="4472C4"/>
        <w:bottom w:val="single" w:sz="4" w:space="0" w:color="4472C4"/>
        <w:right w:val="single" w:sz="4" w:space="0" w:color="4472C4"/>
        <w:insideH w:val="single" w:sz="4" w:space="0" w:color="FFFFFF"/>
        <w:insideV w:val="single" w:sz="4" w:space="0" w:color="FFFFFF"/>
      </w:tblBorders>
    </w:tblPr>
    <w:tcPr>
      <w:shd w:val="clear" w:color="auto" w:fill="ECF1F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6437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64378"/>
          <w:insideV w:val="nil"/>
        </w:tcBorders>
        <w:shd w:val="clear" w:color="auto" w:fill="26437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/>
      </w:tcPr>
    </w:tblStylePr>
    <w:tblStylePr w:type="band1Vert">
      <w:tblPr/>
      <w:tcPr>
        <w:shd w:val="clear" w:color="auto" w:fill="B4C6E7"/>
      </w:tcPr>
    </w:tblStylePr>
    <w:tblStylePr w:type="band1Horz">
      <w:tblPr/>
      <w:tcPr>
        <w:shd w:val="clear" w:color="auto" w:fill="A1B8E1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ColorfulShading-Accent21">
    <w:name w:val="Colorful Shading - Accent 21"/>
    <w:basedOn w:val="TableNormal"/>
    <w:next w:val="ColorfulShading-Accent2"/>
    <w:uiPriority w:val="71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24" w:space="0" w:color="ED7D31"/>
        <w:left w:val="single" w:sz="4" w:space="0" w:color="ED7D31"/>
        <w:bottom w:val="single" w:sz="4" w:space="0" w:color="ED7D31"/>
        <w:right w:val="single" w:sz="4" w:space="0" w:color="ED7D31"/>
        <w:insideH w:val="single" w:sz="4" w:space="0" w:color="FFFFFF"/>
        <w:insideV w:val="single" w:sz="4" w:space="0" w:color="FFFFFF"/>
      </w:tblBorders>
    </w:tblPr>
    <w:tcPr>
      <w:shd w:val="clear" w:color="auto" w:fill="FDF2EA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9D470D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9D470D"/>
          <w:insideV w:val="nil"/>
        </w:tcBorders>
        <w:shd w:val="clear" w:color="auto" w:fill="9D470D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/>
      </w:tcPr>
    </w:tblStylePr>
    <w:tblStylePr w:type="band1Vert">
      <w:tblPr/>
      <w:tcPr>
        <w:shd w:val="clear" w:color="auto" w:fill="F7CAAC"/>
      </w:tcPr>
    </w:tblStylePr>
    <w:tblStylePr w:type="band1Horz">
      <w:tblPr/>
      <w:tcPr>
        <w:shd w:val="clear" w:color="auto" w:fill="F6BE98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ColorfulShading-Accent31">
    <w:name w:val="Colorful Shading - Accent 31"/>
    <w:basedOn w:val="TableNormal"/>
    <w:next w:val="ColorfulShading-Accent3"/>
    <w:uiPriority w:val="71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24" w:space="0" w:color="FFC000"/>
        <w:left w:val="single" w:sz="4" w:space="0" w:color="A5A5A5"/>
        <w:bottom w:val="single" w:sz="4" w:space="0" w:color="A5A5A5"/>
        <w:right w:val="single" w:sz="4" w:space="0" w:color="A5A5A5"/>
        <w:insideH w:val="single" w:sz="4" w:space="0" w:color="FFFFFF"/>
        <w:insideV w:val="single" w:sz="4" w:space="0" w:color="FFFFFF"/>
      </w:tblBorders>
    </w:tblPr>
    <w:tcPr>
      <w:shd w:val="clear" w:color="auto" w:fill="F6F6F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636363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636363"/>
          <w:insideV w:val="nil"/>
        </w:tcBorders>
        <w:shd w:val="clear" w:color="auto" w:fill="636363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/>
      </w:tcPr>
    </w:tblStylePr>
    <w:tblStylePr w:type="band1Vert">
      <w:tblPr/>
      <w:tcPr>
        <w:shd w:val="clear" w:color="auto" w:fill="DBDBDB"/>
      </w:tcPr>
    </w:tblStylePr>
    <w:tblStylePr w:type="band1Horz">
      <w:tblPr/>
      <w:tcPr>
        <w:shd w:val="clear" w:color="auto" w:fill="D2D2D2"/>
      </w:tcPr>
    </w:tblStylePr>
  </w:style>
  <w:style w:type="table" w:customStyle="1" w:styleId="ColorfulShading-Accent41">
    <w:name w:val="Colorful Shading - Accent 41"/>
    <w:basedOn w:val="TableNormal"/>
    <w:next w:val="ColorfulShading-Accent4"/>
    <w:uiPriority w:val="71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24" w:space="0" w:color="A5A5A5"/>
        <w:left w:val="single" w:sz="4" w:space="0" w:color="FFC000"/>
        <w:bottom w:val="single" w:sz="4" w:space="0" w:color="FFC000"/>
        <w:right w:val="single" w:sz="4" w:space="0" w:color="FFC000"/>
        <w:insideH w:val="single" w:sz="4" w:space="0" w:color="FFFFFF"/>
        <w:insideV w:val="single" w:sz="4" w:space="0" w:color="FFFFFF"/>
      </w:tblBorders>
    </w:tblPr>
    <w:tcPr>
      <w:shd w:val="clear" w:color="auto" w:fill="FFF8E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9973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997300"/>
          <w:insideV w:val="nil"/>
        </w:tcBorders>
        <w:shd w:val="clear" w:color="auto" w:fill="9973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/>
      </w:tcPr>
    </w:tblStylePr>
    <w:tblStylePr w:type="band1Vert">
      <w:tblPr/>
      <w:tcPr>
        <w:shd w:val="clear" w:color="auto" w:fill="FFE599"/>
      </w:tcPr>
    </w:tblStylePr>
    <w:tblStylePr w:type="band1Horz">
      <w:tblPr/>
      <w:tcPr>
        <w:shd w:val="clear" w:color="auto" w:fill="FFDF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ColorfulShading-Accent51">
    <w:name w:val="Colorful Shading - Accent 51"/>
    <w:basedOn w:val="TableNormal"/>
    <w:next w:val="ColorfulShading-Accent5"/>
    <w:uiPriority w:val="71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24" w:space="0" w:color="70AD47"/>
        <w:left w:val="single" w:sz="4" w:space="0" w:color="5B9BD5"/>
        <w:bottom w:val="single" w:sz="4" w:space="0" w:color="5B9BD5"/>
        <w:right w:val="single" w:sz="4" w:space="0" w:color="5B9BD5"/>
        <w:insideH w:val="single" w:sz="4" w:space="0" w:color="FFFFFF"/>
        <w:insideV w:val="single" w:sz="4" w:space="0" w:color="FFFFFF"/>
      </w:tblBorders>
    </w:tblPr>
    <w:tcPr>
      <w:shd w:val="clear" w:color="auto" w:fill="EEF5FB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55D91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55D91"/>
          <w:insideV w:val="nil"/>
        </w:tcBorders>
        <w:shd w:val="clear" w:color="auto" w:fill="255D91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/>
      </w:tcPr>
    </w:tblStylePr>
    <w:tblStylePr w:type="band1Vert">
      <w:tblPr/>
      <w:tcPr>
        <w:shd w:val="clear" w:color="auto" w:fill="BDD6EE"/>
      </w:tcPr>
    </w:tblStylePr>
    <w:tblStylePr w:type="band1Horz">
      <w:tblPr/>
      <w:tcPr>
        <w:shd w:val="clear" w:color="auto" w:fill="ADCCEA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ColorfulShading-Accent61">
    <w:name w:val="Colorful Shading - Accent 61"/>
    <w:basedOn w:val="TableNormal"/>
    <w:next w:val="ColorfulShading-Accent6"/>
    <w:uiPriority w:val="71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top w:val="single" w:sz="24" w:space="0" w:color="5B9BD5"/>
        <w:left w:val="single" w:sz="4" w:space="0" w:color="70AD47"/>
        <w:bottom w:val="single" w:sz="4" w:space="0" w:color="70AD47"/>
        <w:right w:val="single" w:sz="4" w:space="0" w:color="70AD47"/>
        <w:insideH w:val="single" w:sz="4" w:space="0" w:color="FFFFFF"/>
        <w:insideV w:val="single" w:sz="4" w:space="0" w:color="FFFFFF"/>
      </w:tblBorders>
    </w:tblPr>
    <w:tcPr>
      <w:shd w:val="clear" w:color="auto" w:fill="F0F7EC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5B9BD5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367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43672A"/>
          <w:insideV w:val="nil"/>
        </w:tcBorders>
        <w:shd w:val="clear" w:color="auto" w:fill="4367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/>
      </w:tcPr>
    </w:tblStylePr>
    <w:tblStylePr w:type="band1Vert">
      <w:tblPr/>
      <w:tcPr>
        <w:shd w:val="clear" w:color="auto" w:fill="C5E0B3"/>
      </w:tcPr>
    </w:tblStylePr>
    <w:tblStylePr w:type="band1Horz">
      <w:tblPr/>
      <w:tcPr>
        <w:shd w:val="clear" w:color="auto" w:fill="B7D8A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ColorfulList1">
    <w:name w:val="Colorful List1"/>
    <w:basedOn w:val="TableNormal"/>
    <w:next w:val="ColorfulList"/>
    <w:uiPriority w:val="72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rPr>
        <w:b/>
        <w:bCs/>
        <w:color w:val="D25F1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customStyle="1" w:styleId="ColorfulList-Accent21">
    <w:name w:val="Colorful List - Accent 21"/>
    <w:basedOn w:val="TableNormal"/>
    <w:next w:val="ColorfulList-Accent2"/>
    <w:uiPriority w:val="72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</w:tblPr>
    <w:tcPr>
      <w:shd w:val="clear" w:color="auto" w:fill="FDF2EA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rPr>
        <w:b/>
        <w:bCs/>
        <w:color w:val="D25F1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/>
      </w:tcPr>
    </w:tblStylePr>
    <w:tblStylePr w:type="band1Horz">
      <w:tblPr/>
      <w:tcPr>
        <w:shd w:val="clear" w:color="auto" w:fill="FBE4D5"/>
      </w:tcPr>
    </w:tblStylePr>
  </w:style>
  <w:style w:type="table" w:customStyle="1" w:styleId="ColorfulList-Accent31">
    <w:name w:val="Colorful List - Accent 31"/>
    <w:basedOn w:val="TableNormal"/>
    <w:next w:val="ColorfulList-Accent3"/>
    <w:uiPriority w:val="72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</w:tblPr>
    <w:tcPr>
      <w:shd w:val="clear" w:color="auto" w:fill="F6F6F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CC9900"/>
      </w:tcPr>
    </w:tblStylePr>
    <w:tblStylePr w:type="lastRow">
      <w:rPr>
        <w:b/>
        <w:bCs/>
        <w:color w:val="CC990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tblPr/>
      <w:tcPr>
        <w:shd w:val="clear" w:color="auto" w:fill="EDEDED"/>
      </w:tcPr>
    </w:tblStylePr>
  </w:style>
  <w:style w:type="table" w:customStyle="1" w:styleId="ColorfulList-Accent41">
    <w:name w:val="Colorful List - Accent 41"/>
    <w:basedOn w:val="TableNormal"/>
    <w:next w:val="ColorfulList-Accent4"/>
    <w:uiPriority w:val="72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</w:tblPr>
    <w:tcPr>
      <w:shd w:val="clear" w:color="auto" w:fill="FFF8E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848484"/>
      </w:tcPr>
    </w:tblStylePr>
    <w:tblStylePr w:type="lastRow">
      <w:rPr>
        <w:b/>
        <w:bCs/>
        <w:color w:val="848484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/>
      </w:tcPr>
    </w:tblStylePr>
    <w:tblStylePr w:type="band1Horz">
      <w:tblPr/>
      <w:tcPr>
        <w:shd w:val="clear" w:color="auto" w:fill="FFF2CC"/>
      </w:tcPr>
    </w:tblStylePr>
  </w:style>
  <w:style w:type="table" w:customStyle="1" w:styleId="ColorfulList-Accent51">
    <w:name w:val="Colorful List - Accent 51"/>
    <w:basedOn w:val="TableNormal"/>
    <w:next w:val="ColorfulList-Accent5"/>
    <w:uiPriority w:val="72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</w:tblPr>
    <w:tcPr>
      <w:shd w:val="clear" w:color="auto" w:fill="EEF5FB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598A38"/>
      </w:tcPr>
    </w:tblStylePr>
    <w:tblStylePr w:type="lastRow">
      <w:rPr>
        <w:b/>
        <w:bCs/>
        <w:color w:val="598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table" w:customStyle="1" w:styleId="ColorfulList-Accent61">
    <w:name w:val="Colorful List - Accent 61"/>
    <w:basedOn w:val="TableNormal"/>
    <w:next w:val="ColorfulList-Accent6"/>
    <w:uiPriority w:val="72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</w:tblPr>
    <w:tcPr>
      <w:shd w:val="clear" w:color="auto" w:fill="F0F7EC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317CC1"/>
      </w:tcPr>
    </w:tblStylePr>
    <w:tblStylePr w:type="lastRow">
      <w:rPr>
        <w:b/>
        <w:bCs/>
        <w:color w:val="317CC1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/>
      </w:tcPr>
    </w:tblStylePr>
    <w:tblStylePr w:type="band1Horz">
      <w:tblPr/>
      <w:tcPr>
        <w:shd w:val="clear" w:color="auto" w:fill="E2EFD9"/>
      </w:tcPr>
    </w:tblStylePr>
  </w:style>
  <w:style w:type="table" w:customStyle="1" w:styleId="ColorfulGrid1">
    <w:name w:val="Colorful Grid1"/>
    <w:basedOn w:val="TableNormal"/>
    <w:next w:val="ColorfulGrid"/>
    <w:uiPriority w:val="73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customStyle="1" w:styleId="ColorfulGrid-Accent11">
    <w:name w:val="Colorful Grid - Accent 11"/>
    <w:basedOn w:val="TableNormal"/>
    <w:next w:val="ColorfulGrid-Accent1"/>
    <w:uiPriority w:val="73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9E2F3"/>
    </w:tcPr>
    <w:tblStylePr w:type="firstRow">
      <w:rPr>
        <w:b/>
        <w:bCs/>
      </w:rPr>
      <w:tblPr/>
      <w:tcPr>
        <w:shd w:val="clear" w:color="auto" w:fill="B4C6E7"/>
      </w:tcPr>
    </w:tblStylePr>
    <w:tblStylePr w:type="lastRow">
      <w:rPr>
        <w:b/>
        <w:bCs/>
        <w:color w:val="000000"/>
      </w:rPr>
      <w:tblPr/>
      <w:tcPr>
        <w:shd w:val="clear" w:color="auto" w:fill="B4C6E7"/>
      </w:tcPr>
    </w:tblStylePr>
    <w:tblStylePr w:type="firstCol">
      <w:rPr>
        <w:color w:val="FFFFFF"/>
      </w:rPr>
      <w:tblPr/>
      <w:tcPr>
        <w:shd w:val="clear" w:color="auto" w:fill="2F5496"/>
      </w:tcPr>
    </w:tblStylePr>
    <w:tblStylePr w:type="lastCol">
      <w:rPr>
        <w:color w:val="FFFFFF"/>
      </w:rPr>
      <w:tblPr/>
      <w:tcPr>
        <w:shd w:val="clear" w:color="auto" w:fill="2F5496"/>
      </w:tcPr>
    </w:tblStylePr>
    <w:tblStylePr w:type="band1Vert">
      <w:tblPr/>
      <w:tcPr>
        <w:shd w:val="clear" w:color="auto" w:fill="A1B8E1"/>
      </w:tcPr>
    </w:tblStylePr>
    <w:tblStylePr w:type="band1Horz">
      <w:tblPr/>
      <w:tcPr>
        <w:shd w:val="clear" w:color="auto" w:fill="A1B8E1"/>
      </w:tcPr>
    </w:tblStylePr>
  </w:style>
  <w:style w:type="table" w:customStyle="1" w:styleId="ColorfulGrid-Accent21">
    <w:name w:val="Colorful Grid - Accent 21"/>
    <w:basedOn w:val="TableNormal"/>
    <w:next w:val="ColorfulGrid-Accent2"/>
    <w:uiPriority w:val="73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BE4D5"/>
    </w:tcPr>
    <w:tblStylePr w:type="firstRow">
      <w:rPr>
        <w:b/>
        <w:bCs/>
      </w:rPr>
      <w:tblPr/>
      <w:tcPr>
        <w:shd w:val="clear" w:color="auto" w:fill="F7CAAC"/>
      </w:tcPr>
    </w:tblStylePr>
    <w:tblStylePr w:type="lastRow">
      <w:rPr>
        <w:b/>
        <w:bCs/>
        <w:color w:val="000000"/>
      </w:rPr>
      <w:tblPr/>
      <w:tcPr>
        <w:shd w:val="clear" w:color="auto" w:fill="F7CAAC"/>
      </w:tcPr>
    </w:tblStylePr>
    <w:tblStylePr w:type="firstCol">
      <w:rPr>
        <w:color w:val="FFFFFF"/>
      </w:rPr>
      <w:tblPr/>
      <w:tcPr>
        <w:shd w:val="clear" w:color="auto" w:fill="C45911"/>
      </w:tcPr>
    </w:tblStylePr>
    <w:tblStylePr w:type="lastCol">
      <w:rPr>
        <w:color w:val="FFFFFF"/>
      </w:rPr>
      <w:tblPr/>
      <w:tcPr>
        <w:shd w:val="clear" w:color="auto" w:fill="C45911"/>
      </w:tcPr>
    </w:tblStylePr>
    <w:tblStylePr w:type="band1Vert">
      <w:tblPr/>
      <w:tcPr>
        <w:shd w:val="clear" w:color="auto" w:fill="F6BE98"/>
      </w:tcPr>
    </w:tblStylePr>
    <w:tblStylePr w:type="band1Horz">
      <w:tblPr/>
      <w:tcPr>
        <w:shd w:val="clear" w:color="auto" w:fill="F6BE98"/>
      </w:tcPr>
    </w:tblStylePr>
  </w:style>
  <w:style w:type="table" w:customStyle="1" w:styleId="ColorfulGrid-Accent31">
    <w:name w:val="Colorful Grid - Accent 31"/>
    <w:basedOn w:val="TableNormal"/>
    <w:next w:val="ColorfulGrid-Accent3"/>
    <w:uiPriority w:val="73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DEDED"/>
    </w:tcPr>
    <w:tblStylePr w:type="firstRow">
      <w:rPr>
        <w:b/>
        <w:bCs/>
      </w:rPr>
      <w:tblPr/>
      <w:tcPr>
        <w:shd w:val="clear" w:color="auto" w:fill="DBDBDB"/>
      </w:tcPr>
    </w:tblStylePr>
    <w:tblStylePr w:type="lastRow">
      <w:rPr>
        <w:b/>
        <w:bCs/>
        <w:color w:val="000000"/>
      </w:rPr>
      <w:tblPr/>
      <w:tcPr>
        <w:shd w:val="clear" w:color="auto" w:fill="DBDBDB"/>
      </w:tcPr>
    </w:tblStylePr>
    <w:tblStylePr w:type="firstCol">
      <w:rPr>
        <w:color w:val="FFFFFF"/>
      </w:rPr>
      <w:tblPr/>
      <w:tcPr>
        <w:shd w:val="clear" w:color="auto" w:fill="7B7B7B"/>
      </w:tcPr>
    </w:tblStylePr>
    <w:tblStylePr w:type="lastCol">
      <w:rPr>
        <w:color w:val="FFFFFF"/>
      </w:rPr>
      <w:tblPr/>
      <w:tcPr>
        <w:shd w:val="clear" w:color="auto" w:fill="7B7B7B"/>
      </w:tcPr>
    </w:tblStylePr>
    <w:tblStylePr w:type="band1Vert">
      <w:tblPr/>
      <w:tcPr>
        <w:shd w:val="clear" w:color="auto" w:fill="D2D2D2"/>
      </w:tcPr>
    </w:tblStylePr>
    <w:tblStylePr w:type="band1Horz">
      <w:tblPr/>
      <w:tcPr>
        <w:shd w:val="clear" w:color="auto" w:fill="D2D2D2"/>
      </w:tcPr>
    </w:tblStylePr>
  </w:style>
  <w:style w:type="table" w:customStyle="1" w:styleId="ColorfulGrid-Accent41">
    <w:name w:val="Colorful Grid - Accent 41"/>
    <w:basedOn w:val="TableNormal"/>
    <w:next w:val="ColorfulGrid-Accent4"/>
    <w:uiPriority w:val="73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FF2CC"/>
    </w:tcPr>
    <w:tblStylePr w:type="firstRow">
      <w:rPr>
        <w:b/>
        <w:bCs/>
      </w:rPr>
      <w:tblPr/>
      <w:tcPr>
        <w:shd w:val="clear" w:color="auto" w:fill="FFE599"/>
      </w:tcPr>
    </w:tblStylePr>
    <w:tblStylePr w:type="lastRow">
      <w:rPr>
        <w:b/>
        <w:bCs/>
        <w:color w:val="000000"/>
      </w:rPr>
      <w:tblPr/>
      <w:tcPr>
        <w:shd w:val="clear" w:color="auto" w:fill="FFE599"/>
      </w:tcPr>
    </w:tblStylePr>
    <w:tblStylePr w:type="firstCol">
      <w:rPr>
        <w:color w:val="FFFFFF"/>
      </w:rPr>
      <w:tblPr/>
      <w:tcPr>
        <w:shd w:val="clear" w:color="auto" w:fill="BF8F00"/>
      </w:tcPr>
    </w:tblStylePr>
    <w:tblStylePr w:type="lastCol">
      <w:rPr>
        <w:color w:val="FFFFFF"/>
      </w:rPr>
      <w:tblPr/>
      <w:tcPr>
        <w:shd w:val="clear" w:color="auto" w:fill="BF8F00"/>
      </w:tcPr>
    </w:tblStylePr>
    <w:tblStylePr w:type="band1Vert">
      <w:tblPr/>
      <w:tcPr>
        <w:shd w:val="clear" w:color="auto" w:fill="FFDF80"/>
      </w:tcPr>
    </w:tblStylePr>
    <w:tblStylePr w:type="band1Horz">
      <w:tblPr/>
      <w:tcPr>
        <w:shd w:val="clear" w:color="auto" w:fill="FFDF80"/>
      </w:tcPr>
    </w:tblStylePr>
  </w:style>
  <w:style w:type="table" w:customStyle="1" w:styleId="ColorfulGrid-Accent51">
    <w:name w:val="Colorful Grid - Accent 51"/>
    <w:basedOn w:val="TableNormal"/>
    <w:next w:val="ColorfulGrid-Accent5"/>
    <w:uiPriority w:val="73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EEAF6"/>
    </w:tcPr>
    <w:tblStylePr w:type="firstRow">
      <w:rPr>
        <w:b/>
        <w:bCs/>
      </w:rPr>
      <w:tblPr/>
      <w:tcPr>
        <w:shd w:val="clear" w:color="auto" w:fill="BDD6EE"/>
      </w:tcPr>
    </w:tblStylePr>
    <w:tblStylePr w:type="lastRow">
      <w:rPr>
        <w:b/>
        <w:bCs/>
        <w:color w:val="000000"/>
      </w:rPr>
      <w:tblPr/>
      <w:tcPr>
        <w:shd w:val="clear" w:color="auto" w:fill="BDD6EE"/>
      </w:tcPr>
    </w:tblStylePr>
    <w:tblStylePr w:type="firstCol">
      <w:rPr>
        <w:color w:val="FFFFFF"/>
      </w:rPr>
      <w:tblPr/>
      <w:tcPr>
        <w:shd w:val="clear" w:color="auto" w:fill="2E74B5"/>
      </w:tcPr>
    </w:tblStylePr>
    <w:tblStylePr w:type="lastCol">
      <w:rPr>
        <w:color w:val="FFFFFF"/>
      </w:rPr>
      <w:tblPr/>
      <w:tcPr>
        <w:shd w:val="clear" w:color="auto" w:fill="2E74B5"/>
      </w:tcPr>
    </w:tblStylePr>
    <w:tblStylePr w:type="band1Vert">
      <w:tblPr/>
      <w:tcPr>
        <w:shd w:val="clear" w:color="auto" w:fill="ADCCEA"/>
      </w:tcPr>
    </w:tblStylePr>
    <w:tblStylePr w:type="band1Horz">
      <w:tblPr/>
      <w:tcPr>
        <w:shd w:val="clear" w:color="auto" w:fill="ADCCEA"/>
      </w:tcPr>
    </w:tblStylePr>
  </w:style>
  <w:style w:type="table" w:customStyle="1" w:styleId="ColorfulGrid-Accent61">
    <w:name w:val="Colorful Grid - Accent 61"/>
    <w:basedOn w:val="TableNormal"/>
    <w:next w:val="ColorfulGrid-Accent6"/>
    <w:uiPriority w:val="73"/>
    <w:rsid w:val="004416CD"/>
    <w:pPr>
      <w:spacing w:after="0" w:line="240" w:lineRule="auto"/>
    </w:pPr>
    <w:rPr>
      <w:rFonts w:asciiTheme="minorHAnsi" w:eastAsia="Times New Roman" w:hAnsiTheme="minorHAnsi"/>
      <w:color w:val="000000"/>
      <w:sz w:val="22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2EFD9"/>
    </w:tcPr>
    <w:tblStylePr w:type="firstRow">
      <w:rPr>
        <w:b/>
        <w:bCs/>
      </w:rPr>
      <w:tblPr/>
      <w:tcPr>
        <w:shd w:val="clear" w:color="auto" w:fill="C5E0B3"/>
      </w:tcPr>
    </w:tblStylePr>
    <w:tblStylePr w:type="lastRow">
      <w:rPr>
        <w:b/>
        <w:bCs/>
        <w:color w:val="000000"/>
      </w:rPr>
      <w:tblPr/>
      <w:tcPr>
        <w:shd w:val="clear" w:color="auto" w:fill="C5E0B3"/>
      </w:tcPr>
    </w:tblStylePr>
    <w:tblStylePr w:type="firstCol">
      <w:rPr>
        <w:color w:val="FFFFFF"/>
      </w:rPr>
      <w:tblPr/>
      <w:tcPr>
        <w:shd w:val="clear" w:color="auto" w:fill="538135"/>
      </w:tcPr>
    </w:tblStylePr>
    <w:tblStylePr w:type="lastCol">
      <w:rPr>
        <w:color w:val="FFFFFF"/>
      </w:rPr>
      <w:tblPr/>
      <w:tcPr>
        <w:shd w:val="clear" w:color="auto" w:fill="538135"/>
      </w:tcPr>
    </w:tblStylePr>
    <w:tblStylePr w:type="band1Vert">
      <w:tblPr/>
      <w:tcPr>
        <w:shd w:val="clear" w:color="auto" w:fill="B7D8A0"/>
      </w:tcPr>
    </w:tblStylePr>
    <w:tblStylePr w:type="band1Horz">
      <w:tblPr/>
      <w:tcPr>
        <w:shd w:val="clear" w:color="auto" w:fill="B7D8A0"/>
      </w:tcPr>
    </w:tblStylePr>
  </w:style>
  <w:style w:type="numbering" w:customStyle="1" w:styleId="NoList11111">
    <w:name w:val="No List11111"/>
    <w:next w:val="NoList"/>
    <w:uiPriority w:val="99"/>
    <w:semiHidden/>
    <w:unhideWhenUsed/>
    <w:rsid w:val="004416CD"/>
  </w:style>
  <w:style w:type="character" w:customStyle="1" w:styleId="HeaderChar3">
    <w:name w:val="Header Char3"/>
    <w:basedOn w:val="DefaultParagraphFont"/>
    <w:uiPriority w:val="99"/>
    <w:semiHidden/>
    <w:rsid w:val="004416CD"/>
    <w:rPr>
      <w:rFonts w:ascii="Georgia" w:eastAsia="Calibri" w:hAnsi="Calibri" w:cs="Times New Roman"/>
    </w:rPr>
  </w:style>
  <w:style w:type="character" w:customStyle="1" w:styleId="FooterChar3">
    <w:name w:val="Footer Char3"/>
    <w:basedOn w:val="DefaultParagraphFont"/>
    <w:uiPriority w:val="99"/>
    <w:semiHidden/>
    <w:rsid w:val="004416CD"/>
    <w:rPr>
      <w:rFonts w:ascii="Georgia" w:eastAsia="Calibri" w:hAnsi="Calibri" w:cs="Times New Roman"/>
    </w:rPr>
  </w:style>
  <w:style w:type="character" w:customStyle="1" w:styleId="Heading3Char2">
    <w:name w:val="Heading 3 Char2"/>
    <w:basedOn w:val="DefaultParagraphFont"/>
    <w:uiPriority w:val="9"/>
    <w:semiHidden/>
    <w:rsid w:val="004416CD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Vidu0">
    <w:name w:val="Vi du"/>
    <w:basedOn w:val="Normal"/>
    <w:link w:val="ViduChar"/>
    <w:rsid w:val="00141375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0"/>
    <w:rsid w:val="00141375"/>
    <w:rPr>
      <w:rFonts w:ascii=".VnTime" w:eastAsia="Times New Roman" w:hAnsi=".VnTime" w:cs="Times New Roman"/>
      <w:b/>
      <w:szCs w:val="24"/>
    </w:rPr>
  </w:style>
  <w:style w:type="paragraph" w:customStyle="1" w:styleId="Heading31">
    <w:name w:val="Heading 31"/>
    <w:basedOn w:val="Normal"/>
    <w:next w:val="Normal"/>
    <w:semiHidden/>
    <w:unhideWhenUsed/>
    <w:qFormat/>
    <w:rsid w:val="00141375"/>
    <w:pPr>
      <w:keepNext/>
      <w:keepLines/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141375"/>
    <w:pPr>
      <w:keepNext/>
      <w:keepLines/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141375"/>
    <w:pPr>
      <w:keepNext/>
      <w:keepLines/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141375"/>
    <w:pPr>
      <w:keepNext/>
      <w:keepLines/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0">
    <w:name w:val="Heading 91"/>
    <w:basedOn w:val="Normal"/>
    <w:next w:val="Normal"/>
    <w:semiHidden/>
    <w:unhideWhenUsed/>
    <w:qFormat/>
    <w:rsid w:val="00141375"/>
    <w:pPr>
      <w:keepNext/>
      <w:keepLines/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customStyle="1" w:styleId="Heading8Char1">
    <w:name w:val="Heading 8 Char1"/>
    <w:semiHidden/>
    <w:rsid w:val="00141375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14137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Char2CharChar">
    <w:name w:val="Char Char2 Char Char"/>
    <w:basedOn w:val="Normal"/>
    <w:semiHidden/>
    <w:rsid w:val="00141375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character" w:customStyle="1" w:styleId="pg-1fc1pg-1sc0">
    <w:name w:val="pg-1fc1 pg-1sc0"/>
    <w:rsid w:val="00141375"/>
  </w:style>
  <w:style w:type="character" w:customStyle="1" w:styleId="pg-1ffapg-1ls0">
    <w:name w:val="pg-1ffa pg-1ls0"/>
    <w:rsid w:val="00141375"/>
  </w:style>
  <w:style w:type="character" w:customStyle="1" w:styleId="pg-1ff7">
    <w:name w:val="pg-1ff7"/>
    <w:rsid w:val="00141375"/>
  </w:style>
  <w:style w:type="character" w:customStyle="1" w:styleId="pg-1ff1">
    <w:name w:val="pg-1ff1"/>
    <w:rsid w:val="00141375"/>
  </w:style>
  <w:style w:type="character" w:customStyle="1" w:styleId="pg-1c">
    <w:name w:val="_ pg-1_c"/>
    <w:rsid w:val="00141375"/>
  </w:style>
  <w:style w:type="character" w:customStyle="1" w:styleId="pg-119">
    <w:name w:val="_ pg-1_19"/>
    <w:rsid w:val="00141375"/>
  </w:style>
  <w:style w:type="character" w:customStyle="1" w:styleId="pg-116">
    <w:name w:val="_ pg-1_16"/>
    <w:rsid w:val="00141375"/>
  </w:style>
  <w:style w:type="character" w:customStyle="1" w:styleId="pg-1a">
    <w:name w:val="_ pg-1_a"/>
    <w:rsid w:val="00141375"/>
  </w:style>
  <w:style w:type="character" w:customStyle="1" w:styleId="pg-1ff6">
    <w:name w:val="pg-1ff6"/>
    <w:rsid w:val="00141375"/>
  </w:style>
  <w:style w:type="character" w:customStyle="1" w:styleId="pg-11e">
    <w:name w:val="_ pg-1_1e"/>
    <w:rsid w:val="00141375"/>
  </w:style>
  <w:style w:type="character" w:customStyle="1" w:styleId="pg-11f">
    <w:name w:val="_ pg-1_1f"/>
    <w:rsid w:val="00141375"/>
  </w:style>
  <w:style w:type="character" w:customStyle="1" w:styleId="pg-111">
    <w:name w:val="_ pg-1_11"/>
    <w:rsid w:val="00141375"/>
  </w:style>
  <w:style w:type="character" w:customStyle="1" w:styleId="pg-115">
    <w:name w:val="_ pg-1_15"/>
    <w:rsid w:val="00141375"/>
  </w:style>
  <w:style w:type="character" w:customStyle="1" w:styleId="pg-1ff5">
    <w:name w:val="pg-1ff5"/>
    <w:rsid w:val="00141375"/>
  </w:style>
  <w:style w:type="character" w:customStyle="1" w:styleId="pg-1lsd">
    <w:name w:val="pg-1lsd"/>
    <w:rsid w:val="00141375"/>
  </w:style>
  <w:style w:type="character" w:customStyle="1" w:styleId="pg-1ls0">
    <w:name w:val="pg-1ls0"/>
    <w:rsid w:val="00141375"/>
  </w:style>
  <w:style w:type="character" w:customStyle="1" w:styleId="pg-120">
    <w:name w:val="_ pg-1_20"/>
    <w:rsid w:val="00141375"/>
  </w:style>
  <w:style w:type="character" w:customStyle="1" w:styleId="pg-117">
    <w:name w:val="_ pg-1_17"/>
    <w:rsid w:val="00141375"/>
  </w:style>
  <w:style w:type="character" w:customStyle="1" w:styleId="pg-18">
    <w:name w:val="_ pg-1_8"/>
    <w:rsid w:val="00141375"/>
  </w:style>
  <w:style w:type="character" w:customStyle="1" w:styleId="pg-122">
    <w:name w:val="_ pg-1_22"/>
    <w:rsid w:val="00141375"/>
  </w:style>
  <w:style w:type="character" w:customStyle="1" w:styleId="pg-123">
    <w:name w:val="_ pg-1_23"/>
    <w:rsid w:val="00141375"/>
  </w:style>
  <w:style w:type="paragraph" w:customStyle="1" w:styleId="msonormalcxsplast">
    <w:name w:val="msonormalcxsplast"/>
    <w:basedOn w:val="Normal"/>
    <w:rsid w:val="0014137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utrangChar">
    <w:name w:val="Đầu trang Char"/>
    <w:uiPriority w:val="99"/>
    <w:rsid w:val="00141375"/>
    <w:rPr>
      <w:sz w:val="24"/>
      <w:szCs w:val="24"/>
    </w:rPr>
  </w:style>
  <w:style w:type="character" w:customStyle="1" w:styleId="u1Char">
    <w:name w:val="Đầu đề 1 Char"/>
    <w:uiPriority w:val="9"/>
    <w:rsid w:val="00141375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141375"/>
    <w:rPr>
      <w:rFonts w:ascii="Times New Roman" w:hAnsi="Times New Roman"/>
      <w:i/>
      <w:sz w:val="20"/>
    </w:rPr>
  </w:style>
  <w:style w:type="paragraph" w:customStyle="1" w:styleId="noidung0">
    <w:name w:val="noi dung"/>
    <w:basedOn w:val="Normal"/>
    <w:rsid w:val="00141375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character" w:customStyle="1" w:styleId="questionnormal">
    <w:name w:val="questionnormal"/>
    <w:basedOn w:val="DefaultParagraphFont"/>
    <w:rsid w:val="00141375"/>
  </w:style>
  <w:style w:type="paragraph" w:customStyle="1" w:styleId="cauhoi">
    <w:name w:val="cauhoi"/>
    <w:basedOn w:val="Normal"/>
    <w:link w:val="cauhoiChar"/>
    <w:rsid w:val="00141375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141375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141375"/>
    <w:rPr>
      <w:rFonts w:eastAsia="Times New Roman" w:cs="Times New Roman"/>
      <w:sz w:val="22"/>
      <w:lang w:val="x-none" w:eastAsia="x-none"/>
    </w:rPr>
  </w:style>
  <w:style w:type="paragraph" w:customStyle="1" w:styleId="3CBD5A742C28424DA5172AD252E32316">
    <w:name w:val="3CBD5A742C28424DA5172AD252E32316"/>
    <w:rsid w:val="00141375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141375"/>
    <w:pPr>
      <w:numPr>
        <w:numId w:val="32"/>
      </w:numPr>
      <w:tabs>
        <w:tab w:val="left" w:pos="270"/>
        <w:tab w:val="left" w:pos="2837"/>
        <w:tab w:val="left" w:pos="5314"/>
        <w:tab w:val="left" w:pos="7920"/>
      </w:tabs>
      <w:spacing w:before="0" w:line="240" w:lineRule="auto"/>
      <w:jc w:val="both"/>
    </w:pPr>
    <w:rPr>
      <w:rFonts w:ascii="UVN Nguyen Du" w:eastAsia="Calibri" w:hAnsi="UVN Nguyen Du" w:cs="Times New Roman"/>
      <w:color w:val="7030A0"/>
    </w:rPr>
  </w:style>
  <w:style w:type="character" w:customStyle="1" w:styleId="cauChar">
    <w:name w:val="cau Char"/>
    <w:link w:val="cau"/>
    <w:uiPriority w:val="99"/>
    <w:rsid w:val="00141375"/>
    <w:rPr>
      <w:rFonts w:eastAsia="Times New Roman" w:cs="Times New Roman"/>
      <w:szCs w:val="24"/>
      <w:lang w:val="pt-BR"/>
    </w:rPr>
  </w:style>
  <w:style w:type="paragraph" w:customStyle="1" w:styleId="123nho">
    <w:name w:val="1 2 3 nho"/>
    <w:basedOn w:val="Normal"/>
    <w:rsid w:val="00141375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hangging">
    <w:name w:val="hangging"/>
    <w:basedOn w:val="Normal"/>
    <w:rsid w:val="00141375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141375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paragraph" w:customStyle="1" w:styleId="DE">
    <w:name w:val="DE"/>
    <w:basedOn w:val="Normal"/>
    <w:link w:val="DEChar"/>
    <w:rsid w:val="00141375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141375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table" w:customStyle="1" w:styleId="thamkhao9">
    <w:name w:val="tham khao9"/>
    <w:basedOn w:val="TableNormal"/>
    <w:next w:val="TableGrid"/>
    <w:uiPriority w:val="39"/>
    <w:rsid w:val="00141375"/>
    <w:pPr>
      <w:spacing w:after="0" w:line="240" w:lineRule="auto"/>
    </w:pPr>
    <w:rPr>
      <w:rFonts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0">
    <w:name w:val="tham khao10"/>
    <w:basedOn w:val="TableNormal"/>
    <w:next w:val="TableGrid"/>
    <w:uiPriority w:val="39"/>
    <w:rsid w:val="00141375"/>
    <w:pPr>
      <w:spacing w:after="0" w:line="240" w:lineRule="auto"/>
    </w:pPr>
    <w:rPr>
      <w:rFonts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01">
    <w:name w:val="a01"/>
    <w:basedOn w:val="TableNormal"/>
    <w:rsid w:val="00141375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  <w:style w:type="table" w:customStyle="1" w:styleId="a11">
    <w:name w:val="a11"/>
    <w:basedOn w:val="TableNormal"/>
    <w:rsid w:val="00141375"/>
    <w:pPr>
      <w:spacing w:after="0" w:line="240" w:lineRule="auto"/>
    </w:pPr>
    <w:rPr>
      <w:rFonts w:eastAsia="Times New Roman" w:cs="Times New Roman"/>
      <w:szCs w:val="24"/>
      <w:lang w:val="vi-VN"/>
    </w:rPr>
    <w:tblPr>
      <w:tblStyleRowBandSize w:val="1"/>
      <w:tblStyleColBandSize w:val="1"/>
    </w:tblPr>
  </w:style>
  <w:style w:type="character" w:customStyle="1" w:styleId="msqrt">
    <w:name w:val="msqrt"/>
    <w:basedOn w:val="DefaultParagraphFont"/>
    <w:rsid w:val="0002080A"/>
  </w:style>
  <w:style w:type="paragraph" w:customStyle="1" w:styleId="Header1">
    <w:name w:val="Header1"/>
    <w:basedOn w:val="Normal"/>
    <w:next w:val="Header"/>
    <w:uiPriority w:val="99"/>
    <w:unhideWhenUsed/>
    <w:rsid w:val="0002080A"/>
    <w:pPr>
      <w:tabs>
        <w:tab w:val="center" w:pos="4680"/>
        <w:tab w:val="right" w:pos="9360"/>
      </w:tabs>
      <w:spacing w:after="0" w:line="240" w:lineRule="auto"/>
    </w:pPr>
    <w:rPr>
      <w:kern w:val="2"/>
      <w:sz w:val="28"/>
      <w:lang w:val="vi-VN"/>
    </w:rPr>
  </w:style>
  <w:style w:type="paragraph" w:customStyle="1" w:styleId="Footer1">
    <w:name w:val="Footer1"/>
    <w:basedOn w:val="Normal"/>
    <w:next w:val="Footer"/>
    <w:uiPriority w:val="99"/>
    <w:unhideWhenUsed/>
    <w:rsid w:val="0002080A"/>
    <w:pPr>
      <w:tabs>
        <w:tab w:val="center" w:pos="4680"/>
        <w:tab w:val="right" w:pos="9360"/>
      </w:tabs>
      <w:spacing w:after="0" w:line="240" w:lineRule="auto"/>
    </w:pPr>
    <w:rPr>
      <w:kern w:val="2"/>
      <w:sz w:val="28"/>
      <w:lang w:val="vi-VN"/>
    </w:rPr>
  </w:style>
  <w:style w:type="character" w:customStyle="1" w:styleId="Tablecaption">
    <w:name w:val="Table caption_"/>
    <w:basedOn w:val="DefaultParagraphFont"/>
    <w:link w:val="Tablecaption0"/>
    <w:rsid w:val="0002080A"/>
    <w:rPr>
      <w:rFonts w:eastAsia="Times New Roman" w:cs="Times New Roman"/>
      <w:i/>
      <w:iCs/>
      <w:sz w:val="26"/>
      <w:szCs w:val="26"/>
    </w:rPr>
  </w:style>
  <w:style w:type="paragraph" w:customStyle="1" w:styleId="Tablecaption0">
    <w:name w:val="Table caption"/>
    <w:basedOn w:val="Normal"/>
    <w:link w:val="Tablecaption"/>
    <w:rsid w:val="0002080A"/>
    <w:pPr>
      <w:widowControl w:val="0"/>
      <w:spacing w:after="0" w:line="240" w:lineRule="auto"/>
    </w:pPr>
    <w:rPr>
      <w:rFonts w:eastAsia="Times New Roman" w:cs="Times New Roman"/>
      <w:i/>
      <w:iCs/>
      <w:sz w:val="26"/>
      <w:szCs w:val="26"/>
    </w:rPr>
  </w:style>
  <w:style w:type="numbering" w:customStyle="1" w:styleId="1111111">
    <w:name w:val="1 / 1.1 / 1.1.11"/>
    <w:basedOn w:val="NoList"/>
    <w:next w:val="111111"/>
    <w:rsid w:val="005774C2"/>
  </w:style>
  <w:style w:type="numbering" w:customStyle="1" w:styleId="Cu110">
    <w:name w:val="Câu 11"/>
    <w:rsid w:val="005774C2"/>
  </w:style>
  <w:style w:type="numbering" w:customStyle="1" w:styleId="Cu111">
    <w:name w:val="Cu 11"/>
    <w:rsid w:val="005774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6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91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0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53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49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47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87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7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6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537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5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05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7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45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42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7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8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4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62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4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6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44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777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225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9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66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1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3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9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8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6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5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55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46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7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5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98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8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8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5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0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5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44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0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5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8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2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23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3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38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0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05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99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7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1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0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73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2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05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86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98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96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1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3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83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0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360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8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80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33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838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858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1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64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2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8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45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7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7902726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9662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3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056406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730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7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13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160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2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92745888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018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4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8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00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0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1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04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8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27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02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92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3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1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27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18372402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76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94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96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040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71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5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04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95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27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86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9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486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42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07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0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77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41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28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56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9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4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1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1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4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92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71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21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2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80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3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7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02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1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89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20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06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6420347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958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40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8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78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91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89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8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2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4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07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6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0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5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1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5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2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665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007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17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06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17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121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0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29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87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298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8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9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9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871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8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89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87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98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9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9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1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9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3952066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4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52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1676452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836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30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32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0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8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05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290729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27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97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7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84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87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5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13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63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1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1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38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1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2236708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16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0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86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41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7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99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9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86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9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227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8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88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2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7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06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18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90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4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2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08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13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5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2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94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94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39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59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883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5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29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54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21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35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43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5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00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97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36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2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8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48822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5865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8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54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9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0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289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08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8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495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3696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73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08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1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90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9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96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9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0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5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0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2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6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5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8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5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0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9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1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8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header" Target="head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F9C11F-BF90-4ED1-BCE6-D679840FD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26</TotalTime>
  <Pages>2</Pages>
  <Words>1171</Words>
  <Characters>6676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2972</cp:revision>
  <cp:lastPrinted>2024-01-14T12:44:00Z</cp:lastPrinted>
  <dcterms:created xsi:type="dcterms:W3CDTF">2022-08-08T17:56:00Z</dcterms:created>
  <dcterms:modified xsi:type="dcterms:W3CDTF">2025-04-07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